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7647" w:rsidRPr="00C901EB" w:rsidRDefault="00407647" w:rsidP="00383784">
      <w:pPr>
        <w:spacing w:line="360" w:lineRule="auto"/>
        <w:jc w:val="left"/>
        <w:rPr>
          <w:rFonts w:ascii="宋体" w:hAnsi="宋体"/>
          <w:b/>
          <w:color w:val="000000" w:themeColor="text1"/>
          <w:sz w:val="32"/>
          <w:szCs w:val="32"/>
        </w:rPr>
      </w:pPr>
      <w:r w:rsidRPr="00C901EB">
        <w:rPr>
          <w:rFonts w:ascii="宋体" w:hAnsi="宋体" w:hint="eastAsia"/>
          <w:color w:val="000000" w:themeColor="text1"/>
        </w:rPr>
        <w:t xml:space="preserve">                </w:t>
      </w:r>
      <w:r w:rsidRPr="00C901EB">
        <w:rPr>
          <w:rFonts w:ascii="宋体" w:hAnsi="宋体" w:hint="eastAsia"/>
          <w:b/>
          <w:color w:val="000000" w:themeColor="text1"/>
          <w:sz w:val="32"/>
          <w:szCs w:val="32"/>
        </w:rPr>
        <w:t xml:space="preserve">  2017化学实验</w:t>
      </w:r>
    </w:p>
    <w:p w:rsidR="00184B5D" w:rsidRPr="00184B5D" w:rsidRDefault="00184B5D" w:rsidP="00184B5D">
      <w:pPr>
        <w:snapToGrid w:val="0"/>
        <w:spacing w:line="360" w:lineRule="auto"/>
        <w:ind w:leftChars="100" w:left="21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1.</w:t>
      </w:r>
      <w:r w:rsidR="00C73211">
        <w:rPr>
          <w:color w:val="FF0000"/>
          <w:sz w:val="30"/>
          <w:szCs w:val="30"/>
        </w:rPr>
        <w:t>D  2. B  3.B  4.</w:t>
      </w:r>
      <w:r w:rsidRPr="00184B5D">
        <w:rPr>
          <w:color w:val="FF0000"/>
          <w:sz w:val="30"/>
          <w:szCs w:val="30"/>
        </w:rPr>
        <w:t>C  5.D  6.C  7. B  8. C  9.A  10.D  11.B  12.A  13.B  14.B  15.B</w:t>
      </w:r>
      <w:r w:rsidRPr="00184B5D">
        <w:rPr>
          <w:rFonts w:hint="eastAsia"/>
          <w:color w:val="FF0000"/>
          <w:sz w:val="30"/>
          <w:szCs w:val="30"/>
        </w:rPr>
        <w:t xml:space="preserve">   </w:t>
      </w:r>
      <w:r w:rsidRPr="00184B5D">
        <w:rPr>
          <w:color w:val="FF0000"/>
          <w:sz w:val="30"/>
          <w:szCs w:val="30"/>
        </w:rPr>
        <w:t>16.B  17.B</w:t>
      </w:r>
      <w:bookmarkStart w:id="0" w:name="_GoBack"/>
      <w:bookmarkEnd w:id="0"/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1. 下列有关实验装置进行的相应实验，能达到实验目的的是</w:t>
      </w:r>
    </w:p>
    <w:p w:rsidR="00383784" w:rsidRPr="00C901EB" w:rsidRDefault="00383784" w:rsidP="00383784">
      <w:pPr>
        <w:spacing w:line="360" w:lineRule="auto"/>
        <w:jc w:val="left"/>
        <w:rPr>
          <w:color w:val="000000" w:themeColor="text1"/>
        </w:rPr>
      </w:pPr>
      <w:r w:rsidRPr="00C901EB">
        <w:rPr>
          <w:rFonts w:hint="eastAsia"/>
          <w:noProof/>
          <w:color w:val="000000" w:themeColor="text1"/>
        </w:rPr>
        <w:drawing>
          <wp:inline distT="0" distB="0" distL="0" distR="0" wp14:anchorId="6FA4196C" wp14:editId="05702C77">
            <wp:extent cx="4448175" cy="1009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spacing w:line="360" w:lineRule="auto"/>
        <w:jc w:val="left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 xml:space="preserve">         </w:t>
      </w:r>
      <w:r w:rsidRPr="00C901EB">
        <w:rPr>
          <w:rFonts w:ascii="宋体" w:hAnsi="宋体" w:hint="eastAsia"/>
          <w:color w:val="000000" w:themeColor="text1"/>
        </w:rPr>
        <w:t>图1         图2               图3            图4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A.用图1所示装置除去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中含有的少量HCl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B.用图2所示装置蒸</w:t>
      </w:r>
      <w:r w:rsidRPr="00C901EB">
        <w:rPr>
          <w:rFonts w:ascii="宋体" w:hAnsi="宋体" w:cs="宋体" w:hint="eastAsia"/>
          <w:color w:val="000000" w:themeColor="text1"/>
        </w:rPr>
        <w:t>干</w:t>
      </w:r>
      <w:r w:rsidRPr="00C901EB">
        <w:rPr>
          <w:rFonts w:ascii="宋体" w:hAnsi="宋体" w:hint="eastAsia"/>
          <w:color w:val="000000" w:themeColor="text1"/>
        </w:rPr>
        <w:t>NH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Cl饱和溶液制备NH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Cl晶体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C.用图3所示装置制取少量纯净的CO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 xml:space="preserve">气体  </w:t>
      </w:r>
    </w:p>
    <w:p w:rsidR="00383784" w:rsidRPr="00C901EB" w:rsidRDefault="00383784" w:rsidP="00383784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D.用图4所示装置分离CCl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萃取碘水后已分层的有机层和水层</w:t>
      </w:r>
    </w:p>
    <w:p w:rsidR="00383784" w:rsidRPr="00C901EB" w:rsidRDefault="00EB735A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3B6677D2" wp14:editId="650F7BAB">
            <wp:simplePos x="0" y="0"/>
            <wp:positionH relativeFrom="column">
              <wp:posOffset>4324350</wp:posOffset>
            </wp:positionH>
            <wp:positionV relativeFrom="paragraph">
              <wp:posOffset>14605</wp:posOffset>
            </wp:positionV>
            <wp:extent cx="1671955" cy="1715770"/>
            <wp:effectExtent l="0" t="0" r="4445" b="0"/>
            <wp:wrapSquare wrapText="bothSides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55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784"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2.</w:t>
      </w:r>
      <w:r w:rsidR="00383784" w:rsidRPr="00C901EB">
        <w:rPr>
          <w:rFonts w:ascii="宋体" w:hAnsi="宋体"/>
          <w:color w:val="000000" w:themeColor="text1"/>
          <w:szCs w:val="21"/>
        </w:rPr>
        <w:t>下列有关实验原理或操作正确的是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A．选择合适的试剂，用图1所示装置可分别制取少量</w:t>
      </w:r>
      <w:r w:rsidRPr="00C901EB">
        <w:rPr>
          <w:rFonts w:ascii="宋体" w:hAnsi="宋体"/>
          <w:color w:val="000000" w:themeColor="text1"/>
          <w:position w:val="-12"/>
          <w:szCs w:val="21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78pt;height:18pt" o:ole="">
            <v:imagedata r:id="rId8" o:title=""/>
          </v:shape>
          <o:OLEObject Type="Embed" ProgID="Equation.DSMT4" ShapeID="_x0000_i1025" DrawAspect="Content" ObjectID="_1539065868" r:id="rId9"/>
        </w:objec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．制备乙酸乙酯时，向乙醇中缓慢加入浓硫酸和冰醋酸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．洗涤沉淀时（见图2），向漏斗中加适量水，搅拌并滤干</w:t>
      </w:r>
    </w:p>
    <w:p w:rsidR="00383784" w:rsidRPr="00C901EB" w:rsidRDefault="00383784" w:rsidP="00383784">
      <w:pPr>
        <w:spacing w:line="380" w:lineRule="exact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．用广泛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380" w:dyaOrig="320">
          <v:shape id="_x0000_i1026" type="#_x0000_t75" alt="学科网(www.zxxk.com)--教育资源门户，提供试卷、教案、课件、论文、素材及各类教学资源下载，还有大量而丰富的教学相关资讯！" style="width:18.75pt;height:15.75pt" o:ole="">
            <v:imagedata r:id="rId10" o:title=""/>
          </v:shape>
          <o:OLEObject Type="Embed" ProgID="Equation.DSMT4" ShapeID="_x0000_i1026" DrawAspect="Content" ObjectID="_1539065869" r:id="rId11"/>
        </w:object>
      </w:r>
      <w:r w:rsidRPr="00C901EB">
        <w:rPr>
          <w:rFonts w:ascii="宋体" w:hAnsi="宋体"/>
          <w:color w:val="000000" w:themeColor="text1"/>
          <w:szCs w:val="21"/>
        </w:rPr>
        <w:t>试纸测得0.10mol·L</w:t>
      </w:r>
      <w:r w:rsidRPr="00C901EB">
        <w:rPr>
          <w:rFonts w:ascii="宋体" w:hAnsi="宋体"/>
          <w:color w:val="000000" w:themeColor="text1"/>
          <w:position w:val="-4"/>
          <w:szCs w:val="21"/>
        </w:rPr>
        <w:object w:dxaOrig="220" w:dyaOrig="300">
          <v:shape id="_x0000_i1027" type="#_x0000_t75" alt="学科网(www.zxxk.com)--教育资源门户，提供试卷、教案、课件、论文、素材及各类教学资源下载，还有大量而丰富的教学相关资讯！" style="width:11.25pt;height:15pt" o:ole="">
            <v:imagedata r:id="rId12" o:title=""/>
          </v:shape>
          <o:OLEObject Type="Embed" ProgID="Equation.DSMT4" ShapeID="_x0000_i1027" DrawAspect="Content" ObjectID="_1539065870" r:id="rId13"/>
        </w:object>
      </w:r>
      <w:r w:rsidRPr="00C901EB">
        <w:rPr>
          <w:rFonts w:ascii="宋体" w:hAnsi="宋体"/>
          <w:color w:val="000000" w:themeColor="text1"/>
          <w:szCs w:val="21"/>
        </w:rPr>
        <w:t>NH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Cl溶液的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800" w:dyaOrig="320">
          <v:shape id="_x0000_i1028" type="#_x0000_t75" alt="学科网(www.zxxk.com)--教育资源门户，提供试卷、教案、课件、论文、素材及各类教学资源下载，还有大量而丰富的教学相关资讯！" style="width:39.75pt;height:15.75pt" o:ole="">
            <v:imagedata r:id="rId14" o:title=""/>
          </v:shape>
          <o:OLEObject Type="Embed" ProgID="Equation.DSMT4" ShapeID="_x0000_i1028" DrawAspect="Content" ObjectID="_1539065871" r:id="rId15"/>
        </w:object>
      </w:r>
    </w:p>
    <w:p w:rsidR="00383784" w:rsidRPr="00C901EB" w:rsidRDefault="00EB735A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1E083ACC" wp14:editId="3CC45843">
            <wp:simplePos x="0" y="0"/>
            <wp:positionH relativeFrom="margin">
              <wp:posOffset>4286250</wp:posOffset>
            </wp:positionH>
            <wp:positionV relativeFrom="paragraph">
              <wp:posOffset>9525</wp:posOffset>
            </wp:positionV>
            <wp:extent cx="1524000" cy="1509395"/>
            <wp:effectExtent l="0" t="0" r="0" b="0"/>
            <wp:wrapSquare wrapText="bothSides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417" r="23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784" w:rsidRPr="00C901EB">
        <w:rPr>
          <w:rFonts w:ascii="宋体" w:hAnsi="宋体"/>
          <w:color w:val="000000" w:themeColor="text1"/>
          <w:kern w:val="0"/>
        </w:rPr>
        <w:t xml:space="preserve">3.可用下图装置制取（必要时可加热）、净化、收集的气体是 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A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铜和稀硝酸制一氧化氮 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B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氯化钠与浓硫酸制氯化氢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C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锌和稀硫酸制氢气 </w:t>
      </w:r>
    </w:p>
    <w:p w:rsidR="00383784" w:rsidRPr="00C901EB" w:rsidRDefault="00FC4ADB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</w:rPr>
      </w:pPr>
      <w:r w:rsidRPr="00C901EB">
        <w:rPr>
          <w:rFonts w:ascii="宋体" w:hAnsi="宋体"/>
          <w:color w:val="000000" w:themeColor="text1"/>
          <w:kern w:val="0"/>
        </w:rPr>
        <w:t>D</w:t>
      </w:r>
      <w:r w:rsidRPr="00C901EB">
        <w:rPr>
          <w:rFonts w:ascii="宋体" w:hAnsi="宋体" w:hint="eastAsia"/>
          <w:color w:val="000000" w:themeColor="text1"/>
          <w:kern w:val="0"/>
        </w:rPr>
        <w:t>．</w:t>
      </w:r>
      <w:r w:rsidR="00383784" w:rsidRPr="00C901EB">
        <w:rPr>
          <w:rFonts w:ascii="宋体" w:hAnsi="宋体"/>
          <w:color w:val="000000" w:themeColor="text1"/>
          <w:kern w:val="0"/>
        </w:rPr>
        <w:t>硫化亚铁与稀硫酸制硫化氢</w:t>
      </w:r>
    </w:p>
    <w:p w:rsidR="00383784" w:rsidRPr="00C901EB" w:rsidRDefault="00383784" w:rsidP="00383784">
      <w:pPr>
        <w:spacing w:line="360" w:lineRule="auto"/>
        <w:jc w:val="left"/>
        <w:rPr>
          <w:rFonts w:ascii="宋体" w:hAnsi="宋体"/>
          <w:color w:val="000000" w:themeColor="text1"/>
          <w:kern w:val="0"/>
          <w:szCs w:val="21"/>
        </w:rPr>
      </w:pPr>
      <w:r w:rsidRPr="00C901EB">
        <w:rPr>
          <w:rFonts w:ascii="宋体" w:hAnsi="宋体" w:hint="eastAsia"/>
          <w:color w:val="000000" w:themeColor="text1"/>
          <w:kern w:val="0"/>
          <w:szCs w:val="21"/>
        </w:rPr>
        <w:t>4.</w:t>
      </w:r>
      <w:r w:rsidRPr="00C901EB">
        <w:rPr>
          <w:rFonts w:ascii="宋体" w:hAnsi="宋体"/>
          <w:color w:val="000000" w:themeColor="text1"/>
          <w:kern w:val="0"/>
          <w:szCs w:val="21"/>
        </w:rPr>
        <w:t xml:space="preserve">下列装置或操作能达到实验目的的是  </w:t>
      </w:r>
    </w:p>
    <w:p w:rsidR="00383784" w:rsidRPr="00C901EB" w:rsidRDefault="00383784" w:rsidP="00383784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kern w:val="0"/>
          <w:szCs w:val="21"/>
        </w:rPr>
      </w:pPr>
      <w:r w:rsidRPr="00C901EB">
        <w:rPr>
          <w:rFonts w:ascii="宋体" w:hAnsi="宋体"/>
          <w:noProof/>
          <w:color w:val="000000" w:themeColor="text1"/>
          <w:kern w:val="0"/>
          <w:szCs w:val="21"/>
        </w:rPr>
        <w:drawing>
          <wp:inline distT="0" distB="0" distL="0" distR="0" wp14:anchorId="537AC600" wp14:editId="280AC8AA">
            <wp:extent cx="5086350" cy="1438275"/>
            <wp:effectExtent l="0" t="0" r="0" b="9525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58" t="15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 xml:space="preserve">5. </w:t>
      </w:r>
      <w:r w:rsidRPr="00C901EB">
        <w:rPr>
          <w:color w:val="000000" w:themeColor="text1"/>
        </w:rPr>
        <w:t>下列实验操作正确的是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lastRenderedPageBreak/>
        <w:t>A</w:t>
      </w:r>
      <w:r w:rsidRPr="00C901EB">
        <w:rPr>
          <w:color w:val="000000" w:themeColor="text1"/>
        </w:rPr>
        <w:t>．可用氨水除去试管内壁上的银镜</w:t>
      </w:r>
      <w:r w:rsidRPr="00C901EB">
        <w:rPr>
          <w:rFonts w:hint="eastAsia"/>
          <w:color w:val="000000" w:themeColor="text1"/>
        </w:rPr>
        <w:t xml:space="preserve">        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t>B</w:t>
      </w:r>
      <w:r w:rsidRPr="00C901EB">
        <w:rPr>
          <w:color w:val="000000" w:themeColor="text1"/>
        </w:rPr>
        <w:t>．硅酸钠溶液应保存在带玻璃塞的试剂瓶中</w:t>
      </w:r>
    </w:p>
    <w:p w:rsidR="00FC4ADB" w:rsidRPr="00C901EB" w:rsidRDefault="00FC4ADB" w:rsidP="00FC4ADB">
      <w:pPr>
        <w:spacing w:line="340" w:lineRule="exact"/>
        <w:jc w:val="left"/>
        <w:rPr>
          <w:color w:val="000000" w:themeColor="text1"/>
        </w:rPr>
      </w:pPr>
      <w:r w:rsidRPr="00C901EB">
        <w:rPr>
          <w:color w:val="000000" w:themeColor="text1"/>
        </w:rPr>
        <w:t>C</w:t>
      </w:r>
      <w:r w:rsidRPr="00C901EB">
        <w:rPr>
          <w:color w:val="000000" w:themeColor="text1"/>
        </w:rPr>
        <w:t>．将三氯化铁溶液蒸干，可制得无水三氯化铁</w:t>
      </w:r>
    </w:p>
    <w:p w:rsidR="003A6808" w:rsidRPr="00C901EB" w:rsidRDefault="00FC4ADB" w:rsidP="00FC4ADB">
      <w:pPr>
        <w:spacing w:line="340" w:lineRule="exact"/>
        <w:jc w:val="left"/>
        <w:rPr>
          <w:rFonts w:ascii="宋体" w:hAnsi="宋体"/>
          <w:color w:val="000000" w:themeColor="text1"/>
        </w:rPr>
      </w:pPr>
      <w:r w:rsidRPr="00C901EB">
        <w:rPr>
          <w:color w:val="000000" w:themeColor="text1"/>
        </w:rPr>
        <w:t xml:space="preserve"> D</w:t>
      </w:r>
      <w:r w:rsidRPr="00C901EB">
        <w:rPr>
          <w:color w:val="000000" w:themeColor="text1"/>
        </w:rPr>
        <w:t>．锌与稀硫酸反应时，要加大反应速率可滴加少量硫酸铜</w:t>
      </w:r>
    </w:p>
    <w:p w:rsidR="00383784" w:rsidRPr="00C901EB" w:rsidRDefault="00FC4ADB" w:rsidP="00383784">
      <w:pPr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6</w:t>
      </w:r>
      <w:r w:rsidR="00383784" w:rsidRPr="00C901EB">
        <w:rPr>
          <w:rFonts w:hAnsi="宋体" w:hint="eastAsia"/>
          <w:color w:val="000000" w:themeColor="text1"/>
          <w:szCs w:val="21"/>
        </w:rPr>
        <w:t>．下列实验</w:t>
      </w:r>
      <w:r w:rsidR="00383784" w:rsidRPr="00C901EB">
        <w:rPr>
          <w:color w:val="000000" w:themeColor="text1"/>
          <w:szCs w:val="21"/>
        </w:rPr>
        <w:t>“</w:t>
      </w:r>
      <w:r w:rsidR="00383784" w:rsidRPr="00C901EB">
        <w:rPr>
          <w:rFonts w:hAnsi="宋体" w:hint="eastAsia"/>
          <w:color w:val="000000" w:themeColor="text1"/>
          <w:szCs w:val="21"/>
        </w:rPr>
        <w:t>操作和现象</w:t>
      </w:r>
      <w:r w:rsidR="00383784" w:rsidRPr="00C901EB">
        <w:rPr>
          <w:color w:val="000000" w:themeColor="text1"/>
          <w:szCs w:val="21"/>
        </w:rPr>
        <w:t>”</w:t>
      </w:r>
      <w:r w:rsidR="00383784" w:rsidRPr="00C901EB">
        <w:rPr>
          <w:rFonts w:hAnsi="宋体" w:hint="eastAsia"/>
          <w:color w:val="000000" w:themeColor="text1"/>
          <w:szCs w:val="21"/>
        </w:rPr>
        <w:t>与</w:t>
      </w:r>
      <w:r w:rsidR="00383784" w:rsidRPr="00C901EB">
        <w:rPr>
          <w:color w:val="000000" w:themeColor="text1"/>
          <w:szCs w:val="21"/>
        </w:rPr>
        <w:t>“</w:t>
      </w:r>
      <w:r w:rsidR="00383784" w:rsidRPr="00C901EB">
        <w:rPr>
          <w:rFonts w:hAnsi="宋体" w:hint="eastAsia"/>
          <w:color w:val="000000" w:themeColor="text1"/>
          <w:szCs w:val="21"/>
        </w:rPr>
        <w:t>结论</w:t>
      </w:r>
      <w:r w:rsidR="00383784" w:rsidRPr="00C901EB">
        <w:rPr>
          <w:color w:val="000000" w:themeColor="text1"/>
          <w:szCs w:val="21"/>
        </w:rPr>
        <w:t>”</w:t>
      </w:r>
      <w:r w:rsidR="00383784" w:rsidRPr="00C901EB">
        <w:rPr>
          <w:rFonts w:hAnsi="宋体" w:hint="eastAsia"/>
          <w:color w:val="000000" w:themeColor="text1"/>
          <w:szCs w:val="21"/>
        </w:rPr>
        <w:t>对应关系正确的是</w:t>
      </w:r>
    </w:p>
    <w:p w:rsidR="00383784" w:rsidRPr="00C901EB" w:rsidRDefault="00383784" w:rsidP="00383784">
      <w:pPr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40C0F35B" wp14:editId="4544BC7B">
            <wp:extent cx="5267325" cy="1268060"/>
            <wp:effectExtent l="0" t="0" r="0" b="8890"/>
            <wp:docPr id="39" name="图片 3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" descr="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26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a</w:t>
      </w:r>
      <w:r w:rsidRPr="00C901EB">
        <w:rPr>
          <w:rFonts w:hAnsi="宋体" w:hint="eastAsia"/>
          <w:color w:val="000000" w:themeColor="text1"/>
          <w:szCs w:val="21"/>
        </w:rPr>
        <w:t>图，滴加乙醇，试管中橙色溶液变为绿色，乙醇发生取代反应生成乙酸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B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b</w:t>
      </w:r>
      <w:r w:rsidRPr="00C901EB">
        <w:rPr>
          <w:rFonts w:hAnsi="宋体" w:hint="eastAsia"/>
          <w:color w:val="000000" w:themeColor="text1"/>
          <w:szCs w:val="21"/>
        </w:rPr>
        <w:t>图，右边试管中产生气泡迅速，说明氯化铁的催化效果比二氧化锰好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C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c</w:t>
      </w:r>
      <w:r w:rsidRPr="00C901EB">
        <w:rPr>
          <w:rFonts w:hAnsi="宋体" w:hint="eastAsia"/>
          <w:color w:val="000000" w:themeColor="text1"/>
          <w:szCs w:val="21"/>
        </w:rPr>
        <w:t>图，根据试管中收集到无色气体，不能验证铜与稀硝酸的反应产物是</w:t>
      </w:r>
      <w:r w:rsidRPr="00C901EB">
        <w:rPr>
          <w:color w:val="000000" w:themeColor="text1"/>
          <w:szCs w:val="21"/>
        </w:rPr>
        <w:t>NO</w:t>
      </w:r>
    </w:p>
    <w:p w:rsidR="00383784" w:rsidRPr="00C901EB" w:rsidRDefault="00383784" w:rsidP="00383784">
      <w:pPr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D</w:t>
      </w:r>
      <w:r w:rsidRPr="00C901EB">
        <w:rPr>
          <w:rFonts w:hAnsi="宋体" w:hint="eastAsia"/>
          <w:color w:val="000000" w:themeColor="text1"/>
          <w:szCs w:val="21"/>
        </w:rPr>
        <w:t>．</w:t>
      </w:r>
      <w:r w:rsidRPr="00C901EB">
        <w:rPr>
          <w:color w:val="000000" w:themeColor="text1"/>
          <w:szCs w:val="21"/>
        </w:rPr>
        <w:t>d</w:t>
      </w:r>
      <w:r w:rsidRPr="00C901EB">
        <w:rPr>
          <w:rFonts w:hAnsi="宋体" w:hint="eastAsia"/>
          <w:color w:val="000000" w:themeColor="text1"/>
          <w:szCs w:val="21"/>
        </w:rPr>
        <w:t>图，试管中先有白色沉淀、后有黑色沉淀生成，能确定</w:t>
      </w:r>
      <w:r w:rsidRPr="00C901EB">
        <w:rPr>
          <w:color w:val="000000" w:themeColor="text1"/>
          <w:szCs w:val="21"/>
        </w:rPr>
        <w:t>Ksp(AgCl)&gt;Ksp(Ag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)</w:t>
      </w:r>
    </w:p>
    <w:p w:rsidR="00BC57FD" w:rsidRPr="00C901EB" w:rsidRDefault="00BC57FD" w:rsidP="00BC57FD">
      <w:pPr>
        <w:pStyle w:val="a5"/>
        <w:snapToGrid w:val="0"/>
        <w:spacing w:line="360" w:lineRule="auto"/>
        <w:ind w:left="313" w:hangingChars="149" w:hanging="313"/>
        <w:rPr>
          <w:rFonts w:ascii="Times New Roman" w:hAnsi="Times New Roman" w:cs="Times New Roman"/>
          <w:color w:val="000000" w:themeColor="text1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69504" behindDoc="1" locked="0" layoutInCell="1" allowOverlap="1" wp14:anchorId="78FF8D07" wp14:editId="7ED23748">
            <wp:simplePos x="0" y="0"/>
            <wp:positionH relativeFrom="column">
              <wp:posOffset>1275715</wp:posOffset>
            </wp:positionH>
            <wp:positionV relativeFrom="paragraph">
              <wp:posOffset>237490</wp:posOffset>
            </wp:positionV>
            <wp:extent cx="3105785" cy="838200"/>
            <wp:effectExtent l="0" t="0" r="0" b="0"/>
            <wp:wrapTight wrapText="bothSides">
              <wp:wrapPolygon edited="0">
                <wp:start x="0" y="0"/>
                <wp:lineTo x="0" y="21109"/>
                <wp:lineTo x="21463" y="21109"/>
                <wp:lineTo x="21463" y="0"/>
                <wp:lineTo x="0" y="0"/>
              </wp:wrapPolygon>
            </wp:wrapTight>
            <wp:docPr id="391" name="图片 391" descr="D:\源文件\化学（广东）\h14X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D:\源文件\化学（广东）\h14X.TIF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ADB" w:rsidRPr="00C901EB">
        <w:rPr>
          <w:rFonts w:ascii="Times New Roman" w:hAnsi="Times New Roman" w:cs="Times New Roman"/>
          <w:color w:val="000000" w:themeColor="text1"/>
        </w:rPr>
        <w:t>7</w:t>
      </w:r>
      <w:r w:rsidRPr="00C901EB">
        <w:rPr>
          <w:rFonts w:ascii="Times New Roman" w:hAnsi="Times New Roman" w:cs="Times New Roman"/>
          <w:color w:val="000000" w:themeColor="text1"/>
        </w:rPr>
        <w:t>．茶叶中铁元素的检验可经过以下四个步骤完成，各步骤中选用的实验用品不能都用到的是。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A</w:t>
      </w:r>
      <w:r w:rsidRPr="00C901EB">
        <w:rPr>
          <w:rFonts w:ascii="Times New Roman" w:hAnsi="Times New Roman" w:cs="Times New Roman"/>
          <w:color w:val="000000" w:themeColor="text1"/>
        </w:rPr>
        <w:t>．将茶叶灼烧灰化，选用</w:t>
      </w:r>
      <w:r w:rsidRPr="00C901EB">
        <w:rPr>
          <w:rFonts w:hAnsi="宋体" w:cs="Times New Roman"/>
          <w:color w:val="000000" w:themeColor="text1"/>
        </w:rPr>
        <w:t>①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②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⑨</w:t>
      </w:r>
      <w:r w:rsidRPr="00C901EB">
        <w:rPr>
          <w:rFonts w:ascii="Times New Roman" w:hAnsi="Times New Roman" w:cs="Times New Roman"/>
          <w:color w:val="000000" w:themeColor="text1"/>
        </w:rPr>
        <w:t xml:space="preserve"> 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B</w:t>
      </w:r>
      <w:r w:rsidRPr="00C901EB">
        <w:rPr>
          <w:rFonts w:ascii="Times New Roman" w:hAnsi="Times New Roman" w:cs="Times New Roman"/>
          <w:color w:val="000000" w:themeColor="text1"/>
        </w:rPr>
        <w:t>．用浓硝酸溶解茶叶灰并加蒸馏水稀释，选用</w:t>
      </w:r>
      <w:r w:rsidRPr="00C901EB">
        <w:rPr>
          <w:rFonts w:hAnsi="宋体" w:cs="Times New Roman"/>
          <w:color w:val="000000" w:themeColor="text1"/>
        </w:rPr>
        <w:t>④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⑥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⑦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C</w:t>
      </w:r>
      <w:r w:rsidRPr="00C901EB">
        <w:rPr>
          <w:rFonts w:ascii="Times New Roman" w:hAnsi="Times New Roman" w:cs="Times New Roman"/>
          <w:color w:val="000000" w:themeColor="text1"/>
        </w:rPr>
        <w:t>．过滤得到滤液，选用</w:t>
      </w:r>
      <w:r w:rsidRPr="00C901EB">
        <w:rPr>
          <w:rFonts w:hAnsi="宋体" w:cs="Times New Roman"/>
          <w:color w:val="000000" w:themeColor="text1"/>
        </w:rPr>
        <w:t>④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⑤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⑦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．检验滤液中的</w:t>
      </w:r>
      <w:r w:rsidRPr="00C901EB">
        <w:rPr>
          <w:rFonts w:ascii="Times New Roman" w:hAnsi="Times New Roman" w:cs="Times New Roman"/>
          <w:color w:val="000000" w:themeColor="text1"/>
        </w:rPr>
        <w:t>Fe</w:t>
      </w:r>
      <w:r w:rsidRPr="00C901EB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Pr="00C901EB">
        <w:rPr>
          <w:rFonts w:ascii="Times New Roman" w:hAnsi="Times New Roman" w:cs="Times New Roman"/>
          <w:color w:val="000000" w:themeColor="text1"/>
          <w:vertAlign w:val="superscript"/>
        </w:rPr>
        <w:t>＋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  <w:r w:rsidRPr="00C901EB">
        <w:rPr>
          <w:rFonts w:ascii="Times New Roman" w:hAnsi="Times New Roman" w:cs="Times New Roman"/>
          <w:color w:val="000000" w:themeColor="text1"/>
        </w:rPr>
        <w:t>，选用</w:t>
      </w:r>
      <w:r w:rsidRPr="00C901EB">
        <w:rPr>
          <w:rFonts w:hAnsi="宋体" w:cs="Times New Roman"/>
          <w:color w:val="000000" w:themeColor="text1"/>
        </w:rPr>
        <w:t>③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hAnsi="宋体" w:cs="Times New Roman"/>
          <w:color w:val="000000" w:themeColor="text1"/>
        </w:rPr>
        <w:t>⑧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hAnsi="宋体" w:cs="Times New Roman"/>
          <w:color w:val="000000" w:themeColor="text1"/>
        </w:rPr>
        <w:t>⑩</w:t>
      </w:r>
      <w:r w:rsidRPr="00C901EB">
        <w:rPr>
          <w:rFonts w:ascii="Times New Roman" w:hAnsi="Times New Roman" w:cs="Times New Roman"/>
          <w:color w:val="000000" w:themeColor="text1"/>
        </w:rPr>
        <w:t xml:space="preserve"> </w:t>
      </w:r>
    </w:p>
    <w:p w:rsidR="00BC57FD" w:rsidRPr="00C901EB" w:rsidRDefault="00BC57FD" w:rsidP="00BC57F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619FBB2B" wp14:editId="47DC3DC2">
            <wp:simplePos x="0" y="0"/>
            <wp:positionH relativeFrom="column">
              <wp:posOffset>4749165</wp:posOffset>
            </wp:positionH>
            <wp:positionV relativeFrom="paragraph">
              <wp:posOffset>716915</wp:posOffset>
            </wp:positionV>
            <wp:extent cx="1235075" cy="1108710"/>
            <wp:effectExtent l="0" t="0" r="3175" b="0"/>
            <wp:wrapSquare wrapText="bothSides"/>
            <wp:docPr id="393" name="图片 393" descr="C:\Users\USER\AppData\源文件\化学（广东）\G4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C:\Users\USER\AppData\源文件\化学（广东）\G40.tif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ADB" w:rsidRPr="00C901EB">
        <w:rPr>
          <w:rFonts w:ascii="Times New Roman" w:hAnsi="Times New Roman" w:cs="Times New Roman" w:hint="eastAsia"/>
          <w:color w:val="000000" w:themeColor="text1"/>
        </w:rPr>
        <w:t>8</w:t>
      </w:r>
      <w:r w:rsidRPr="00C901EB">
        <w:rPr>
          <w:rFonts w:ascii="Times New Roman" w:hAnsi="Times New Roman" w:cs="Times New Roman"/>
          <w:color w:val="000000" w:themeColor="text1"/>
        </w:rPr>
        <w:t>．实验室中某些气体的制取、收集、尾气处理</w:t>
      </w:r>
      <w:r w:rsidRPr="00C901EB">
        <w:rPr>
          <w:rFonts w:ascii="Times New Roman" w:hAnsi="Times New Roman" w:cs="Times New Roman"/>
          <w:color w:val="000000" w:themeColor="text1"/>
        </w:rPr>
        <w:t>(</w:t>
      </w:r>
      <w:r w:rsidRPr="00C901EB">
        <w:rPr>
          <w:rFonts w:ascii="Times New Roman" w:hAnsi="Times New Roman" w:cs="Times New Roman"/>
          <w:color w:val="000000" w:themeColor="text1"/>
        </w:rPr>
        <w:t>或性质实验</w:t>
      </w:r>
      <w:r w:rsidRPr="00C901EB">
        <w:rPr>
          <w:rFonts w:ascii="Times New Roman" w:hAnsi="Times New Roman" w:cs="Times New Roman"/>
          <w:color w:val="000000" w:themeColor="text1"/>
        </w:rPr>
        <w:t>)</w:t>
      </w:r>
      <w:r w:rsidRPr="00C901EB">
        <w:rPr>
          <w:rFonts w:ascii="Times New Roman" w:hAnsi="Times New Roman" w:cs="Times New Roman"/>
          <w:color w:val="000000" w:themeColor="text1"/>
        </w:rPr>
        <w:t>装置如图所示，用此装置和下表中提供的物质完成相关实验，合理的选项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2126"/>
        <w:gridCol w:w="1559"/>
        <w:gridCol w:w="1701"/>
      </w:tblGrid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选项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Ⅰ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的物质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Ⅱ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收集的气体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hAnsi="宋体" w:cs="Times New Roman"/>
                <w:color w:val="000000" w:themeColor="text1"/>
              </w:rPr>
              <w:t>Ⅲ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中的物质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A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u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和浓硝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O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aOH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溶液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B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浓盐酸和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MnO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l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aOH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溶液</w:t>
            </w:r>
          </w:p>
        </w:tc>
      </w:tr>
      <w:tr w:rsidR="00C901EB" w:rsidRPr="00C901EB" w:rsidTr="00BC57FD">
        <w:trPr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碳酸钙和盐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CO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澄清石灰水</w:t>
            </w:r>
          </w:p>
        </w:tc>
      </w:tr>
      <w:tr w:rsidR="00C901EB" w:rsidRPr="00C901EB" w:rsidTr="00BC57FD">
        <w:trPr>
          <w:trHeight w:val="70"/>
          <w:jc w:val="center"/>
        </w:trPr>
        <w:tc>
          <w:tcPr>
            <w:tcW w:w="988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D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浓氨水和</w:t>
            </w:r>
            <w:r w:rsidRPr="00C901EB">
              <w:rPr>
                <w:rFonts w:ascii="Times New Roman" w:hAnsi="Times New Roman" w:cs="Times New Roman"/>
                <w:color w:val="000000" w:themeColor="text1"/>
              </w:rPr>
              <w:t>CaO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NH</w:t>
            </w:r>
            <w:r w:rsidRPr="00C901E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C57FD" w:rsidRPr="00C901EB" w:rsidRDefault="00BC57FD" w:rsidP="006C22CD">
            <w:pPr>
              <w:pStyle w:val="a5"/>
              <w:snapToGrid w:val="0"/>
              <w:spacing w:line="360" w:lineRule="auto"/>
              <w:ind w:leftChars="-17" w:left="-36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C901EB">
              <w:rPr>
                <w:rFonts w:ascii="Times New Roman" w:hAnsi="Times New Roman" w:cs="Times New Roman"/>
                <w:color w:val="000000" w:themeColor="text1"/>
              </w:rPr>
              <w:t>酚酞溶液</w:t>
            </w:r>
          </w:p>
        </w:tc>
      </w:tr>
    </w:tbl>
    <w:p w:rsidR="00BC57FD" w:rsidRPr="00C901EB" w:rsidRDefault="00FC4ADB" w:rsidP="00BC57FD">
      <w:pPr>
        <w:pStyle w:val="a5"/>
        <w:snapToGrid w:val="0"/>
        <w:spacing w:line="360" w:lineRule="auto"/>
        <w:ind w:leftChars="1" w:left="315" w:hangingChars="149" w:hanging="313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9</w:t>
      </w:r>
      <w:r w:rsidR="00BC57FD" w:rsidRPr="00C901EB">
        <w:rPr>
          <w:rFonts w:ascii="Times New Roman" w:hAnsi="Times New Roman" w:cs="Times New Roman"/>
          <w:color w:val="000000" w:themeColor="text1"/>
        </w:rPr>
        <w:t>．用下列实验装置进行相应实验，能达到实验目的的是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lastRenderedPageBreak/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5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C73211">
        <w:rPr>
          <w:rFonts w:ascii="Times New Roman" w:hAnsi="Times New Roman" w:cs="Times New Roman"/>
          <w:color w:val="000000" w:themeColor="text1"/>
        </w:rPr>
        <w:fldChar w:fldCharType="begin"/>
      </w:r>
      <w:r w:rsidR="00C73211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\\H345.TIF" \* MERGEFORMATINET</w:instrText>
      </w:r>
      <w:r w:rsidR="00C73211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73211">
        <w:rPr>
          <w:rFonts w:ascii="Times New Roman" w:hAnsi="Times New Roman" w:cs="Times New Roman"/>
          <w:color w:val="000000" w:themeColor="text1"/>
        </w:rPr>
        <w:fldChar w:fldCharType="separate"/>
      </w:r>
      <w:r w:rsidR="00C73211">
        <w:rPr>
          <w:rFonts w:ascii="Times New Roman" w:hAnsi="Times New Roman" w:cs="Times New Roman"/>
          <w:color w:val="000000" w:themeColor="text1"/>
        </w:rPr>
        <w:pict>
          <v:shape id="_x0000_i1029" type="#_x0000_t75" style="width:267.75pt;height:102.75pt">
            <v:imagedata r:id="rId23" r:href="rId24"/>
          </v:shape>
        </w:pict>
      </w:r>
      <w:r w:rsidR="00C73211">
        <w:rPr>
          <w:rFonts w:ascii="Times New Roman" w:hAnsi="Times New Roman" w:cs="Times New Roman"/>
          <w:color w:val="000000" w:themeColor="text1"/>
        </w:rPr>
        <w:fldChar w:fldCharType="end"/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A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1</w:t>
      </w:r>
      <w:r w:rsidRPr="00C901EB">
        <w:rPr>
          <w:rFonts w:ascii="Times New Roman" w:hAnsi="Times New Roman" w:cs="Times New Roman"/>
          <w:color w:val="000000" w:themeColor="text1"/>
        </w:rPr>
        <w:t>所示装置除去</w:t>
      </w:r>
      <w:r w:rsidRPr="00C901EB">
        <w:rPr>
          <w:rFonts w:ascii="Times New Roman" w:hAnsi="Times New Roman" w:cs="Times New Roman"/>
          <w:color w:val="000000" w:themeColor="text1"/>
        </w:rPr>
        <w:t>Cl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中含有的少量</w:t>
      </w:r>
      <w:r w:rsidRPr="00C901EB">
        <w:rPr>
          <w:rFonts w:ascii="Times New Roman" w:hAnsi="Times New Roman" w:cs="Times New Roman"/>
          <w:color w:val="000000" w:themeColor="text1"/>
        </w:rPr>
        <w:t>HCl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B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所示装置制取少量氨气</w:t>
      </w:r>
    </w:p>
    <w:p w:rsidR="00BC57FD" w:rsidRPr="00C901EB" w:rsidRDefault="00BC57FD" w:rsidP="00BC57F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C</w:t>
      </w:r>
      <w:r w:rsidRPr="00C901EB">
        <w:rPr>
          <w:rFonts w:ascii="Times New Roman" w:hAnsi="Times New Roman" w:cs="Times New Roman"/>
          <w:color w:val="000000" w:themeColor="text1"/>
        </w:rPr>
        <w:t>．用图</w:t>
      </w:r>
      <w:r w:rsidRPr="00C901EB">
        <w:rPr>
          <w:rFonts w:ascii="Times New Roman" w:hAnsi="Times New Roman" w:cs="Times New Roman"/>
          <w:color w:val="000000" w:themeColor="text1"/>
        </w:rPr>
        <w:t>3</w:t>
      </w:r>
      <w:r w:rsidRPr="00C901EB">
        <w:rPr>
          <w:rFonts w:ascii="Times New Roman" w:hAnsi="Times New Roman" w:cs="Times New Roman"/>
          <w:color w:val="000000" w:themeColor="text1"/>
        </w:rPr>
        <w:t>所示装置制取少量纯净的</w:t>
      </w:r>
      <w:r w:rsidRPr="00C901EB">
        <w:rPr>
          <w:rFonts w:ascii="Times New Roman" w:hAnsi="Times New Roman" w:cs="Times New Roman"/>
          <w:color w:val="000000" w:themeColor="text1"/>
        </w:rPr>
        <w:t>C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气体</w:t>
      </w:r>
    </w:p>
    <w:p w:rsidR="00BC57FD" w:rsidRPr="00C901EB" w:rsidRDefault="00BC57FD" w:rsidP="00FC4ADB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  <w:vertAlign w:val="subscript"/>
        </w:rPr>
      </w:pP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．选择合适的试剂，用图</w:t>
      </w:r>
      <w:r w:rsidRPr="00C901EB">
        <w:rPr>
          <w:rFonts w:ascii="Times New Roman" w:hAnsi="Times New Roman" w:cs="Times New Roman"/>
          <w:color w:val="000000" w:themeColor="text1"/>
        </w:rPr>
        <w:t>4</w:t>
      </w:r>
      <w:r w:rsidRPr="00C901EB">
        <w:rPr>
          <w:rFonts w:ascii="Times New Roman" w:hAnsi="Times New Roman" w:cs="Times New Roman"/>
          <w:color w:val="000000" w:themeColor="text1"/>
        </w:rPr>
        <w:t>所示装置可分别制取少量</w:t>
      </w:r>
      <w:r w:rsidRPr="00C901EB">
        <w:rPr>
          <w:rFonts w:ascii="Times New Roman" w:hAnsi="Times New Roman" w:cs="Times New Roman"/>
          <w:color w:val="000000" w:themeColor="text1"/>
        </w:rPr>
        <w:t>C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901EB">
        <w:rPr>
          <w:rFonts w:ascii="Times New Roman" w:hAnsi="Times New Roman" w:cs="Times New Roman"/>
          <w:color w:val="000000" w:themeColor="text1"/>
        </w:rPr>
        <w:t>、</w:t>
      </w:r>
      <w:r w:rsidRPr="00C901EB">
        <w:rPr>
          <w:rFonts w:ascii="Times New Roman" w:hAnsi="Times New Roman" w:cs="Times New Roman"/>
          <w:color w:val="000000" w:themeColor="text1"/>
        </w:rPr>
        <w:t>NO</w:t>
      </w:r>
      <w:r w:rsidRPr="00C901EB">
        <w:rPr>
          <w:rFonts w:ascii="Times New Roman" w:hAnsi="Times New Roman" w:cs="Times New Roman"/>
          <w:color w:val="000000" w:themeColor="text1"/>
        </w:rPr>
        <w:t>和</w:t>
      </w:r>
      <w:r w:rsidRPr="00C901EB">
        <w:rPr>
          <w:rFonts w:ascii="Times New Roman" w:hAnsi="Times New Roman" w:cs="Times New Roman"/>
          <w:color w:val="000000" w:themeColor="text1"/>
        </w:rPr>
        <w:t>O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:rsidR="00AA1C70" w:rsidRPr="00C901EB" w:rsidRDefault="00FC4ADB" w:rsidP="00AA1C70">
      <w:pPr>
        <w:spacing w:beforeLines="50" w:before="156" w:line="324" w:lineRule="auto"/>
        <w:ind w:left="420" w:hangingChars="200" w:hanging="420"/>
        <w:rPr>
          <w:rFonts w:ascii="宋体" w:hAnsi="宋体"/>
          <w:bCs/>
          <w:color w:val="000000" w:themeColor="text1"/>
        </w:rPr>
      </w:pPr>
      <w:r w:rsidRPr="00C901EB">
        <w:rPr>
          <w:rFonts w:ascii="宋体" w:hAnsi="宋体" w:hint="eastAsia"/>
          <w:bCs/>
          <w:color w:val="000000" w:themeColor="text1"/>
          <w:szCs w:val="21"/>
        </w:rPr>
        <w:t>10</w:t>
      </w:r>
      <w:r w:rsidR="00AA1C70" w:rsidRPr="00C901EB">
        <w:rPr>
          <w:rFonts w:ascii="宋体" w:hAnsi="宋体" w:hint="eastAsia"/>
          <w:bCs/>
          <w:color w:val="000000" w:themeColor="text1"/>
          <w:szCs w:val="21"/>
        </w:rPr>
        <w:t>．</w:t>
      </w:r>
      <w:r w:rsidR="00AA1C70" w:rsidRPr="00C901EB">
        <w:rPr>
          <w:rFonts w:ascii="宋体" w:hAnsi="宋体" w:hint="eastAsia"/>
          <w:bCs/>
          <w:color w:val="000000" w:themeColor="text1"/>
        </w:rPr>
        <w:t>下列实验的设计</w:t>
      </w:r>
      <w:r w:rsidR="00AA1C70" w:rsidRPr="00C901EB">
        <w:rPr>
          <w:rFonts w:ascii="宋体" w:hAnsi="宋体" w:hint="eastAsia"/>
          <w:bCs/>
          <w:color w:val="000000" w:themeColor="text1"/>
          <w:szCs w:val="21"/>
          <w:em w:val="dot"/>
        </w:rPr>
        <w:t>可行</w:t>
      </w:r>
      <w:r w:rsidR="00AA1C70" w:rsidRPr="00C901EB">
        <w:rPr>
          <w:rFonts w:ascii="宋体" w:hAnsi="宋体" w:hint="eastAsia"/>
          <w:bCs/>
          <w:color w:val="000000" w:themeColor="text1"/>
        </w:rPr>
        <w:t>的是</w:t>
      </w:r>
    </w:p>
    <w:p w:rsidR="00AA1C70" w:rsidRPr="00C901EB" w:rsidRDefault="00AA1C70" w:rsidP="00AA1C70">
      <w:pPr>
        <w:spacing w:line="324" w:lineRule="auto"/>
        <w:rPr>
          <w:rFonts w:ascii="宋体" w:hAnsi="宋体"/>
          <w:bCs/>
          <w:color w:val="000000" w:themeColor="text1"/>
          <w:szCs w:val="21"/>
        </w:rPr>
      </w:pPr>
      <w:r w:rsidRPr="00C901EB">
        <w:rPr>
          <w:rFonts w:ascii="宋体" w:hAnsi="宋体" w:hint="eastAsia"/>
          <w:bCs/>
          <w:noProof/>
          <w:color w:val="000000" w:themeColor="text1"/>
          <w:szCs w:val="21"/>
        </w:rPr>
        <w:drawing>
          <wp:inline distT="0" distB="0" distL="0" distR="0" wp14:anchorId="673A0CD9" wp14:editId="390BC4B6">
            <wp:extent cx="4286250" cy="1207106"/>
            <wp:effectExtent l="0" t="0" r="0" b="0"/>
            <wp:docPr id="386" name="图片 38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9899" cy="1208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C70" w:rsidRPr="00C901EB" w:rsidRDefault="00AA1C70" w:rsidP="00AA1C70">
      <w:pPr>
        <w:spacing w:line="324" w:lineRule="auto"/>
        <w:ind w:firstLineChars="200" w:firstLine="420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①          ②                ③               ④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A．用装置①（省去带铁圈的铁架台未画出）分离碘酒中的碘和酒精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B．装置②用于实验室制取氧气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C．用装置③除去CO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气体中混有的HCl杂质</w:t>
      </w:r>
    </w:p>
    <w:p w:rsidR="00AA1C70" w:rsidRPr="00C901EB" w:rsidRDefault="00AA1C70" w:rsidP="00AA1C70">
      <w:pPr>
        <w:spacing w:line="324" w:lineRule="auto"/>
        <w:ind w:firstLineChars="150" w:firstLine="315"/>
        <w:rPr>
          <w:rFonts w:ascii="宋体" w:hAnsi="宋体"/>
          <w:bCs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D．使用装置④比较Na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、NaH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的热稳定性</w:t>
      </w:r>
    </w:p>
    <w:p w:rsidR="00AA1C70" w:rsidRPr="00C901EB" w:rsidRDefault="00FC4ADB" w:rsidP="00AA1C70">
      <w:pPr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1</w:t>
      </w:r>
      <w:r w:rsidR="00AA1C70" w:rsidRPr="00C901EB">
        <w:rPr>
          <w:rFonts w:ascii="宋体" w:hAnsi="宋体" w:hint="eastAsia"/>
          <w:color w:val="000000" w:themeColor="text1"/>
        </w:rPr>
        <w:t>1</w:t>
      </w:r>
      <w:r w:rsidRPr="00C901EB">
        <w:rPr>
          <w:rFonts w:ascii="宋体" w:hAnsi="宋体" w:hint="eastAsia"/>
          <w:color w:val="000000" w:themeColor="text1"/>
        </w:rPr>
        <w:t>．</w:t>
      </w:r>
      <w:r w:rsidR="00AA1C70" w:rsidRPr="00C901EB">
        <w:rPr>
          <w:rFonts w:ascii="宋体" w:hAnsi="宋体" w:hint="eastAsia"/>
          <w:color w:val="000000" w:themeColor="text1"/>
        </w:rPr>
        <w:t>关于下列各实验装置</w:t>
      </w:r>
      <w:hyperlink r:id="rId26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</w:rPr>
        <w:t>叙述中，正确</w:t>
      </w:r>
      <w:hyperlink r:id="rId27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</w:rPr>
        <w:t>是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jc w:val="center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noProof/>
          <w:color w:val="000000" w:themeColor="text1"/>
        </w:rPr>
        <w:drawing>
          <wp:inline distT="0" distB="0" distL="0" distR="0" wp14:anchorId="138658D4" wp14:editId="240A8746">
            <wp:extent cx="5048250" cy="1276350"/>
            <wp:effectExtent l="0" t="0" r="0" b="0"/>
            <wp:docPr id="387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A</w:t>
      </w:r>
      <w:r w:rsidRPr="00C901EB">
        <w:rPr>
          <w:rFonts w:ascii="宋体" w:hAnsi="宋体" w:hint="eastAsia"/>
          <w:color w:val="000000" w:themeColor="text1"/>
        </w:rPr>
        <w:t>．装置①制备乙酸乙酯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B</w:t>
      </w:r>
      <w:r w:rsidRPr="00C901EB">
        <w:rPr>
          <w:rFonts w:ascii="宋体" w:hAnsi="宋体" w:hint="eastAsia"/>
          <w:color w:val="000000" w:themeColor="text1"/>
        </w:rPr>
        <w:t>．装置②中</w:t>
      </w:r>
      <w:r w:rsidRPr="00C901EB">
        <w:rPr>
          <w:rFonts w:ascii="宋体" w:hAnsi="宋体"/>
          <w:color w:val="000000" w:themeColor="text1"/>
        </w:rPr>
        <w:t>X</w:t>
      </w:r>
      <w:r w:rsidRPr="00C901EB">
        <w:rPr>
          <w:rFonts w:ascii="宋体" w:hAnsi="宋体" w:hint="eastAsia"/>
          <w:color w:val="000000" w:themeColor="text1"/>
        </w:rPr>
        <w:t>若为</w:t>
      </w:r>
      <w:r w:rsidRPr="00C901EB">
        <w:rPr>
          <w:rFonts w:ascii="宋体" w:hAnsi="宋体"/>
          <w:color w:val="000000" w:themeColor="text1"/>
        </w:rPr>
        <w:t>CCl</w:t>
      </w:r>
      <w:r w:rsidRPr="00C901EB">
        <w:rPr>
          <w:rFonts w:ascii="宋体" w:hAnsi="宋体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，可用于吸收</w:t>
      </w:r>
      <w:r w:rsidRPr="00C901EB">
        <w:rPr>
          <w:rFonts w:ascii="宋体" w:hAnsi="宋体"/>
          <w:color w:val="000000" w:themeColor="text1"/>
        </w:rPr>
        <w:t>NH</w:t>
      </w:r>
      <w:r w:rsidRPr="00C901EB">
        <w:rPr>
          <w:rFonts w:ascii="宋体" w:hAnsi="宋体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或</w:t>
      </w:r>
      <w:r w:rsidRPr="00C901EB">
        <w:rPr>
          <w:rFonts w:ascii="宋体" w:hAnsi="宋体"/>
          <w:color w:val="000000" w:themeColor="text1"/>
        </w:rPr>
        <w:t>HCl</w:t>
      </w:r>
      <w:r w:rsidRPr="00C901EB">
        <w:rPr>
          <w:rFonts w:ascii="宋体" w:hAnsi="宋体" w:hint="eastAsia"/>
          <w:color w:val="000000" w:themeColor="text1"/>
        </w:rPr>
        <w:t>，并防止倒吸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C</w:t>
      </w:r>
      <w:r w:rsidRPr="00C901EB">
        <w:rPr>
          <w:rFonts w:ascii="宋体" w:hAnsi="宋体" w:hint="eastAsia"/>
          <w:color w:val="000000" w:themeColor="text1"/>
        </w:rPr>
        <w:t>．装置③可用于干燥、收集</w:t>
      </w:r>
      <w:r w:rsidRPr="00C901EB">
        <w:rPr>
          <w:rFonts w:ascii="宋体" w:hAnsi="宋体"/>
          <w:color w:val="000000" w:themeColor="text1"/>
        </w:rPr>
        <w:t>Cl</w:t>
      </w:r>
      <w:r w:rsidRPr="00C901EB">
        <w:rPr>
          <w:rFonts w:ascii="宋体" w:hAnsi="宋体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，并吸收多余</w:t>
      </w:r>
      <w:hyperlink r:id="rId29" w:tooltip="全品高考网" w:history="1">
        <w:r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Pr="00C901EB">
        <w:rPr>
          <w:rFonts w:ascii="宋体" w:hAnsi="宋体"/>
          <w:color w:val="000000" w:themeColor="text1"/>
        </w:rPr>
        <w:t>Cl</w:t>
      </w:r>
      <w:r w:rsidRPr="00C901EB">
        <w:rPr>
          <w:rFonts w:ascii="宋体" w:hAnsi="宋体"/>
          <w:color w:val="000000" w:themeColor="text1"/>
          <w:vertAlign w:val="subscript"/>
        </w:rPr>
        <w:t>2</w:t>
      </w:r>
    </w:p>
    <w:p w:rsidR="00AA1C70" w:rsidRPr="00C901EB" w:rsidRDefault="00AA1C70" w:rsidP="00AA1C7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left="420" w:hangingChars="200" w:hanging="420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ab/>
        <w:t>D</w:t>
      </w:r>
      <w:r w:rsidRPr="00C901EB">
        <w:rPr>
          <w:rFonts w:ascii="宋体" w:hAnsi="宋体" w:hint="eastAsia"/>
          <w:color w:val="000000" w:themeColor="text1"/>
        </w:rPr>
        <w:t>．装置④配制一定物质</w:t>
      </w:r>
      <w:hyperlink r:id="rId30" w:tooltip="全品高考网" w:history="1">
        <w:r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Pr="00C901EB">
        <w:rPr>
          <w:rFonts w:ascii="宋体" w:hAnsi="宋体" w:hint="eastAsia"/>
          <w:color w:val="000000" w:themeColor="text1"/>
        </w:rPr>
        <w:t>量浓度</w:t>
      </w:r>
      <w:hyperlink r:id="rId31" w:tooltip="全品高考网" w:history="1">
        <w:r w:rsidRPr="00C901EB">
          <w:rPr>
            <w:rStyle w:val="a4"/>
            <w:rFonts w:ascii="宋体" w:hAnsi="宋体" w:hint="eastAsia"/>
            <w:color w:val="000000" w:themeColor="text1"/>
          </w:rPr>
          <w:t>的</w:t>
        </w:r>
      </w:hyperlink>
      <w:r w:rsidRPr="00C901EB">
        <w:rPr>
          <w:rFonts w:ascii="宋体" w:hAnsi="宋体" w:hint="eastAsia"/>
          <w:color w:val="000000" w:themeColor="text1"/>
        </w:rPr>
        <w:t>溶液时转移液体</w:t>
      </w:r>
    </w:p>
    <w:p w:rsidR="00AA1C70" w:rsidRPr="00C901EB" w:rsidRDefault="00C3383D" w:rsidP="00AA1C70">
      <w:pPr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12．</w:t>
      </w:r>
      <w:r w:rsidR="00AA1C70" w:rsidRPr="00C901EB">
        <w:rPr>
          <w:rFonts w:ascii="宋体" w:hAnsi="宋体" w:hint="eastAsia"/>
          <w:color w:val="000000" w:themeColor="text1"/>
          <w:szCs w:val="21"/>
        </w:rPr>
        <w:t>下列实验操作正确</w:t>
      </w:r>
      <w:hyperlink r:id="rId32" w:tooltip="全品高考网" w:history="1">
        <w:r w:rsidR="00AA1C70" w:rsidRPr="00C901EB">
          <w:rPr>
            <w:rStyle w:val="a4"/>
            <w:rFonts w:ascii="宋体" w:hAnsi="宋体" w:hint="eastAsia"/>
            <w:color w:val="000000" w:themeColor="text1"/>
            <w:szCs w:val="21"/>
          </w:rPr>
          <w:t>的</w:t>
        </w:r>
      </w:hyperlink>
      <w:r w:rsidR="00AA1C70" w:rsidRPr="00C901EB">
        <w:rPr>
          <w:rFonts w:ascii="宋体" w:hAnsi="宋体" w:hint="eastAsia"/>
          <w:color w:val="000000" w:themeColor="text1"/>
          <w:szCs w:val="21"/>
        </w:rPr>
        <w:t>是</w:t>
      </w:r>
    </w:p>
    <w:p w:rsidR="00AA1C70" w:rsidRPr="00C901EB" w:rsidRDefault="00AA1C70" w:rsidP="00AA1C70">
      <w:pPr>
        <w:jc w:val="center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lastRenderedPageBreak/>
        <w:drawing>
          <wp:inline distT="0" distB="0" distL="0" distR="0" wp14:anchorId="42F43C21" wp14:editId="2EB3A491">
            <wp:extent cx="4962525" cy="1743075"/>
            <wp:effectExtent l="0" t="0" r="9525" b="9525"/>
            <wp:docPr id="388" name="图片 3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 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83D" w:rsidRPr="00C901EB" w:rsidRDefault="00C3383D" w:rsidP="00C3383D">
      <w:pPr>
        <w:adjustRightInd w:val="0"/>
        <w:snapToGrid w:val="0"/>
        <w:spacing w:line="360" w:lineRule="auto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  <w:szCs w:val="21"/>
        </w:rPr>
        <w:t>13.</w:t>
      </w:r>
      <w:r w:rsidRPr="00C901EB">
        <w:rPr>
          <w:rFonts w:ascii="宋体" w:hAnsi="宋体" w:hint="eastAsia"/>
          <w:color w:val="000000" w:themeColor="text1"/>
        </w:rPr>
        <w:t>为了除去KCl固体中少量MgSO</w:t>
      </w:r>
      <w:r w:rsidRPr="00C901EB">
        <w:rPr>
          <w:rFonts w:ascii="宋体" w:hAnsi="宋体" w:hint="eastAsia"/>
          <w:color w:val="000000" w:themeColor="text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</w:rPr>
        <w:t>和Ca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杂质，须进行下列六项操作，正确的次序</w:t>
      </w:r>
    </w:p>
    <w:p w:rsidR="00C3383D" w:rsidRPr="00C901EB" w:rsidRDefault="00C3383D" w:rsidP="00C3383D">
      <w:pPr>
        <w:spacing w:line="360" w:lineRule="auto"/>
        <w:ind w:leftChars="150" w:left="315"/>
        <w:rPr>
          <w:rFonts w:ascii="宋体" w:hAnsi="宋体"/>
          <w:color w:val="000000" w:themeColor="text1"/>
        </w:rPr>
      </w:pPr>
      <w:r w:rsidRPr="00C901EB">
        <w:rPr>
          <w:rFonts w:ascii="宋体" w:hAnsi="宋体" w:hint="eastAsia"/>
          <w:color w:val="000000" w:themeColor="text1"/>
        </w:rPr>
        <w:t>是①加水溶解；②加热蒸发得到晶体；③加入过量BaCl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溶液；④加入过量盐酸；⑤加入过量K</w:t>
      </w:r>
      <w:r w:rsidRPr="00C901EB">
        <w:rPr>
          <w:rFonts w:ascii="宋体" w:hAnsi="宋体" w:hint="eastAsia"/>
          <w:color w:val="000000" w:themeColor="text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</w:rPr>
        <w:t>CO</w:t>
      </w:r>
      <w:r w:rsidRPr="00C901EB">
        <w:rPr>
          <w:rFonts w:ascii="宋体" w:hAnsi="宋体" w:hint="eastAsia"/>
          <w:color w:val="000000" w:themeColor="text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</w:rPr>
        <w:t>； ⑥过滤；⑦加入过量KOH。</w:t>
      </w:r>
    </w:p>
    <w:p w:rsidR="00C3383D" w:rsidRPr="00C901EB" w:rsidRDefault="00C3383D" w:rsidP="00C3383D">
      <w:pPr>
        <w:spacing w:line="360" w:lineRule="auto"/>
        <w:ind w:firstLineChars="150" w:firstLine="315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</w:rPr>
        <w:t>A①⑦⑤③⑥④②　 B①⑦③⑤⑥④②　  C①③④⑥⑦⑤②　  D①⑤⑦③⑥④②</w:t>
      </w:r>
    </w:p>
    <w:p w:rsidR="00D1665E" w:rsidRPr="00C901EB" w:rsidRDefault="00C3383D" w:rsidP="00C3383D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14</w:t>
      </w:r>
      <w:r w:rsidR="00D1665E" w:rsidRPr="00C901EB">
        <w:rPr>
          <w:rFonts w:ascii="宋体" w:hAnsi="宋体" w:hint="eastAsia"/>
          <w:color w:val="000000" w:themeColor="text1"/>
          <w:szCs w:val="21"/>
        </w:rPr>
        <w:t>.</w:t>
      </w:r>
      <w:r w:rsidR="00D1665E" w:rsidRPr="00C901EB">
        <w:rPr>
          <w:rFonts w:ascii="宋体" w:hAnsi="宋体"/>
          <w:color w:val="000000" w:themeColor="text1"/>
          <w:szCs w:val="21"/>
        </w:rPr>
        <w:t>下列实验现象预测正确的是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3CBD1BB4" wp14:editId="3DDC97BD">
            <wp:extent cx="3886200" cy="1266825"/>
            <wp:effectExtent l="0" t="0" r="0" b="9525"/>
            <wp:docPr id="389" name="图片 3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A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 xml:space="preserve">实验I：振荡后静置，上层溶液颜色保持不变 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I：酸性KMnO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溶液中出现气泡，且颜色逐渐褪去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II：微热稀HNO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3</w:t>
      </w:r>
      <w:r w:rsidRPr="00C901EB">
        <w:rPr>
          <w:rFonts w:ascii="宋体" w:hAnsi="宋体"/>
          <w:color w:val="000000" w:themeColor="text1"/>
          <w:szCs w:val="21"/>
        </w:rPr>
        <w:t>片刻，溶液中有气泡产生，广口瓶内保持无色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</w:t>
      </w:r>
      <w:r w:rsidRPr="00C901EB">
        <w:rPr>
          <w:rFonts w:ascii="宋体" w:hAnsi="宋体" w:hint="eastAsia"/>
          <w:color w:val="000000" w:themeColor="text1"/>
          <w:szCs w:val="21"/>
        </w:rPr>
        <w:t>．</w:t>
      </w:r>
      <w:r w:rsidRPr="00C901EB">
        <w:rPr>
          <w:rFonts w:ascii="宋体" w:hAnsi="宋体"/>
          <w:color w:val="000000" w:themeColor="text1"/>
          <w:szCs w:val="21"/>
        </w:rPr>
        <w:t>实验IV：继续煮沸溶液至</w:t>
      </w:r>
      <w:r w:rsidRPr="00C901EB">
        <w:rPr>
          <w:rFonts w:ascii="宋体" w:hAnsi="宋体" w:hint="eastAsia"/>
          <w:color w:val="000000" w:themeColor="text1"/>
          <w:szCs w:val="21"/>
        </w:rPr>
        <w:t>有</w:t>
      </w:r>
      <w:r w:rsidRPr="00C901EB">
        <w:rPr>
          <w:rFonts w:ascii="宋体" w:hAnsi="宋体"/>
          <w:color w:val="000000" w:themeColor="text1"/>
          <w:szCs w:val="21"/>
        </w:rPr>
        <w:t>红褐色</w:t>
      </w:r>
      <w:r w:rsidRPr="00C901EB">
        <w:rPr>
          <w:rFonts w:ascii="宋体" w:hAnsi="宋体" w:hint="eastAsia"/>
          <w:color w:val="000000" w:themeColor="text1"/>
          <w:szCs w:val="21"/>
        </w:rPr>
        <w:t>沉淀</w:t>
      </w:r>
      <w:r w:rsidRPr="00C901EB">
        <w:rPr>
          <w:rFonts w:ascii="宋体" w:hAnsi="宋体"/>
          <w:color w:val="000000" w:themeColor="text1"/>
          <w:szCs w:val="21"/>
        </w:rPr>
        <w:t>生成，停止加热</w:t>
      </w:r>
      <w:r w:rsidRPr="00C901EB">
        <w:rPr>
          <w:rFonts w:ascii="宋体" w:hAnsi="宋体" w:hint="eastAsia"/>
          <w:color w:val="000000" w:themeColor="text1"/>
          <w:szCs w:val="21"/>
        </w:rPr>
        <w:t>即得</w:t>
      </w:r>
      <w:r w:rsidRPr="00C901EB">
        <w:rPr>
          <w:rFonts w:ascii="宋体" w:hAnsi="宋体"/>
          <w:color w:val="000000" w:themeColor="text1"/>
          <w:szCs w:val="21"/>
        </w:rPr>
        <w:t>氢氧化铁胶体</w:t>
      </w:r>
    </w:p>
    <w:p w:rsidR="00D1665E" w:rsidRPr="00C901EB" w:rsidRDefault="00C3383D" w:rsidP="00D1665E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15</w:t>
      </w:r>
      <w:r w:rsidR="00D1665E" w:rsidRPr="00C901EB">
        <w:rPr>
          <w:rStyle w:val="a3"/>
          <w:rFonts w:ascii="宋体" w:hAnsi="宋体" w:hint="eastAsia"/>
          <w:b w:val="0"/>
          <w:color w:val="000000" w:themeColor="text1"/>
          <w:szCs w:val="21"/>
        </w:rPr>
        <w:t>.</w:t>
      </w:r>
      <w:r w:rsidR="00D1665E" w:rsidRPr="00C901EB">
        <w:rPr>
          <w:rFonts w:ascii="宋体" w:hAnsi="宋体"/>
          <w:color w:val="000000" w:themeColor="text1"/>
          <w:szCs w:val="21"/>
        </w:rPr>
        <w:t>下列有关实验原理或操作正确的是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52B61536" wp14:editId="2E589382">
            <wp:simplePos x="0" y="0"/>
            <wp:positionH relativeFrom="column">
              <wp:posOffset>4563745</wp:posOffset>
            </wp:positionH>
            <wp:positionV relativeFrom="paragraph">
              <wp:posOffset>27305</wp:posOffset>
            </wp:positionV>
            <wp:extent cx="1290320" cy="1323975"/>
            <wp:effectExtent l="0" t="0" r="5080" b="9525"/>
            <wp:wrapSquare wrapText="bothSides"/>
            <wp:docPr id="390" name="图片 3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1EB">
        <w:rPr>
          <w:rFonts w:ascii="宋体" w:hAnsi="宋体"/>
          <w:color w:val="000000" w:themeColor="text1"/>
          <w:szCs w:val="21"/>
        </w:rPr>
        <w:t>A．选择合适的试剂，用图1所示装置可分别制取少量</w:t>
      </w:r>
      <w:r w:rsidRPr="00C901EB">
        <w:rPr>
          <w:rFonts w:ascii="宋体" w:hAnsi="宋体"/>
          <w:color w:val="000000" w:themeColor="text1"/>
          <w:position w:val="-12"/>
          <w:szCs w:val="21"/>
        </w:rPr>
        <w:object w:dxaOrig="1560" w:dyaOrig="360">
          <v:shape id="_x0000_i1030" type="#_x0000_t75" alt="学科网(www.zxxk.com)--教育资源门户，提供试卷、教案、课件、论文、素材及各类教学资源下载，还有大量而丰富的教学相关资讯！" style="width:78pt;height:18pt" o:ole="">
            <v:imagedata r:id="rId8" o:title=""/>
          </v:shape>
          <o:OLEObject Type="Embed" ProgID="Equation.DSMT4" ShapeID="_x0000_i1030" DrawAspect="Content" ObjectID="_1539065872" r:id="rId35"/>
        </w:objec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B．制备乙酸乙酯时，向乙醇中缓慢加入浓硫酸和冰醋酸</w:t>
      </w:r>
    </w:p>
    <w:p w:rsidR="00D1665E" w:rsidRPr="00C901EB" w:rsidRDefault="00D1665E" w:rsidP="00D1665E">
      <w:pPr>
        <w:spacing w:line="360" w:lineRule="auto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C．洗涤沉淀时（见图2），向漏斗中加适量水，搅拌并滤干</w:t>
      </w:r>
    </w:p>
    <w:p w:rsidR="00D1665E" w:rsidRPr="00C901EB" w:rsidRDefault="00D1665E" w:rsidP="00D1665E">
      <w:pPr>
        <w:spacing w:line="380" w:lineRule="exact"/>
        <w:ind w:firstLineChars="200" w:firstLine="420"/>
        <w:jc w:val="left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D．用广泛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380" w:dyaOrig="320">
          <v:shape id="_x0000_i1031" type="#_x0000_t75" alt="学科网(www.zxxk.com)--教育资源门户，提供试卷、教案、课件、论文、素材及各类教学资源下载，还有大量而丰富的教学相关资讯！" style="width:18.75pt;height:15.75pt" o:ole="">
            <v:imagedata r:id="rId10" o:title=""/>
          </v:shape>
          <o:OLEObject Type="Embed" ProgID="Equation.DSMT4" ShapeID="_x0000_i1031" DrawAspect="Content" ObjectID="_1539065873" r:id="rId36"/>
        </w:object>
      </w:r>
      <w:r w:rsidRPr="00C901EB">
        <w:rPr>
          <w:rFonts w:ascii="宋体" w:hAnsi="宋体"/>
          <w:color w:val="000000" w:themeColor="text1"/>
          <w:szCs w:val="21"/>
        </w:rPr>
        <w:t>试纸测得0.10mol·L</w:t>
      </w:r>
      <w:r w:rsidRPr="00C901EB">
        <w:rPr>
          <w:rFonts w:ascii="宋体" w:hAnsi="宋体"/>
          <w:color w:val="000000" w:themeColor="text1"/>
          <w:position w:val="-4"/>
          <w:szCs w:val="21"/>
        </w:rPr>
        <w:object w:dxaOrig="220" w:dyaOrig="300">
          <v:shape id="_x0000_i1032" type="#_x0000_t75" alt="学科网(www.zxxk.com)--教育资源门户，提供试卷、教案、课件、论文、素材及各类教学资源下载，还有大量而丰富的教学相关资讯！" style="width:11.25pt;height:15pt" o:ole="">
            <v:imagedata r:id="rId12" o:title=""/>
          </v:shape>
          <o:OLEObject Type="Embed" ProgID="Equation.DSMT4" ShapeID="_x0000_i1032" DrawAspect="Content" ObjectID="_1539065874" r:id="rId37"/>
        </w:object>
      </w:r>
      <w:r w:rsidRPr="00C901EB">
        <w:rPr>
          <w:rFonts w:ascii="宋体" w:hAnsi="宋体"/>
          <w:color w:val="000000" w:themeColor="text1"/>
          <w:szCs w:val="21"/>
        </w:rPr>
        <w:t>NH</w:t>
      </w:r>
      <w:r w:rsidRPr="00C901EB">
        <w:rPr>
          <w:rFonts w:ascii="宋体" w:hAnsi="宋体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/>
          <w:color w:val="000000" w:themeColor="text1"/>
          <w:szCs w:val="21"/>
        </w:rPr>
        <w:t>Cl溶液的</w:t>
      </w:r>
      <w:r w:rsidRPr="00C901EB">
        <w:rPr>
          <w:rFonts w:ascii="宋体" w:hAnsi="宋体"/>
          <w:color w:val="000000" w:themeColor="text1"/>
          <w:position w:val="-10"/>
          <w:szCs w:val="21"/>
        </w:rPr>
        <w:object w:dxaOrig="800" w:dyaOrig="320">
          <v:shape id="_x0000_i1033" type="#_x0000_t75" alt="学科网(www.zxxk.com)--教育资源门户，提供试卷、教案、课件、论文、素材及各类教学资源下载，还有大量而丰富的教学相关资讯！" style="width:39.75pt;height:15.75pt" o:ole="">
            <v:imagedata r:id="rId14" o:title=""/>
          </v:shape>
          <o:OLEObject Type="Embed" ProgID="Equation.DSMT4" ShapeID="_x0000_i1033" DrawAspect="Content" ObjectID="_1539065875" r:id="rId38"/>
        </w:object>
      </w:r>
    </w:p>
    <w:p w:rsidR="005705BE" w:rsidRPr="00C901EB" w:rsidRDefault="005705BE" w:rsidP="00C3383D">
      <w:pPr>
        <w:spacing w:line="360" w:lineRule="auto"/>
        <w:jc w:val="left"/>
        <w:rPr>
          <w:rFonts w:ascii="宋体" w:hAnsi="宋体"/>
          <w:color w:val="000000" w:themeColor="text1"/>
          <w:lang w:val="pt-BR"/>
        </w:rPr>
      </w:pPr>
      <w:r w:rsidRPr="00C901EB">
        <w:rPr>
          <w:rFonts w:ascii="宋体" w:hAnsi="宋体"/>
          <w:color w:val="000000" w:themeColor="text1"/>
          <w:lang w:val="pt-BR"/>
        </w:rPr>
        <w:t>1</w:t>
      </w:r>
      <w:r w:rsidR="00C3383D" w:rsidRPr="00C901EB">
        <w:rPr>
          <w:rFonts w:ascii="宋体" w:hAnsi="宋体" w:hint="eastAsia"/>
          <w:color w:val="000000" w:themeColor="text1"/>
          <w:lang w:val="pt-BR"/>
        </w:rPr>
        <w:t>6</w:t>
      </w:r>
      <w:r w:rsidRPr="00C901EB">
        <w:rPr>
          <w:rFonts w:ascii="宋体" w:hAnsi="宋体"/>
          <w:color w:val="000000" w:themeColor="text1"/>
        </w:rPr>
        <w:t>．</w:t>
      </w:r>
      <w:r w:rsidRPr="00C901EB">
        <w:rPr>
          <w:rFonts w:ascii="宋体" w:hAnsi="宋体"/>
          <w:color w:val="000000" w:themeColor="text1"/>
          <w:lang w:val="pt-BR"/>
        </w:rPr>
        <w:t>下列实验操作与预期实验目的或所得实验结论一致的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1"/>
        <w:gridCol w:w="4698"/>
        <w:gridCol w:w="2787"/>
      </w:tblGrid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选项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实验操作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实验目的或结论</w: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A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某钾盐溶于盐酸，产生能使澄清石灰水变浑浊的无色无味气体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说明该钾盐是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40" w:dyaOrig="360">
                <v:shape id="_x0000_i1034" type="#_x0000_t75" alt="学科网(www.zxxk.com)--教育资源门户，提供试卷、教案、课件、论文、素材及各类教学资源下载，还有大量而丰富的教学相关资讯！" style="width:36.75pt;height:18pt" o:ole="">
                  <v:imagedata r:id="rId39" o:title=""/>
                </v:shape>
                <o:OLEObject Type="Embed" ProgID="Equation.DSMT4" ShapeID="_x0000_i1034" DrawAspect="Content" ObjectID="_1539065876" r:id="rId40"/>
              </w:objec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B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向含有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620" w:dyaOrig="360">
                <v:shape id="_x0000_i1035" type="#_x0000_t75" alt="学科网(www.zxxk.com)--教育资源门户，提供试卷、教案、课件、论文、素材及各类教学资源下载，还有大量而丰富的教学相关资讯！" style="width:30.75pt;height:18pt" o:ole="">
                  <v:imagedata r:id="rId41" o:title=""/>
                </v:shape>
                <o:OLEObject Type="Embed" ProgID="Equation.DSMT4" ShapeID="_x0000_i1035" DrawAspect="Content" ObjectID="_1539065877" r:id="rId42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的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36" type="#_x0000_t75" alt="学科网(www.zxxk.com)--教育资源门户，提供试卷、教案、课件、论文、素材及各类教学资源下载，还有大量而丰富的教学相关资讯！" style="width:36pt;height:18pt" o:ole="">
                  <v:imagedata r:id="rId43" o:title=""/>
                </v:shape>
                <o:OLEObject Type="Embed" ProgID="Equation.DSMT4" ShapeID="_x0000_i1036" DrawAspect="Content" ObjectID="_1539065878" r:id="rId44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加入足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999" w:dyaOrig="360">
                <v:shape id="_x0000_i1037" type="#_x0000_t75" alt="学科网(www.zxxk.com)--教育资源门户，提供试卷、教案、课件、论文、素材及各类教学资源下载，还有大量而丰富的教学相关资讯！" style="width:50.25pt;height:18pt" o:ole="">
                  <v:imagedata r:id="rId45" o:title=""/>
                </v:shape>
                <o:OLEObject Type="Embed" ProgID="Equation.DSMT4" ShapeID="_x0000_i1037" DrawAspect="Content" ObjectID="_1539065879" r:id="rId46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粉末，搅拌一段时间后过滤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lastRenderedPageBreak/>
              <w:t>除去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38" type="#_x0000_t75" alt="学科网(www.zxxk.com)--教育资源门户，提供试卷、教案、课件、论文、素材及各类教学资源下载，还有大量而丰富的教学相关资讯！" style="width:36pt;height:18pt" o:ole="">
                  <v:imagedata r:id="rId47" o:title=""/>
                </v:shape>
                <o:OLEObject Type="Embed" ProgID="Equation.DSMT4" ShapeID="_x0000_i1038" DrawAspect="Content" ObjectID="_1539065880" r:id="rId48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620" w:dyaOrig="360">
                <v:shape id="_x0000_i1039" type="#_x0000_t75" alt="学科网(www.zxxk.com)--教育资源门户，提供试卷、教案、课件、论文、素材及各类教学资源下载，还有大量而丰富的教学相关资讯！" style="width:30.75pt;height:18pt" o:ole="">
                  <v:imagedata r:id="rId49" o:title=""/>
                </v:shape>
                <o:OLEObject Type="Embed" ProgID="Equation.DSMT4" ShapeID="_x0000_i1039" DrawAspect="Content" ObjectID="_1539065881" r:id="rId50"/>
              </w:object>
            </w:r>
          </w:p>
        </w:tc>
      </w:tr>
      <w:tr w:rsidR="00C901EB" w:rsidRPr="00C901EB" w:rsidTr="00506563">
        <w:trPr>
          <w:trHeight w:val="1040"/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lastRenderedPageBreak/>
              <w:t>C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常温下，向饱和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859" w:dyaOrig="360">
                <v:shape id="_x0000_i1040" type="#_x0000_t75" alt="学科网(www.zxxk.com)--教育资源门户，提供试卷、教案、课件、论文、素材及各类教学资源下载，还有大量而丰富的教学相关资讯！" style="width:42.75pt;height:18pt" o:ole="">
                  <v:imagedata r:id="rId51" o:title=""/>
                </v:shape>
                <o:OLEObject Type="Embed" ProgID="Equation.DSMT4" ShapeID="_x0000_i1040" DrawAspect="Content" ObjectID="_1539065882" r:id="rId52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中加少量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720" w:dyaOrig="360">
                <v:shape id="_x0000_i1041" type="#_x0000_t75" alt="学科网(www.zxxk.com)--教育资源门户，提供试卷、教案、课件、论文、素材及各类教学资源下载，还有大量而丰富的教学相关资讯！" style="width:36pt;height:18pt" o:ole="">
                  <v:imagedata r:id="rId53" o:title=""/>
                </v:shape>
                <o:OLEObject Type="Embed" ProgID="Equation.DSMT4" ShapeID="_x0000_i1041" DrawAspect="Content" ObjectID="_1539065883" r:id="rId54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粉末，过滤，向洗净的沉淀中加稀盐酸，有气泡产生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说明常温下</w:t>
            </w:r>
            <w:r w:rsidRPr="00C901EB">
              <w:rPr>
                <w:rFonts w:ascii="宋体" w:hAnsi="宋体"/>
                <w:color w:val="000000" w:themeColor="text1"/>
                <w:position w:val="-14"/>
              </w:rPr>
              <w:object w:dxaOrig="1260" w:dyaOrig="380">
                <v:shape id="_x0000_i1042" type="#_x0000_t75" alt="学科网(www.zxxk.com)--教育资源门户，提供试卷、教案、课件、论文、素材及各类教学资源下载，还有大量而丰富的教学相关资讯！" style="width:63pt;height:18.75pt" o:ole="">
                  <v:imagedata r:id="rId55" o:title=""/>
                </v:shape>
                <o:OLEObject Type="Embed" ProgID="Equation.DSMT4" ShapeID="_x0000_i1042" DrawAspect="Content" ObjectID="_1539065884" r:id="rId56"/>
              </w:object>
            </w:r>
          </w:p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position w:val="-14"/>
              </w:rPr>
              <w:object w:dxaOrig="1359" w:dyaOrig="380">
                <v:shape id="_x0000_i1043" type="#_x0000_t75" alt="学科网(www.zxxk.com)--教育资源门户，提供试卷、教案、课件、论文、素材及各类教学资源下载，还有大量而丰富的教学相关资讯！" style="width:68.25pt;height:18.75pt" o:ole="">
                  <v:imagedata r:id="rId57" o:title=""/>
                </v:shape>
                <o:OLEObject Type="Embed" ProgID="Equation.DSMT4" ShapeID="_x0000_i1043" DrawAspect="Content" ObjectID="_1539065885" r:id="rId58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 xml:space="preserve"> </w:t>
            </w:r>
          </w:p>
        </w:tc>
      </w:tr>
      <w:tr w:rsidR="00C901EB" w:rsidRPr="00C901EB" w:rsidTr="00506563">
        <w:trPr>
          <w:jc w:val="center"/>
        </w:trPr>
        <w:tc>
          <w:tcPr>
            <w:tcW w:w="811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D</w:t>
            </w:r>
          </w:p>
        </w:tc>
        <w:tc>
          <w:tcPr>
            <w:tcW w:w="4698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920" w:dyaOrig="360">
                <v:shape id="_x0000_i1044" type="#_x0000_t75" alt="学科网(www.zxxk.com)--教育资源门户，提供试卷、教案、课件、论文、素材及各类教学资源下载，还有大量而丰富的教学相关资讯！" style="width:45.75pt;height:18pt" o:ole="">
                  <v:imagedata r:id="rId59" o:title=""/>
                </v:shape>
                <o:OLEObject Type="Embed" ProgID="Equation.DSMT4" ShapeID="_x0000_i1044" DrawAspect="Content" ObjectID="_1539065886" r:id="rId60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与浓硫酸</w:t>
            </w:r>
            <w:smartTag w:uri="urn:schemas-microsoft-com:office:smarttags" w:element="chmetcnv">
              <w:smartTagPr>
                <w:attr w:name="UnitName" w:val="℃"/>
                <w:attr w:name="SourceValue" w:val="17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901EB">
                <w:rPr>
                  <w:rFonts w:ascii="宋体" w:hAnsi="宋体"/>
                  <w:color w:val="000000" w:themeColor="text1"/>
                  <w:lang w:val="pt-BR"/>
                </w:rPr>
                <w:t>170℃</w:t>
              </w:r>
            </w:smartTag>
            <w:r w:rsidRPr="00C901EB">
              <w:rPr>
                <w:rFonts w:ascii="宋体" w:hAnsi="宋体"/>
                <w:color w:val="000000" w:themeColor="text1"/>
                <w:lang w:val="pt-BR"/>
              </w:rPr>
              <w:t>共热，制得的气体通人酸性</w:t>
            </w:r>
            <w:r w:rsidRPr="00C901EB">
              <w:rPr>
                <w:rFonts w:ascii="宋体" w:hAnsi="宋体"/>
                <w:color w:val="000000" w:themeColor="text1"/>
                <w:position w:val="-12"/>
              </w:rPr>
              <w:object w:dxaOrig="840" w:dyaOrig="360">
                <v:shape id="_x0000_i1045" type="#_x0000_t75" alt="学科网(www.zxxk.com)--教育资源门户，提供试卷、教案、课件、论文、素材及各类教学资源下载，还有大量而丰富的教学相关资讯！" style="width:42pt;height:18pt" o:ole="">
                  <v:imagedata r:id="rId61" o:title=""/>
                </v:shape>
                <o:OLEObject Type="Embed" ProgID="Equation.DSMT4" ShapeID="_x0000_i1045" DrawAspect="Content" ObjectID="_1539065887" r:id="rId62"/>
              </w:object>
            </w:r>
            <w:r w:rsidRPr="00C901EB">
              <w:rPr>
                <w:rFonts w:ascii="宋体" w:hAnsi="宋体"/>
                <w:color w:val="000000" w:themeColor="text1"/>
                <w:lang w:val="pt-BR"/>
              </w:rPr>
              <w:t>溶液</w:t>
            </w:r>
          </w:p>
        </w:tc>
        <w:tc>
          <w:tcPr>
            <w:tcW w:w="2787" w:type="dxa"/>
          </w:tcPr>
          <w:p w:rsidR="005705BE" w:rsidRPr="00C901EB" w:rsidRDefault="005705BE" w:rsidP="006C22CD">
            <w:pPr>
              <w:jc w:val="left"/>
              <w:rPr>
                <w:rFonts w:ascii="宋体" w:hAnsi="宋体"/>
                <w:color w:val="000000" w:themeColor="text1"/>
                <w:lang w:val="pt-BR"/>
              </w:rPr>
            </w:pPr>
            <w:r w:rsidRPr="00C901EB">
              <w:rPr>
                <w:rFonts w:ascii="宋体" w:hAnsi="宋体"/>
                <w:color w:val="000000" w:themeColor="text1"/>
                <w:lang w:val="pt-BR"/>
              </w:rPr>
              <w:t>检验制得气体是否为乙烯</w:t>
            </w:r>
          </w:p>
        </w:tc>
      </w:tr>
    </w:tbl>
    <w:p w:rsidR="00C3383D" w:rsidRPr="00C901EB" w:rsidRDefault="00C3383D" w:rsidP="00FC4ADB">
      <w:pPr>
        <w:spacing w:line="264" w:lineRule="auto"/>
        <w:rPr>
          <w:color w:val="000000" w:themeColor="text1"/>
        </w:rPr>
      </w:pPr>
    </w:p>
    <w:p w:rsidR="00C3383D" w:rsidRPr="00C901EB" w:rsidRDefault="00C3383D" w:rsidP="00FC4ADB">
      <w:pPr>
        <w:spacing w:line="264" w:lineRule="auto"/>
        <w:rPr>
          <w:color w:val="000000" w:themeColor="text1"/>
        </w:rPr>
      </w:pPr>
    </w:p>
    <w:p w:rsidR="00FC4ADB" w:rsidRPr="00C901EB" w:rsidRDefault="00C3383D" w:rsidP="00FC4ADB">
      <w:pPr>
        <w:spacing w:line="264" w:lineRule="auto"/>
        <w:rPr>
          <w:b/>
          <w:bCs/>
          <w:color w:val="000000" w:themeColor="text1"/>
          <w:szCs w:val="21"/>
        </w:rPr>
      </w:pPr>
      <w:r w:rsidRPr="00C901EB">
        <w:rPr>
          <w:rFonts w:hint="eastAsia"/>
          <w:color w:val="000000" w:themeColor="text1"/>
        </w:rPr>
        <w:t>17</w:t>
      </w:r>
      <w:r w:rsidR="00FC4ADB" w:rsidRPr="00C901EB">
        <w:rPr>
          <w:rFonts w:hAnsi="宋体" w:hint="eastAsia"/>
          <w:color w:val="000000" w:themeColor="text1"/>
        </w:rPr>
        <w:t>．</w:t>
      </w:r>
      <w:r w:rsidR="00FC4ADB" w:rsidRPr="00C901EB">
        <w:rPr>
          <w:rFonts w:hAnsi="宋体" w:hint="eastAsia"/>
          <w:color w:val="000000" w:themeColor="text1"/>
          <w:szCs w:val="21"/>
          <w:lang w:val="zh-CN"/>
        </w:rPr>
        <w:t>下列实验能达到预期目的的是</w:t>
      </w:r>
    </w:p>
    <w:tbl>
      <w:tblPr>
        <w:tblpPr w:leftFromText="180" w:rightFromText="180" w:vertAnchor="text" w:horzAnchor="margin" w:tblpXSpec="center" w:tblpY="158"/>
        <w:tblW w:w="836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993"/>
        <w:gridCol w:w="5379"/>
        <w:gridCol w:w="1995"/>
      </w:tblGrid>
      <w:tr w:rsidR="00C901EB" w:rsidRPr="00C901EB" w:rsidTr="006C22CD">
        <w:trPr>
          <w:trHeight w:val="183"/>
        </w:trPr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编号</w:t>
            </w:r>
          </w:p>
        </w:tc>
        <w:tc>
          <w:tcPr>
            <w:tcW w:w="5379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 w:firstLine="1470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实验内容</w:t>
            </w:r>
          </w:p>
        </w:tc>
        <w:tc>
          <w:tcPr>
            <w:tcW w:w="1995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 w:firstLine="630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实验目的</w:t>
            </w:r>
          </w:p>
        </w:tc>
      </w:tr>
      <w:tr w:rsidR="00C901EB" w:rsidRPr="00C901EB" w:rsidTr="006C22CD">
        <w:trPr>
          <w:trHeight w:val="1134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A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Chars="9" w:right="19" w:firstLineChars="50" w:firstLine="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取两只试管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分别加入</w:t>
            </w:r>
            <w:r w:rsidRPr="00C901EB">
              <w:rPr>
                <w:color w:val="000000" w:themeColor="text1"/>
                <w:szCs w:val="21"/>
              </w:rPr>
              <w:t>4 mL 0.01 mol/L 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酸性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然后向一只试管中加入</w:t>
            </w:r>
            <w:r w:rsidRPr="00C901EB">
              <w:rPr>
                <w:color w:val="000000" w:themeColor="text1"/>
                <w:szCs w:val="21"/>
              </w:rPr>
              <w:t>0.1 mol/L H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color w:val="000000" w:themeColor="text1"/>
                <w:szCs w:val="21"/>
              </w:rPr>
              <w:t>2 mL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另一只试管中加入</w:t>
            </w:r>
            <w:r w:rsidRPr="00C901EB">
              <w:rPr>
                <w:color w:val="000000" w:themeColor="text1"/>
                <w:szCs w:val="21"/>
              </w:rPr>
              <w:t>0.1 mol/L H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color w:val="000000" w:themeColor="text1"/>
                <w:szCs w:val="21"/>
              </w:rPr>
              <w:t>4</w:t>
            </w:r>
            <w:r w:rsidRPr="00C901EB">
              <w:rPr>
                <w:noProof/>
                <w:color w:val="000000" w:themeColor="text1"/>
                <w:szCs w:val="21"/>
              </w:rPr>
              <mc:AlternateContent>
                <mc:Choice Requires="wps">
                  <w:drawing>
                    <wp:inline distT="0" distB="0" distL="0" distR="0" wp14:anchorId="171FA25E" wp14:editId="33A4B635">
                      <wp:extent cx="28575" cy="19050"/>
                      <wp:effectExtent l="0" t="0" r="0" b="0"/>
                      <wp:docPr id="6" name="矩形 6" descr="学科网(www.zxxk.com)--教育资源门户，提供试卷、教案、课件、论文、素材及各类教学资源下载，还有大量而丰富的教学相关资讯！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8575" cy="19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5="http://schemas.microsoft.com/office/word/2012/wordml">
                  <w:pict>
                    <v:rect w14:anchorId="02AB98FF" id="矩形 6" o:spid="_x0000_s1026" alt="学科网(www.zxxk.com)--教育资源门户，提供试卷、教案、课件、论文、素材及各类教学资源下载，还有大量而丰富的教学相关资讯！" style="width:2.25pt;height: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C901EB">
              <w:rPr>
                <w:color w:val="000000" w:themeColor="text1"/>
                <w:szCs w:val="21"/>
              </w:rPr>
              <w:t xml:space="preserve"> mL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记录褪色时间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28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草酸浓度越大，反应速率越快</w:t>
            </w:r>
          </w:p>
        </w:tc>
      </w:tr>
      <w:tr w:rsidR="00C901EB" w:rsidRPr="00C901EB" w:rsidTr="006C22CD">
        <w:trPr>
          <w:trHeight w:val="597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B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Chars="9" w:right="19" w:firstLineChars="50" w:firstLine="105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含有酚酞的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加入少量</w:t>
            </w:r>
            <w:r w:rsidRPr="00C901EB">
              <w:rPr>
                <w:color w:val="000000" w:themeColor="text1"/>
                <w:szCs w:val="21"/>
              </w:rPr>
              <w:t>BaC1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固体，溶液红色变浅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28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存在水解平衡</w:t>
            </w:r>
          </w:p>
        </w:tc>
      </w:tr>
      <w:tr w:rsidR="00C901EB" w:rsidRPr="00C901EB" w:rsidTr="006C22CD">
        <w:trPr>
          <w:trHeight w:val="507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C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20" w:firstLineChars="50" w:firstLine="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向</w:t>
            </w:r>
            <w:r w:rsidRPr="00C901EB">
              <w:rPr>
                <w:color w:val="000000" w:themeColor="text1"/>
                <w:szCs w:val="21"/>
              </w:rPr>
              <w:t>10mL 0.2 mol/L NaOH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中滴入</w:t>
            </w:r>
            <w:r w:rsidRPr="00C901EB">
              <w:rPr>
                <w:color w:val="000000" w:themeColor="text1"/>
                <w:szCs w:val="21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滴</w:t>
            </w:r>
            <w:r w:rsidRPr="00C901EB">
              <w:rPr>
                <w:color w:val="000000" w:themeColor="text1"/>
                <w:szCs w:val="21"/>
              </w:rPr>
              <w:t>0.1 mol/L MgCl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产生白色沉淀后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再滴加</w:t>
            </w:r>
            <w:r w:rsidRPr="00C901EB">
              <w:rPr>
                <w:color w:val="000000" w:themeColor="text1"/>
                <w:szCs w:val="21"/>
              </w:rPr>
              <w:t>2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滴</w:t>
            </w:r>
            <w:r w:rsidRPr="00C901EB">
              <w:rPr>
                <w:color w:val="000000" w:themeColor="text1"/>
                <w:szCs w:val="21"/>
              </w:rPr>
              <w:t>0.1 mol/LFeCl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，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又生成红褐色沉淀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在相同温度下的</w:t>
            </w:r>
            <w:r w:rsidRPr="00C901EB">
              <w:rPr>
                <w:rFonts w:hAnsi="宋体"/>
                <w:noProof/>
                <w:color w:val="000000" w:themeColor="text1"/>
                <w:szCs w:val="21"/>
              </w:rPr>
              <mc:AlternateContent>
                <mc:Choice Requires="wps">
                  <w:drawing>
                    <wp:inline distT="0" distB="0" distL="0" distR="0" wp14:anchorId="50EEE2B9" wp14:editId="777CBA61">
                      <wp:extent cx="19050" cy="9525"/>
                      <wp:effectExtent l="0" t="0" r="0" b="0"/>
                      <wp:docPr id="5" name="矩形 5" descr="学科网(www.zxxk.com)--教育资源门户，提供试卷、教案、课件、论文、素材及各类教学资源下载，还有大量而丰富的教学相关资讯！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9050" cy="9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5="http://schemas.microsoft.com/office/word/2012/wordml">
                  <w:pict>
                    <v:rect w14:anchorId="2B805DA6" id="矩形 5" o:spid="_x0000_s1026" alt="学科网(www.zxxk.com)--教育资源门户，提供试卷、教案、课件、论文、素材及各类教学资源下载，还有大量而丰富的教学相关资讯！" style="width:1.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C901EB">
              <w:rPr>
                <w:color w:val="000000" w:themeColor="text1"/>
                <w:szCs w:val="21"/>
                <w:lang w:val="zh-CN"/>
              </w:rPr>
              <w:t>Ksp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：</w:t>
            </w:r>
            <w:r w:rsidRPr="00C901EB">
              <w:rPr>
                <w:color w:val="000000" w:themeColor="text1"/>
                <w:szCs w:val="21"/>
              </w:rPr>
              <w:t xml:space="preserve"> Mg(OH)</w:t>
            </w:r>
            <w:r w:rsidRPr="00C901EB">
              <w:rPr>
                <w:color w:val="000000" w:themeColor="text1"/>
                <w:szCs w:val="21"/>
                <w:vertAlign w:val="subscript"/>
              </w:rPr>
              <w:t xml:space="preserve">2 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＞</w:t>
            </w:r>
            <w:r w:rsidRPr="00C901EB">
              <w:rPr>
                <w:color w:val="000000" w:themeColor="text1"/>
                <w:szCs w:val="21"/>
              </w:rPr>
              <w:t>Fe(OH)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</w:p>
        </w:tc>
      </w:tr>
      <w:tr w:rsidR="00C901EB" w:rsidRPr="00C901EB" w:rsidTr="006C22CD">
        <w:trPr>
          <w:trHeight w:val="545"/>
        </w:trPr>
        <w:tc>
          <w:tcPr>
            <w:tcW w:w="993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D</w:t>
            </w:r>
          </w:p>
        </w:tc>
        <w:tc>
          <w:tcPr>
            <w:tcW w:w="5379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46" w:firstLineChars="50" w:firstLine="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测定相同条件等物质的量浓度的</w:t>
            </w:r>
            <w:r w:rsidRPr="00C901EB">
              <w:rPr>
                <w:color w:val="000000" w:themeColor="text1"/>
                <w:szCs w:val="21"/>
              </w:rPr>
              <w:t>NaHS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</w:rPr>
              <w:t>溶液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与</w:t>
            </w:r>
            <w:r w:rsidRPr="00C901EB">
              <w:rPr>
                <w:color w:val="000000" w:themeColor="text1"/>
                <w:szCs w:val="21"/>
              </w:rPr>
              <w:t>Na</w:t>
            </w:r>
            <w:r w:rsidRPr="00C901EB">
              <w:rPr>
                <w:color w:val="000000" w:themeColor="text1"/>
                <w:szCs w:val="21"/>
                <w:vertAlign w:val="subscript"/>
              </w:rPr>
              <w:t>2</w:t>
            </w:r>
            <w:r w:rsidRPr="00C901EB">
              <w:rPr>
                <w:color w:val="000000" w:themeColor="text1"/>
                <w:szCs w:val="21"/>
              </w:rPr>
              <w:t>CO</w:t>
            </w:r>
            <w:r w:rsidRPr="00C901EB">
              <w:rPr>
                <w:color w:val="000000" w:themeColor="text1"/>
                <w:szCs w:val="21"/>
                <w:vertAlign w:val="subscript"/>
              </w:rPr>
              <w:t>3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溶液的</w:t>
            </w:r>
            <w:r w:rsidRPr="00C901EB">
              <w:rPr>
                <w:color w:val="000000" w:themeColor="text1"/>
                <w:szCs w:val="21"/>
              </w:rPr>
              <w:t>pH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，后者较大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FC4ADB" w:rsidRPr="00C901EB" w:rsidRDefault="00FC4ADB" w:rsidP="006C22CD">
            <w:pPr>
              <w:widowControl/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280" w:lineRule="exact"/>
              <w:ind w:right="-105"/>
              <w:jc w:val="left"/>
              <w:rPr>
                <w:color w:val="000000" w:themeColor="text1"/>
                <w:szCs w:val="21"/>
              </w:rPr>
            </w:pP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证明非金属性</w:t>
            </w:r>
            <w:r w:rsidRPr="00C901EB">
              <w:rPr>
                <w:color w:val="000000" w:themeColor="text1"/>
                <w:szCs w:val="21"/>
              </w:rPr>
              <w:t>S</w:t>
            </w:r>
            <w:r w:rsidRPr="00C901EB">
              <w:rPr>
                <w:rFonts w:hAnsi="宋体" w:hint="eastAsia"/>
                <w:color w:val="000000" w:themeColor="text1"/>
                <w:szCs w:val="21"/>
                <w:lang w:val="zh-CN"/>
              </w:rPr>
              <w:t>＞</w:t>
            </w:r>
            <w:r w:rsidRPr="00C901EB">
              <w:rPr>
                <w:color w:val="000000" w:themeColor="text1"/>
                <w:szCs w:val="21"/>
              </w:rPr>
              <w:t>C</w:t>
            </w:r>
          </w:p>
        </w:tc>
      </w:tr>
    </w:tbl>
    <w:p w:rsidR="00FC4ADB" w:rsidRPr="00C901EB" w:rsidRDefault="00FC4ADB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7B59B1" w:rsidRPr="00C901EB" w:rsidRDefault="007B59B1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506563" w:rsidRPr="00C901EB" w:rsidRDefault="00C3383D" w:rsidP="00506563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18</w:t>
      </w:r>
      <w:r w:rsidR="00506563" w:rsidRPr="00C901EB">
        <w:rPr>
          <w:rFonts w:ascii="Times New Roman" w:hAnsi="Times New Roman" w:cs="Times New Roman"/>
          <w:color w:val="000000" w:themeColor="text1"/>
        </w:rPr>
        <w:t>．实验室常见的几种气体发生装置如图</w:t>
      </w:r>
      <w:r w:rsidR="00506563" w:rsidRPr="00C901EB">
        <w:rPr>
          <w:rFonts w:ascii="Times New Roman" w:hAnsi="Times New Roman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>、</w:t>
      </w:r>
      <w:r w:rsidR="00506563" w:rsidRPr="00C901EB">
        <w:rPr>
          <w:rFonts w:ascii="Times New Roman" w:hAnsi="Times New Roman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>、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所示：</w:t>
      </w:r>
    </w:p>
    <w:p w:rsidR="00506563" w:rsidRPr="00C901EB" w:rsidRDefault="00506563" w:rsidP="00506563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7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C73211">
        <w:rPr>
          <w:rFonts w:ascii="Times New Roman" w:hAnsi="Times New Roman" w:cs="Times New Roman"/>
          <w:color w:val="000000" w:themeColor="text1"/>
        </w:rPr>
        <w:fldChar w:fldCharType="begin"/>
      </w:r>
      <w:r w:rsidR="00C73211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IN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CLUDEPICTURE  "C:\\Users\\USER\\AppData\\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\\H347.TIF" \* MERGEFORMATINET</w:instrText>
      </w:r>
      <w:r w:rsidR="00C73211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73211">
        <w:rPr>
          <w:rFonts w:ascii="Times New Roman" w:hAnsi="Times New Roman" w:cs="Times New Roman"/>
          <w:color w:val="000000" w:themeColor="text1"/>
        </w:rPr>
        <w:fldChar w:fldCharType="separate"/>
      </w:r>
      <w:r w:rsidR="00C73211">
        <w:rPr>
          <w:rFonts w:ascii="Times New Roman" w:hAnsi="Times New Roman" w:cs="Times New Roman"/>
          <w:color w:val="000000" w:themeColor="text1"/>
        </w:rPr>
        <w:pict>
          <v:shape id="_x0000_i1046" type="#_x0000_t75" style="width:285.75pt;height:92.25pt">
            <v:imagedata r:id="rId63" r:href="rId64"/>
          </v:shape>
        </w:pict>
      </w:r>
      <w:r w:rsidR="00C73211">
        <w:rPr>
          <w:rFonts w:ascii="Times New Roman" w:hAnsi="Times New Roman" w:cs="Times New Roman"/>
          <w:color w:val="000000" w:themeColor="text1"/>
        </w:rPr>
        <w:fldChar w:fldCharType="end"/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506563" w:rsidRPr="00C901EB" w:rsidRDefault="007B59B1" w:rsidP="0080457C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1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实验室可以用</w:t>
      </w:r>
      <w:r w:rsidR="00506563" w:rsidRPr="00C901EB">
        <w:rPr>
          <w:rFonts w:ascii="Times New Roman" w:hAnsi="Times New Roman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>或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装置制取氨气，如果用</w:t>
      </w:r>
      <w:r w:rsidR="00506563" w:rsidRPr="00C901EB">
        <w:rPr>
          <w:rFonts w:ascii="Times New Roman" w:hAnsi="Times New Roman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>装置，通常使用的药品是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>_____</w:t>
      </w:r>
      <w:r w:rsidR="0080457C" w:rsidRPr="00C901EB">
        <w:rPr>
          <w:rFonts w:ascii="Times New Roman" w:hAnsi="Times New Roman" w:cs="Times New Roman"/>
          <w:color w:val="000000" w:themeColor="text1"/>
        </w:rPr>
        <w:t>_______</w:t>
      </w:r>
    </w:p>
    <w:p w:rsidR="0080457C" w:rsidRPr="00C901EB" w:rsidRDefault="007B59B1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2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气体的性质是选择气体收集方法的主要依据。</w:t>
      </w:r>
    </w:p>
    <w:p w:rsidR="00506563" w:rsidRPr="00C901EB" w:rsidRDefault="00C3383D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= 1 \* GB3</w:instrText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Pr="00C901EB">
        <w:rPr>
          <w:rFonts w:ascii="Times New Roman" w:hAnsi="Times New Roman" w:cs="Times New Roman" w:hint="eastAsia"/>
          <w:noProof/>
          <w:color w:val="000000" w:themeColor="text1"/>
        </w:rPr>
        <w:t>①</w:t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  <w:r w:rsidR="00506563" w:rsidRPr="00C901EB">
        <w:rPr>
          <w:rFonts w:ascii="Times New Roman" w:hAnsi="Times New Roman" w:cs="Times New Roman"/>
          <w:color w:val="000000" w:themeColor="text1"/>
        </w:rPr>
        <w:t>下列气体的性质与收集方法无关的是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>___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(</w:t>
      </w:r>
      <w:r w:rsidR="00506563" w:rsidRPr="00C901EB">
        <w:rPr>
          <w:rFonts w:ascii="Times New Roman" w:hAnsi="Times New Roman" w:cs="Times New Roman"/>
          <w:color w:val="000000" w:themeColor="text1"/>
        </w:rPr>
        <w:t>填序号，下同</w:t>
      </w:r>
      <w:r w:rsidR="00506563" w:rsidRPr="00C901EB">
        <w:rPr>
          <w:rFonts w:ascii="Times New Roman" w:hAnsi="Times New Roman" w:cs="Times New Roman"/>
          <w:color w:val="000000" w:themeColor="text1"/>
        </w:rPr>
        <w:t>)</w:t>
      </w:r>
      <w:r w:rsidR="00506563" w:rsidRPr="00C901EB">
        <w:rPr>
          <w:rFonts w:ascii="Times New Roman" w:hAnsi="Times New Roman" w:cs="Times New Roman"/>
          <w:color w:val="000000" w:themeColor="text1"/>
        </w:rPr>
        <w:t>。</w:t>
      </w:r>
    </w:p>
    <w:p w:rsidR="00506563" w:rsidRPr="00C901EB" w:rsidRDefault="007B59B1" w:rsidP="00C3383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hAnsi="宋体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密度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C901EB">
        <w:rPr>
          <w:rFonts w:hAnsi="宋体" w:cs="Times New Roman"/>
          <w:color w:val="000000" w:themeColor="text1"/>
        </w:rPr>
        <w:t>B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颜色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C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溶解性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D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热稳定性　</w:t>
      </w:r>
      <w:r w:rsidR="00506563" w:rsidRPr="00C901EB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Pr="00C901EB">
        <w:rPr>
          <w:rFonts w:hAnsi="宋体" w:cs="Times New Roman"/>
          <w:color w:val="000000" w:themeColor="text1"/>
        </w:rPr>
        <w:t>E</w:t>
      </w:r>
      <w:r w:rsidR="00506563" w:rsidRPr="00C901EB">
        <w:rPr>
          <w:rFonts w:ascii="Times New Roman" w:hAnsi="Times New Roman" w:cs="Times New Roman"/>
          <w:color w:val="000000" w:themeColor="text1"/>
        </w:rPr>
        <w:t>是否与氧气反应</w:t>
      </w:r>
    </w:p>
    <w:p w:rsidR="00506563" w:rsidRPr="00C901EB" w:rsidRDefault="00C3383D" w:rsidP="007B59B1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fldChar w:fldCharType="begin"/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= 2 \* GB3</w:instrText>
      </w:r>
      <w:r w:rsidRPr="00C901EB">
        <w:rPr>
          <w:rFonts w:ascii="Times New Roman" w:hAnsi="Times New Roman" w:cs="Times New Roman"/>
          <w:color w:val="000000" w:themeColor="text1"/>
        </w:rPr>
        <w:instrText xml:space="preserve">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Pr="00C901EB">
        <w:rPr>
          <w:rFonts w:ascii="Times New Roman" w:hAnsi="Times New Roman" w:cs="Times New Roman" w:hint="eastAsia"/>
          <w:noProof/>
          <w:color w:val="000000" w:themeColor="text1"/>
        </w:rPr>
        <w:t>②</w:t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  <w:r w:rsidR="00506563" w:rsidRPr="00C901EB">
        <w:rPr>
          <w:rFonts w:ascii="Times New Roman" w:hAnsi="Times New Roman" w:cs="Times New Roman"/>
          <w:color w:val="000000" w:themeColor="text1"/>
        </w:rPr>
        <w:t>下图是某学生设计的收集气体的几种装置，其中不可行的是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。</w:t>
      </w:r>
    </w:p>
    <w:p w:rsidR="00506563" w:rsidRPr="00C901EB" w:rsidRDefault="00506563" w:rsidP="00C3383D">
      <w:pPr>
        <w:pStyle w:val="a5"/>
        <w:snapToGrid w:val="0"/>
        <w:spacing w:line="360" w:lineRule="auto"/>
        <w:ind w:leftChars="171" w:left="359"/>
        <w:jc w:val="center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lastRenderedPageBreak/>
        <w:fldChar w:fldCharType="begin"/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 INCLUDEPICTURE "C:\\Users\\USER\\AppData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\\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Pr="00C901EB">
        <w:rPr>
          <w:rFonts w:ascii="Times New Roman" w:hAnsi="Times New Roman" w:cs="Times New Roman" w:hint="eastAsia"/>
          <w:color w:val="000000" w:themeColor="text1"/>
        </w:rPr>
        <w:instrText xml:space="preserve">\\H348.TIF" \* MERGEFORMAT </w:instrText>
      </w:r>
      <w:r w:rsidRPr="00C901EB">
        <w:rPr>
          <w:rFonts w:ascii="Times New Roman" w:hAnsi="Times New Roman" w:cs="Times New Roman"/>
          <w:color w:val="000000" w:themeColor="text1"/>
        </w:rPr>
        <w:fldChar w:fldCharType="separate"/>
      </w:r>
      <w:r w:rsidR="006049EA">
        <w:rPr>
          <w:rFonts w:ascii="Times New Roman" w:hAnsi="Times New Roman" w:cs="Times New Roman"/>
          <w:color w:val="000000" w:themeColor="text1"/>
        </w:rPr>
        <w:fldChar w:fldCharType="begin"/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6049EA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6049EA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6049EA">
        <w:rPr>
          <w:rFonts w:ascii="Times New Roman" w:hAnsi="Times New Roman" w:cs="Times New Roman"/>
          <w:color w:val="000000" w:themeColor="text1"/>
        </w:rPr>
        <w:fldChar w:fldCharType="separate"/>
      </w:r>
      <w:r w:rsidR="00184B5D">
        <w:rPr>
          <w:rFonts w:ascii="Times New Roman" w:hAnsi="Times New Roman" w:cs="Times New Roman"/>
          <w:color w:val="000000" w:themeColor="text1"/>
        </w:rPr>
        <w:fldChar w:fldCharType="begin"/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184B5D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184B5D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184B5D">
        <w:rPr>
          <w:rFonts w:ascii="Times New Roman" w:hAnsi="Times New Roman" w:cs="Times New Roman"/>
          <w:color w:val="000000" w:themeColor="text1"/>
        </w:rPr>
        <w:fldChar w:fldCharType="separate"/>
      </w:r>
      <w:r w:rsidR="00C73211">
        <w:rPr>
          <w:rFonts w:ascii="Times New Roman" w:hAnsi="Times New Roman" w:cs="Times New Roman"/>
          <w:color w:val="000000" w:themeColor="text1"/>
        </w:rPr>
        <w:fldChar w:fldCharType="begin"/>
      </w:r>
      <w:r w:rsidR="00C73211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INCLUDEPICTURE  "C:\\Users\\USER\\AppData\\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源文件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\\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化学（广东）</w:instrText>
      </w:r>
      <w:r w:rsidR="00C73211">
        <w:rPr>
          <w:rFonts w:ascii="Times New Roman" w:hAnsi="Times New Roman" w:cs="Times New Roman" w:hint="eastAsia"/>
          <w:color w:val="000000" w:themeColor="text1"/>
        </w:rPr>
        <w:instrText>\\H348.TIF" \* MERGEFORMATINET</w:instrText>
      </w:r>
      <w:r w:rsidR="00C73211">
        <w:rPr>
          <w:rFonts w:ascii="Times New Roman" w:hAnsi="Times New Roman" w:cs="Times New Roman"/>
          <w:color w:val="000000" w:themeColor="text1"/>
        </w:rPr>
        <w:instrText xml:space="preserve"> </w:instrText>
      </w:r>
      <w:r w:rsidR="00C73211">
        <w:rPr>
          <w:rFonts w:ascii="Times New Roman" w:hAnsi="Times New Roman" w:cs="Times New Roman"/>
          <w:color w:val="000000" w:themeColor="text1"/>
        </w:rPr>
        <w:fldChar w:fldCharType="separate"/>
      </w:r>
      <w:r w:rsidR="00C73211">
        <w:rPr>
          <w:rFonts w:ascii="Times New Roman" w:hAnsi="Times New Roman" w:cs="Times New Roman"/>
          <w:color w:val="000000" w:themeColor="text1"/>
        </w:rPr>
        <w:pict>
          <v:shape id="_x0000_i1047" type="#_x0000_t75" style="width:251.25pt;height:65.25pt">
            <v:imagedata r:id="rId65" r:href="rId66"/>
          </v:shape>
        </w:pict>
      </w:r>
      <w:r w:rsidR="00C73211">
        <w:rPr>
          <w:rFonts w:ascii="Times New Roman" w:hAnsi="Times New Roman" w:cs="Times New Roman"/>
          <w:color w:val="000000" w:themeColor="text1"/>
        </w:rPr>
        <w:fldChar w:fldCharType="end"/>
      </w:r>
      <w:r w:rsidR="00184B5D">
        <w:rPr>
          <w:rFonts w:ascii="Times New Roman" w:hAnsi="Times New Roman" w:cs="Times New Roman"/>
          <w:color w:val="000000" w:themeColor="text1"/>
        </w:rPr>
        <w:fldChar w:fldCharType="end"/>
      </w:r>
      <w:r w:rsidR="006049EA">
        <w:rPr>
          <w:rFonts w:ascii="Times New Roman" w:hAnsi="Times New Roman" w:cs="Times New Roman"/>
          <w:color w:val="000000" w:themeColor="text1"/>
        </w:rPr>
        <w:fldChar w:fldCharType="end"/>
      </w:r>
      <w:r w:rsidRPr="00C901EB">
        <w:rPr>
          <w:rFonts w:ascii="Times New Roman" w:hAnsi="Times New Roman" w:cs="Times New Roman"/>
          <w:color w:val="000000" w:themeColor="text1"/>
        </w:rPr>
        <w:fldChar w:fldCharType="end"/>
      </w:r>
    </w:p>
    <w:p w:rsidR="00506563" w:rsidRPr="00C901EB" w:rsidRDefault="007B59B1" w:rsidP="00C3383D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 w:hint="eastAsia"/>
          <w:color w:val="000000" w:themeColor="text1"/>
        </w:rPr>
        <w:t>（</w:t>
      </w:r>
      <w:r w:rsidRPr="00C901EB">
        <w:rPr>
          <w:rFonts w:ascii="Times New Roman" w:hAnsi="Times New Roman" w:cs="Times New Roman" w:hint="eastAsia"/>
          <w:color w:val="000000" w:themeColor="text1"/>
        </w:rPr>
        <w:t>3</w:t>
      </w:r>
      <w:r w:rsidRPr="00C901EB">
        <w:rPr>
          <w:rFonts w:ascii="Times New Roman" w:hAnsi="Times New Roman" w:cs="Times New Roman" w:hint="eastAsia"/>
          <w:color w:val="000000" w:themeColor="text1"/>
        </w:rPr>
        <w:t>）</w:t>
      </w:r>
      <w:r w:rsidR="00506563" w:rsidRPr="00C901EB">
        <w:rPr>
          <w:rFonts w:ascii="Times New Roman" w:hAnsi="Times New Roman" w:cs="Times New Roman"/>
          <w:color w:val="000000" w:themeColor="text1"/>
        </w:rPr>
        <w:t>若用</w:t>
      </w:r>
      <w:r w:rsidR="00506563" w:rsidRPr="00C901EB">
        <w:rPr>
          <w:rFonts w:ascii="Times New Roman" w:hAnsi="Times New Roman" w:cs="Times New Roman"/>
          <w:color w:val="000000" w:themeColor="text1"/>
        </w:rPr>
        <w:t>A</w:t>
      </w:r>
      <w:r w:rsidR="00506563" w:rsidRPr="00C901EB">
        <w:rPr>
          <w:rFonts w:ascii="Times New Roman" w:hAnsi="Times New Roman" w:cs="Times New Roman"/>
          <w:color w:val="000000" w:themeColor="text1"/>
        </w:rPr>
        <w:t>装置与</w:t>
      </w:r>
      <w:r w:rsidR="00506563" w:rsidRPr="00C901EB">
        <w:rPr>
          <w:rFonts w:ascii="Times New Roman" w:hAnsi="Times New Roman" w:cs="Times New Roman"/>
          <w:color w:val="000000" w:themeColor="text1"/>
        </w:rPr>
        <w:t>D</w:t>
      </w:r>
      <w:r w:rsidR="00506563" w:rsidRPr="00C901EB">
        <w:rPr>
          <w:rFonts w:ascii="Times New Roman" w:hAnsi="Times New Roman" w:cs="Times New Roman"/>
          <w:color w:val="000000" w:themeColor="text1"/>
        </w:rPr>
        <w:t>装置相连制取收集</w:t>
      </w:r>
      <w:r w:rsidR="00506563" w:rsidRPr="00C901EB">
        <w:rPr>
          <w:rFonts w:ascii="Times New Roman" w:hAnsi="Times New Roman" w:cs="Times New Roman"/>
          <w:color w:val="000000" w:themeColor="text1"/>
        </w:rPr>
        <w:t>X</w:t>
      </w:r>
      <w:r w:rsidR="00506563" w:rsidRPr="00C901EB">
        <w:rPr>
          <w:rFonts w:ascii="Times New Roman" w:hAnsi="Times New Roman" w:cs="Times New Roman"/>
          <w:color w:val="000000" w:themeColor="text1"/>
        </w:rPr>
        <w:t>气体，则</w:t>
      </w:r>
      <w:r w:rsidR="00506563" w:rsidRPr="00C901EB">
        <w:rPr>
          <w:rFonts w:ascii="Times New Roman" w:hAnsi="Times New Roman" w:cs="Times New Roman"/>
          <w:color w:val="000000" w:themeColor="text1"/>
        </w:rPr>
        <w:t>X</w:t>
      </w:r>
      <w:r w:rsidR="00506563" w:rsidRPr="00C901EB">
        <w:rPr>
          <w:rFonts w:ascii="Times New Roman" w:hAnsi="Times New Roman" w:cs="Times New Roman"/>
          <w:color w:val="000000" w:themeColor="text1"/>
        </w:rPr>
        <w:t>可能是下列气体中的</w:t>
      </w:r>
      <w:r w:rsidRPr="00C901EB">
        <w:rPr>
          <w:rFonts w:ascii="Times New Roman" w:hAnsi="Times New Roman" w:cs="Times New Roman" w:hint="eastAsia"/>
          <w:color w:val="000000" w:themeColor="text1"/>
        </w:rPr>
        <w:t>___</w:t>
      </w:r>
      <w:r w:rsidR="00506563" w:rsidRPr="00C901EB">
        <w:rPr>
          <w:rFonts w:ascii="Times New Roman" w:hAnsi="Times New Roman" w:cs="Times New Roman"/>
          <w:color w:val="000000" w:themeColor="text1"/>
        </w:rPr>
        <w:t>________</w:t>
      </w:r>
      <w:r w:rsidR="00506563" w:rsidRPr="00C901EB">
        <w:rPr>
          <w:rFonts w:ascii="Times New Roman" w:hAnsi="Times New Roman" w:cs="Times New Roman"/>
          <w:color w:val="000000" w:themeColor="text1"/>
        </w:rPr>
        <w:t>；</w:t>
      </w:r>
    </w:p>
    <w:p w:rsidR="00506563" w:rsidRPr="00C901EB" w:rsidRDefault="007B59B1" w:rsidP="00C3383D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hAnsi="宋体" w:cs="Times New Roman"/>
          <w:color w:val="000000" w:themeColor="text1"/>
        </w:rPr>
        <w:t xml:space="preserve">A </w:t>
      </w:r>
      <w:r w:rsidR="00506563" w:rsidRPr="00C901EB">
        <w:rPr>
          <w:rFonts w:ascii="Times New Roman" w:hAnsi="Times New Roman" w:cs="Times New Roman"/>
          <w:color w:val="000000" w:themeColor="text1"/>
        </w:rPr>
        <w:t>CO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   </w:t>
      </w:r>
      <w:r w:rsidRPr="00C901EB">
        <w:rPr>
          <w:rFonts w:ascii="Times New Roman" w:hAnsi="Times New Roman" w:cs="Times New Roman"/>
          <w:color w:val="000000" w:themeColor="text1"/>
        </w:rPr>
        <w:t xml:space="preserve">  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901EB">
        <w:rPr>
          <w:rFonts w:hAnsi="宋体" w:cs="Times New Roman"/>
          <w:color w:val="000000" w:themeColor="text1"/>
        </w:rPr>
        <w:t xml:space="preserve">B </w:t>
      </w:r>
      <w:r w:rsidR="00506563" w:rsidRPr="00C901EB">
        <w:rPr>
          <w:rFonts w:ascii="Times New Roman" w:hAnsi="Times New Roman" w:cs="Times New Roman"/>
          <w:color w:val="000000" w:themeColor="text1"/>
        </w:rPr>
        <w:t>NO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="00C3383D" w:rsidRPr="00C901EB">
        <w:rPr>
          <w:rFonts w:ascii="Times New Roman" w:hAnsi="Times New Roman" w:cs="Times New Roman" w:hint="eastAsia"/>
          <w:color w:val="000000" w:themeColor="text1"/>
        </w:rPr>
        <w:t xml:space="preserve">       </w:t>
      </w:r>
      <w:r w:rsidRPr="00C901EB">
        <w:rPr>
          <w:rFonts w:hAnsi="宋体" w:cs="Times New Roman"/>
          <w:color w:val="000000" w:themeColor="text1"/>
        </w:rPr>
        <w:t xml:space="preserve">C </w:t>
      </w:r>
      <w:r w:rsidR="00506563" w:rsidRPr="00C901EB">
        <w:rPr>
          <w:rFonts w:ascii="Times New Roman" w:hAnsi="Times New Roman" w:cs="Times New Roman"/>
          <w:color w:val="000000" w:themeColor="text1"/>
        </w:rPr>
        <w:t>Cl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3383D" w:rsidRPr="00C901EB">
        <w:rPr>
          <w:rFonts w:ascii="Times New Roman" w:hAnsi="Times New Roman" w:cs="Times New Roman"/>
          <w:color w:val="000000" w:themeColor="text1"/>
          <w:vertAlign w:val="subscript"/>
        </w:rPr>
        <w:t xml:space="preserve">     </w:t>
      </w:r>
      <w:r w:rsidRPr="00C901EB">
        <w:rPr>
          <w:rFonts w:ascii="Times New Roman" w:hAnsi="Times New Roman" w:cs="Times New Roman"/>
          <w:color w:val="000000" w:themeColor="text1"/>
          <w:vertAlign w:val="subscript"/>
        </w:rPr>
        <w:t xml:space="preserve">        </w:t>
      </w:r>
      <w:r w:rsidR="00506563" w:rsidRPr="00C901EB">
        <w:rPr>
          <w:rFonts w:ascii="Times New Roman" w:hAnsi="Times New Roman" w:cs="Times New Roman"/>
          <w:color w:val="000000" w:themeColor="text1"/>
        </w:rPr>
        <w:t xml:space="preserve">　</w:t>
      </w:r>
      <w:r w:rsidRPr="00C901EB">
        <w:rPr>
          <w:rFonts w:hAnsi="宋体" w:cs="Times New Roman"/>
          <w:color w:val="000000" w:themeColor="text1"/>
        </w:rPr>
        <w:t xml:space="preserve">D </w:t>
      </w:r>
      <w:r w:rsidR="00506563" w:rsidRPr="00C901EB">
        <w:rPr>
          <w:rFonts w:ascii="Times New Roman" w:hAnsi="Times New Roman" w:cs="Times New Roman"/>
          <w:color w:val="000000" w:themeColor="text1"/>
        </w:rPr>
        <w:t>H</w:t>
      </w:r>
      <w:r w:rsidR="00506563" w:rsidRPr="00C901EB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:rsidR="00AA1C70" w:rsidRDefault="00506563" w:rsidP="007B59B1">
      <w:pPr>
        <w:pStyle w:val="a5"/>
        <w:snapToGrid w:val="0"/>
        <w:spacing w:line="360" w:lineRule="auto"/>
        <w:ind w:leftChars="171" w:left="359"/>
        <w:rPr>
          <w:rFonts w:ascii="Times New Roman" w:hAnsi="Times New Roman" w:cs="Times New Roman"/>
          <w:color w:val="000000" w:themeColor="text1"/>
        </w:rPr>
      </w:pPr>
      <w:r w:rsidRPr="00C901EB">
        <w:rPr>
          <w:rFonts w:ascii="Times New Roman" w:hAnsi="Times New Roman" w:cs="Times New Roman"/>
          <w:color w:val="000000" w:themeColor="text1"/>
        </w:rPr>
        <w:t>其中在</w:t>
      </w:r>
      <w:r w:rsidRPr="00C901EB">
        <w:rPr>
          <w:rFonts w:ascii="Times New Roman" w:hAnsi="Times New Roman" w:cs="Times New Roman"/>
          <w:color w:val="000000" w:themeColor="text1"/>
        </w:rPr>
        <w:t>D</w:t>
      </w:r>
      <w:r w:rsidRPr="00C901EB">
        <w:rPr>
          <w:rFonts w:ascii="Times New Roman" w:hAnsi="Times New Roman" w:cs="Times New Roman"/>
          <w:color w:val="000000" w:themeColor="text1"/>
        </w:rPr>
        <w:t>装置中连接小烧杯的目的是</w:t>
      </w:r>
      <w:r w:rsidRPr="00C901EB">
        <w:rPr>
          <w:rFonts w:ascii="Times New Roman" w:hAnsi="Times New Roman" w:cs="Times New Roman"/>
          <w:color w:val="000000" w:themeColor="text1"/>
        </w:rPr>
        <w:t>__________________________________________</w:t>
      </w:r>
      <w:r w:rsidRPr="00C901EB">
        <w:rPr>
          <w:rFonts w:ascii="Times New Roman" w:hAnsi="Times New Roman" w:cs="Times New Roman"/>
          <w:color w:val="000000" w:themeColor="text1"/>
        </w:rPr>
        <w:t>。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2"/>
          <w:szCs w:val="32"/>
        </w:rPr>
      </w:pPr>
      <w:r w:rsidRPr="00184B5D">
        <w:rPr>
          <w:rFonts w:hint="eastAsia"/>
          <w:color w:val="FF0000"/>
          <w:sz w:val="32"/>
          <w:szCs w:val="32"/>
        </w:rPr>
        <w:t>18.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1</w:t>
      </w:r>
      <w:r w:rsidRPr="00184B5D">
        <w:rPr>
          <w:rFonts w:hint="eastAsia"/>
          <w:color w:val="FF0000"/>
          <w:sz w:val="32"/>
          <w:szCs w:val="32"/>
        </w:rPr>
        <w:t>）浓氨水</w:t>
      </w:r>
      <w:r w:rsidRPr="00184B5D">
        <w:rPr>
          <w:color w:val="FF0000"/>
          <w:sz w:val="32"/>
          <w:szCs w:val="32"/>
        </w:rPr>
        <w:t>和生石灰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color w:val="FF0000"/>
          <w:sz w:val="32"/>
          <w:szCs w:val="32"/>
        </w:rPr>
        <w:t>和碱石灰</w:t>
      </w:r>
      <w:r w:rsidRPr="00184B5D">
        <w:rPr>
          <w:rFonts w:hint="eastAsia"/>
          <w:color w:val="FF0000"/>
          <w:sz w:val="32"/>
          <w:szCs w:val="32"/>
        </w:rPr>
        <w:t>、</w:t>
      </w:r>
      <w:r w:rsidRPr="00184B5D">
        <w:rPr>
          <w:color w:val="FF0000"/>
          <w:sz w:val="32"/>
          <w:szCs w:val="32"/>
        </w:rPr>
        <w:t>氢氧化钠）</w:t>
      </w:r>
      <w:r w:rsidRPr="00184B5D">
        <w:rPr>
          <w:rFonts w:hint="eastAsia"/>
          <w:color w:val="FF0000"/>
          <w:sz w:val="32"/>
          <w:szCs w:val="32"/>
        </w:rPr>
        <w:t xml:space="preserve">  </w:t>
      </w:r>
    </w:p>
    <w:p w:rsidR="00184B5D" w:rsidRPr="00184B5D" w:rsidRDefault="00184B5D" w:rsidP="00184B5D">
      <w:pPr>
        <w:rPr>
          <w:color w:val="FF0000"/>
          <w:sz w:val="32"/>
          <w:szCs w:val="32"/>
        </w:rPr>
      </w:pPr>
      <w:r w:rsidRPr="00184B5D">
        <w:rPr>
          <w:color w:val="FF0000"/>
          <w:sz w:val="32"/>
          <w:szCs w:val="32"/>
        </w:rPr>
        <w:t xml:space="preserve">   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2</w:t>
      </w:r>
      <w:r w:rsidRPr="00184B5D">
        <w:rPr>
          <w:rFonts w:hint="eastAsia"/>
          <w:color w:val="FF0000"/>
          <w:sz w:val="32"/>
          <w:szCs w:val="32"/>
        </w:rPr>
        <w:t>）</w:t>
      </w:r>
      <w:r w:rsidRPr="00184B5D">
        <w:rPr>
          <w:color w:val="FF0000"/>
          <w:sz w:val="32"/>
          <w:szCs w:val="32"/>
        </w:rPr>
        <w:fldChar w:fldCharType="begin"/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rFonts w:hint="eastAsia"/>
          <w:color w:val="FF0000"/>
          <w:sz w:val="32"/>
          <w:szCs w:val="32"/>
        </w:rPr>
        <w:instrText>= 1 \* GB3</w:instrText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color w:val="FF0000"/>
          <w:sz w:val="32"/>
          <w:szCs w:val="32"/>
        </w:rPr>
        <w:fldChar w:fldCharType="separate"/>
      </w:r>
      <w:r w:rsidRPr="00184B5D">
        <w:rPr>
          <w:rFonts w:hint="eastAsia"/>
          <w:noProof/>
          <w:color w:val="FF0000"/>
          <w:sz w:val="32"/>
          <w:szCs w:val="32"/>
        </w:rPr>
        <w:t>①</w:t>
      </w:r>
      <w:r w:rsidRPr="00184B5D">
        <w:rPr>
          <w:color w:val="FF0000"/>
          <w:sz w:val="32"/>
          <w:szCs w:val="32"/>
        </w:rPr>
        <w:fldChar w:fldCharType="end"/>
      </w:r>
      <w:r w:rsidRPr="00184B5D">
        <w:rPr>
          <w:color w:val="FF0000"/>
          <w:sz w:val="32"/>
          <w:szCs w:val="32"/>
        </w:rPr>
        <w:t xml:space="preserve">B D   </w:t>
      </w:r>
      <w:r w:rsidRPr="00184B5D">
        <w:rPr>
          <w:color w:val="FF0000"/>
          <w:sz w:val="32"/>
          <w:szCs w:val="32"/>
        </w:rPr>
        <w:fldChar w:fldCharType="begin"/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rFonts w:hint="eastAsia"/>
          <w:color w:val="FF0000"/>
          <w:sz w:val="32"/>
          <w:szCs w:val="32"/>
        </w:rPr>
        <w:instrText>= 2 \* GB3</w:instrText>
      </w:r>
      <w:r w:rsidRPr="00184B5D">
        <w:rPr>
          <w:color w:val="FF0000"/>
          <w:sz w:val="32"/>
          <w:szCs w:val="32"/>
        </w:rPr>
        <w:instrText xml:space="preserve"> </w:instrText>
      </w:r>
      <w:r w:rsidRPr="00184B5D">
        <w:rPr>
          <w:color w:val="FF0000"/>
          <w:sz w:val="32"/>
          <w:szCs w:val="32"/>
        </w:rPr>
        <w:fldChar w:fldCharType="separate"/>
      </w:r>
      <w:r w:rsidRPr="00184B5D">
        <w:rPr>
          <w:rFonts w:hint="eastAsia"/>
          <w:noProof/>
          <w:color w:val="FF0000"/>
          <w:sz w:val="32"/>
          <w:szCs w:val="32"/>
        </w:rPr>
        <w:t>②</w:t>
      </w:r>
      <w:r w:rsidRPr="00184B5D">
        <w:rPr>
          <w:color w:val="FF0000"/>
          <w:sz w:val="32"/>
          <w:szCs w:val="32"/>
        </w:rPr>
        <w:fldChar w:fldCharType="end"/>
      </w:r>
      <w:r>
        <w:rPr>
          <w:color w:val="FF0000"/>
          <w:sz w:val="32"/>
          <w:szCs w:val="32"/>
        </w:rPr>
        <w:t xml:space="preserve">b c   </w:t>
      </w:r>
      <w:r w:rsidRPr="00184B5D">
        <w:rPr>
          <w:rFonts w:hint="eastAsia"/>
          <w:color w:val="FF0000"/>
          <w:sz w:val="32"/>
          <w:szCs w:val="32"/>
        </w:rPr>
        <w:t>（</w:t>
      </w:r>
      <w:r w:rsidRPr="00184B5D">
        <w:rPr>
          <w:rFonts w:hint="eastAsia"/>
          <w:color w:val="FF0000"/>
          <w:sz w:val="32"/>
          <w:szCs w:val="32"/>
        </w:rPr>
        <w:t>3</w:t>
      </w:r>
      <w:r w:rsidRPr="00184B5D">
        <w:rPr>
          <w:rFonts w:hint="eastAsia"/>
          <w:color w:val="FF0000"/>
          <w:sz w:val="32"/>
          <w:szCs w:val="32"/>
        </w:rPr>
        <w:t>）</w:t>
      </w:r>
      <w:r w:rsidRPr="00184B5D">
        <w:rPr>
          <w:color w:val="FF0000"/>
          <w:sz w:val="32"/>
          <w:szCs w:val="32"/>
        </w:rPr>
        <w:t xml:space="preserve">C  </w:t>
      </w:r>
      <w:r w:rsidRPr="00184B5D">
        <w:rPr>
          <w:rFonts w:hint="eastAsia"/>
          <w:color w:val="FF0000"/>
          <w:sz w:val="32"/>
          <w:szCs w:val="32"/>
        </w:rPr>
        <w:t>吸收</w:t>
      </w:r>
      <w:r w:rsidRPr="00184B5D">
        <w:rPr>
          <w:color w:val="FF0000"/>
          <w:sz w:val="32"/>
          <w:szCs w:val="32"/>
        </w:rPr>
        <w:t>尾气，防止污染环境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9</w:t>
      </w:r>
      <w:r w:rsidRPr="00C901EB">
        <w:rPr>
          <w:rFonts w:hint="eastAsia"/>
          <w:color w:val="000000" w:themeColor="text1"/>
          <w:szCs w:val="21"/>
        </w:rPr>
        <w:t>．某</w:t>
      </w:r>
      <w:r w:rsidRPr="00C901EB">
        <w:rPr>
          <w:color w:val="000000" w:themeColor="text1"/>
          <w:szCs w:val="21"/>
        </w:rPr>
        <w:t>同学通过查询资料知道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一定浓度的硝酸与</w:t>
      </w:r>
      <w:r w:rsidRPr="00C901EB">
        <w:rPr>
          <w:color w:val="000000" w:themeColor="text1"/>
          <w:szCs w:val="21"/>
        </w:rPr>
        <w:t>Mg</w:t>
      </w:r>
      <w:r w:rsidRPr="00C901EB">
        <w:rPr>
          <w:color w:val="000000" w:themeColor="text1"/>
          <w:szCs w:val="21"/>
        </w:rPr>
        <w:t>反应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可同时得到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三种气体。该同学欲用下列仪器组装</w:t>
      </w:r>
      <w:r w:rsidRPr="00C901EB">
        <w:rPr>
          <w:rFonts w:hint="eastAsia"/>
          <w:color w:val="000000" w:themeColor="text1"/>
          <w:szCs w:val="21"/>
        </w:rPr>
        <w:t>装置来直接验证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生成并制取氮化镁。</w:t>
      </w:r>
      <w:r w:rsidRPr="00C901EB">
        <w:rPr>
          <w:color w:val="000000" w:themeColor="text1"/>
          <w:szCs w:val="21"/>
        </w:rPr>
        <w:t>(</w:t>
      </w:r>
      <w:r w:rsidRPr="00C901EB">
        <w:rPr>
          <w:color w:val="000000" w:themeColor="text1"/>
          <w:szCs w:val="21"/>
        </w:rPr>
        <w:t>假设实验中每步转化均是完全的</w:t>
      </w:r>
      <w:r w:rsidRPr="00C901EB">
        <w:rPr>
          <w:color w:val="000000" w:themeColor="text1"/>
          <w:szCs w:val="21"/>
        </w:rPr>
        <w:t>)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查阅文献得知：</w:t>
      </w:r>
      <w:r w:rsidRPr="00C901EB">
        <w:rPr>
          <w:rFonts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沸点为</w:t>
      </w:r>
      <w:r w:rsidRPr="00C901EB">
        <w:rPr>
          <w:color w:val="000000" w:themeColor="text1"/>
          <w:szCs w:val="21"/>
        </w:rPr>
        <w:t xml:space="preserve">21.1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、熔点为－</w:t>
      </w:r>
      <w:r w:rsidRPr="00C901EB">
        <w:rPr>
          <w:color w:val="000000" w:themeColor="text1"/>
          <w:szCs w:val="21"/>
        </w:rPr>
        <w:t xml:space="preserve">11 </w:t>
      </w:r>
      <w:r w:rsidRPr="00C901EB">
        <w:rPr>
          <w:rFonts w:hint="eastAsia"/>
          <w:color w:val="000000" w:themeColor="text1"/>
          <w:szCs w:val="21"/>
        </w:rPr>
        <w:t>℃，</w:t>
      </w:r>
      <w:r w:rsidRPr="00C901EB">
        <w:rPr>
          <w:rFonts w:hint="eastAsia"/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沸点为－</w:t>
      </w:r>
      <w:r w:rsidRPr="00C901EB">
        <w:rPr>
          <w:color w:val="000000" w:themeColor="text1"/>
          <w:szCs w:val="21"/>
        </w:rPr>
        <w:t xml:space="preserve">151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、熔点为－</w:t>
      </w:r>
      <w:r w:rsidRPr="00C901EB">
        <w:rPr>
          <w:color w:val="000000" w:themeColor="text1"/>
          <w:szCs w:val="21"/>
        </w:rPr>
        <w:t xml:space="preserve">164 </w:t>
      </w:r>
      <w:r w:rsidRPr="00C901EB">
        <w:rPr>
          <w:rFonts w:hint="eastAsia"/>
          <w:color w:val="000000" w:themeColor="text1"/>
          <w:szCs w:val="21"/>
        </w:rPr>
        <w:t>℃</w:t>
      </w:r>
      <w:r w:rsidRPr="00C901EB">
        <w:rPr>
          <w:color w:val="000000" w:themeColor="text1"/>
          <w:szCs w:val="21"/>
        </w:rPr>
        <w:t>；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镁也能与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反应；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t>氮化镁遇水剧烈水解生成</w:t>
      </w:r>
      <w:r w:rsidRPr="00C901EB">
        <w:rPr>
          <w:color w:val="000000" w:themeColor="text1"/>
          <w:szCs w:val="21"/>
        </w:rPr>
        <w:t>Mg(OH)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和氨气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LZ18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LZ18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LZ18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C73211">
        <w:rPr>
          <w:color w:val="000000" w:themeColor="text1"/>
          <w:szCs w:val="21"/>
        </w:rPr>
        <w:fldChar w:fldCharType="begin"/>
      </w:r>
      <w:r w:rsidR="00C73211">
        <w:rPr>
          <w:color w:val="000000" w:themeColor="text1"/>
          <w:szCs w:val="21"/>
        </w:rPr>
        <w:instrText xml:space="preserve"> </w:instrText>
      </w:r>
      <w:r w:rsidR="00C73211">
        <w:rPr>
          <w:rFonts w:hint="eastAsia"/>
          <w:color w:val="000000" w:themeColor="text1"/>
          <w:szCs w:val="21"/>
        </w:rPr>
        <w:instrText>INCLUDEPICTURE  "E:\\USER\\Desktop\\Documents\\</w:instrText>
      </w:r>
      <w:r w:rsidR="00C73211">
        <w:rPr>
          <w:rFonts w:hint="eastAsia"/>
          <w:color w:val="000000" w:themeColor="text1"/>
          <w:szCs w:val="21"/>
        </w:rPr>
        <w:instrText>第二轮复习资料</w:instrText>
      </w:r>
      <w:r w:rsidR="00C73211">
        <w:rPr>
          <w:rFonts w:hint="eastAsia"/>
          <w:color w:val="000000" w:themeColor="text1"/>
          <w:szCs w:val="21"/>
        </w:rPr>
        <w:instrText>\\LZ18.TIF" \* MERGEFORMATINET</w:instrText>
      </w:r>
      <w:r w:rsidR="00C73211">
        <w:rPr>
          <w:color w:val="000000" w:themeColor="text1"/>
          <w:szCs w:val="21"/>
        </w:rPr>
        <w:instrText xml:space="preserve"> </w:instrText>
      </w:r>
      <w:r w:rsidR="00C73211">
        <w:rPr>
          <w:color w:val="000000" w:themeColor="text1"/>
          <w:szCs w:val="21"/>
        </w:rPr>
        <w:fldChar w:fldCharType="separate"/>
      </w:r>
      <w:r w:rsidR="00C73211">
        <w:rPr>
          <w:color w:val="000000" w:themeColor="text1"/>
          <w:szCs w:val="21"/>
        </w:rPr>
        <w:pict>
          <v:shape id="_x0000_i1048" type="#_x0000_t75" style="width:372pt;height:94.5pt">
            <v:imagedata r:id="rId67" r:href="rId68"/>
          </v:shape>
        </w:pict>
      </w:r>
      <w:r w:rsidR="00C73211">
        <w:rPr>
          <w:color w:val="000000" w:themeColor="text1"/>
          <w:szCs w:val="21"/>
        </w:rPr>
        <w:fldChar w:fldCharType="end"/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1)</w:t>
      </w:r>
      <w:r w:rsidRPr="00C901EB">
        <w:rPr>
          <w:color w:val="000000" w:themeColor="text1"/>
          <w:szCs w:val="21"/>
        </w:rPr>
        <w:t>实验中先打开开关</w:t>
      </w:r>
      <w:r w:rsidRPr="00C901EB">
        <w:rPr>
          <w:color w:val="000000" w:themeColor="text1"/>
          <w:szCs w:val="21"/>
        </w:rPr>
        <w:t>K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通过导管向装置内通入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气体以排出装置内的空气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停止通入</w:t>
      </w:r>
      <w:r w:rsidRPr="00C901EB">
        <w:rPr>
          <w:color w:val="000000" w:themeColor="text1"/>
          <w:szCs w:val="21"/>
        </w:rPr>
        <w:t>C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标志是</w:t>
      </w:r>
      <w:r w:rsidRPr="00C901EB">
        <w:rPr>
          <w:rFonts w:hint="eastAsia"/>
          <w:color w:val="000000" w:themeColor="text1"/>
          <w:szCs w:val="21"/>
        </w:rPr>
        <w:t>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2)</w:t>
      </w:r>
      <w:r w:rsidRPr="00C901EB">
        <w:rPr>
          <w:color w:val="000000" w:themeColor="text1"/>
          <w:szCs w:val="21"/>
        </w:rPr>
        <w:t>为实现上述实验目的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所选用的仪器的正确连接方式是：</w:t>
      </w:r>
      <w:r w:rsidRPr="00C901EB">
        <w:rPr>
          <w:color w:val="000000" w:themeColor="text1"/>
          <w:szCs w:val="21"/>
        </w:rPr>
        <w:t>A→_</w:t>
      </w:r>
      <w:r w:rsidRPr="00C901EB">
        <w:rPr>
          <w:rFonts w:hint="eastAsia"/>
          <w:color w:val="000000" w:themeColor="text1"/>
          <w:szCs w:val="21"/>
        </w:rPr>
        <w:t>_____________________</w:t>
      </w:r>
      <w:r w:rsidRPr="00C901EB">
        <w:rPr>
          <w:color w:val="000000" w:themeColor="text1"/>
          <w:szCs w:val="21"/>
        </w:rPr>
        <w:t>→E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确定还原产物中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现象是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实验中要多次使用装置</w:t>
      </w:r>
      <w:r w:rsidRPr="00C901EB">
        <w:rPr>
          <w:color w:val="000000" w:themeColor="text1"/>
          <w:szCs w:val="21"/>
        </w:rPr>
        <w:t>F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第二次使用</w:t>
      </w:r>
      <w:r w:rsidRPr="00C901EB">
        <w:rPr>
          <w:color w:val="000000" w:themeColor="text1"/>
          <w:szCs w:val="21"/>
        </w:rPr>
        <w:t>F</w:t>
      </w:r>
      <w:r w:rsidRPr="00C901EB">
        <w:rPr>
          <w:color w:val="000000" w:themeColor="text1"/>
          <w:szCs w:val="21"/>
        </w:rPr>
        <w:t>的目的是</w:t>
      </w:r>
      <w:r w:rsidRPr="00C901EB">
        <w:rPr>
          <w:color w:val="000000" w:themeColor="text1"/>
          <w:szCs w:val="21"/>
        </w:rPr>
        <w:t>_</w:t>
      </w:r>
      <w:r w:rsidRPr="00C901EB">
        <w:rPr>
          <w:rFonts w:hint="eastAsia"/>
          <w:color w:val="000000" w:themeColor="text1"/>
          <w:szCs w:val="21"/>
        </w:rPr>
        <w:t>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3)</w:t>
      </w:r>
      <w:r w:rsidRPr="00C901EB">
        <w:rPr>
          <w:color w:val="000000" w:themeColor="text1"/>
          <w:szCs w:val="21"/>
        </w:rPr>
        <w:t>实验过程中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发现在</w:t>
      </w:r>
      <w:r w:rsidRPr="00C901EB">
        <w:rPr>
          <w:color w:val="000000" w:themeColor="text1"/>
          <w:szCs w:val="21"/>
        </w:rPr>
        <w:t>D</w:t>
      </w:r>
      <w:r w:rsidRPr="00C901EB">
        <w:rPr>
          <w:color w:val="000000" w:themeColor="text1"/>
          <w:szCs w:val="21"/>
        </w:rPr>
        <w:t>中产生预期现象的同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rFonts w:hint="eastAsia"/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溶液颜色慢慢褪去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试写出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反应的离子方程式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_______________________</w:t>
      </w:r>
      <w:r w:rsidRPr="00C901EB">
        <w:rPr>
          <w:color w:val="000000" w:themeColor="text1"/>
          <w:szCs w:val="21"/>
        </w:rPr>
        <w:t>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4)</w:t>
      </w:r>
      <w:r w:rsidRPr="00C901EB">
        <w:rPr>
          <w:rFonts w:hint="eastAsia"/>
          <w:color w:val="000000" w:themeColor="text1"/>
          <w:szCs w:val="21"/>
        </w:rPr>
        <w:t>该</w:t>
      </w:r>
      <w:r w:rsidRPr="00C901EB">
        <w:rPr>
          <w:color w:val="000000" w:themeColor="text1"/>
          <w:szCs w:val="21"/>
        </w:rPr>
        <w:t>同学在</w:t>
      </w:r>
      <w:r w:rsidRPr="00C901EB">
        <w:rPr>
          <w:color w:val="000000" w:themeColor="text1"/>
          <w:szCs w:val="21"/>
        </w:rPr>
        <w:t>A</w:t>
      </w:r>
      <w:r w:rsidRPr="00C901EB">
        <w:rPr>
          <w:color w:val="000000" w:themeColor="text1"/>
          <w:szCs w:val="21"/>
        </w:rPr>
        <w:t>中开始反应时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马上点燃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处的酒精灯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实验结束后通过测试发现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处的产品纯度不高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原因是</w:t>
      </w:r>
      <w:r w:rsidRPr="00C901EB">
        <w:rPr>
          <w:color w:val="000000" w:themeColor="text1"/>
          <w:szCs w:val="21"/>
        </w:rPr>
        <w:t>__</w:t>
      </w:r>
      <w:r w:rsidRPr="00C901EB">
        <w:rPr>
          <w:rFonts w:hint="eastAsia"/>
          <w:color w:val="000000" w:themeColor="text1"/>
          <w:szCs w:val="21"/>
          <w:u w:val="single"/>
        </w:rPr>
        <w:t>_________________________________________________________</w:t>
      </w:r>
      <w:r w:rsidRPr="00C901EB">
        <w:rPr>
          <w:color w:val="000000" w:themeColor="text1"/>
          <w:szCs w:val="21"/>
        </w:rPr>
        <w:t>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(5)</w:t>
      </w:r>
      <w:r w:rsidRPr="00C901EB">
        <w:rPr>
          <w:color w:val="000000" w:themeColor="text1"/>
          <w:szCs w:val="21"/>
        </w:rPr>
        <w:t>设计一种实验方案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验证镁与硝酸反应时确实有氮气生成</w:t>
      </w:r>
      <w:r w:rsidRPr="00C901EB">
        <w:rPr>
          <w:rFonts w:hint="eastAsia"/>
          <w:color w:val="000000" w:themeColor="text1"/>
          <w:szCs w:val="21"/>
        </w:rPr>
        <w:t>_________________________</w:t>
      </w:r>
    </w:p>
    <w:p w:rsidR="00C20B86" w:rsidRDefault="00C20B86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__________</w:t>
      </w:r>
      <w:r w:rsidRPr="00C901EB">
        <w:rPr>
          <w:color w:val="000000" w:themeColor="text1"/>
          <w:szCs w:val="21"/>
        </w:rPr>
        <w:t>____</w:t>
      </w:r>
      <w:r w:rsidRPr="00C901EB">
        <w:rPr>
          <w:color w:val="000000" w:themeColor="text1"/>
          <w:szCs w:val="21"/>
        </w:rPr>
        <w:t>。</w:t>
      </w:r>
    </w:p>
    <w:p w:rsidR="00184B5D" w:rsidRPr="00184B5D" w:rsidRDefault="00184B5D" w:rsidP="00184B5D">
      <w:pPr>
        <w:ind w:left="900" w:hangingChars="300" w:hanging="90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lastRenderedPageBreak/>
        <w:t>19.</w:t>
      </w:r>
      <w:r w:rsidRPr="00184B5D">
        <w:rPr>
          <w:rFonts w:hAnsi="宋体"/>
          <w:color w:val="FF0000"/>
          <w:sz w:val="30"/>
          <w:szCs w:val="30"/>
        </w:rPr>
        <w:t xml:space="preserve"> (1) E</w:t>
      </w:r>
      <w:r w:rsidRPr="00184B5D">
        <w:rPr>
          <w:rFonts w:hAnsi="宋体" w:hint="eastAsia"/>
          <w:color w:val="FF0000"/>
          <w:sz w:val="30"/>
          <w:szCs w:val="30"/>
        </w:rPr>
        <w:t>中出现白色沉淀</w:t>
      </w:r>
      <w:r w:rsidRPr="00184B5D">
        <w:rPr>
          <w:rFonts w:hAnsi="宋体"/>
          <w:color w:val="FF0000"/>
          <w:sz w:val="30"/>
          <w:szCs w:val="30"/>
        </w:rPr>
        <w:t xml:space="preserve">      (2) D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C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F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→</w:t>
      </w:r>
      <w:r w:rsidRPr="00184B5D">
        <w:rPr>
          <w:rFonts w:hAnsi="宋体"/>
          <w:color w:val="FF0000"/>
          <w:sz w:val="30"/>
          <w:szCs w:val="30"/>
        </w:rPr>
        <w:t>F      A</w:t>
      </w:r>
      <w:r w:rsidRPr="00184B5D">
        <w:rPr>
          <w:rFonts w:hAnsi="宋体" w:hint="eastAsia"/>
          <w:color w:val="FF0000"/>
          <w:sz w:val="30"/>
          <w:szCs w:val="30"/>
        </w:rPr>
        <w:t>中有红棕色气体产生</w:t>
      </w:r>
      <w:r w:rsidRPr="00184B5D">
        <w:rPr>
          <w:rFonts w:hAnsi="宋体"/>
          <w:color w:val="FF0000"/>
          <w:sz w:val="30"/>
          <w:szCs w:val="30"/>
        </w:rPr>
        <w:t>(</w:t>
      </w:r>
      <w:r w:rsidRPr="00184B5D">
        <w:rPr>
          <w:rFonts w:hAnsi="宋体" w:hint="eastAsia"/>
          <w:color w:val="FF0000"/>
          <w:sz w:val="30"/>
          <w:szCs w:val="30"/>
        </w:rPr>
        <w:t>或</w:t>
      </w:r>
      <w:r w:rsidRPr="00184B5D">
        <w:rPr>
          <w:rFonts w:hAnsi="宋体"/>
          <w:color w:val="FF0000"/>
          <w:sz w:val="30"/>
          <w:szCs w:val="30"/>
        </w:rPr>
        <w:t>D</w:t>
      </w:r>
      <w:r w:rsidRPr="00184B5D">
        <w:rPr>
          <w:rFonts w:hAnsi="宋体" w:hint="eastAsia"/>
          <w:color w:val="FF0000"/>
          <w:sz w:val="30"/>
          <w:szCs w:val="30"/>
        </w:rPr>
        <w:t>中出现有色液体</w:t>
      </w:r>
      <w:r w:rsidRPr="00184B5D">
        <w:rPr>
          <w:rFonts w:hAnsi="宋体"/>
          <w:color w:val="FF0000"/>
          <w:sz w:val="30"/>
          <w:szCs w:val="30"/>
        </w:rPr>
        <w:t xml:space="preserve">)     </w:t>
      </w:r>
      <w:r w:rsidRPr="00184B5D">
        <w:rPr>
          <w:rFonts w:hAnsi="宋体" w:hint="eastAsia"/>
          <w:color w:val="FF0000"/>
          <w:sz w:val="30"/>
          <w:szCs w:val="30"/>
        </w:rPr>
        <w:t>防止水蒸气进入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导致氮化镁水解反应</w:t>
      </w:r>
    </w:p>
    <w:p w:rsidR="00184B5D" w:rsidRPr="00184B5D" w:rsidRDefault="00184B5D" w:rsidP="00184B5D">
      <w:pPr>
        <w:ind w:firstLineChars="150" w:firstLine="45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>(3) 5NO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4H</w: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t>＋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3MnO</w:t>
      </w:r>
      <w:r w:rsidRPr="00184B5D">
        <w:rPr>
          <w:rFonts w:hAnsi="宋体"/>
          <w:color w:val="FF0000"/>
          <w:sz w:val="30"/>
          <w:szCs w:val="30"/>
        </w:rPr>
        <w:fldChar w:fldCharType="begin"/>
      </w:r>
      <w:r w:rsidRPr="00184B5D">
        <w:rPr>
          <w:rFonts w:hAnsi="宋体"/>
          <w:color w:val="FF0000"/>
          <w:sz w:val="30"/>
          <w:szCs w:val="30"/>
        </w:rPr>
        <w:instrText>eq \o\al(</w:instrTex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instrText>－</w:instrText>
      </w:r>
      <w:r w:rsidRPr="00184B5D">
        <w:rPr>
          <w:rFonts w:hAnsi="宋体"/>
          <w:color w:val="FF0000"/>
          <w:sz w:val="30"/>
          <w:szCs w:val="30"/>
        </w:rPr>
        <w:instrText>,</w:instrText>
      </w:r>
      <w:r w:rsidRPr="00184B5D">
        <w:rPr>
          <w:rFonts w:hAnsi="宋体"/>
          <w:color w:val="FF0000"/>
          <w:sz w:val="30"/>
          <w:szCs w:val="30"/>
          <w:vertAlign w:val="subscript"/>
        </w:rPr>
        <w:instrText>4</w:instrText>
      </w:r>
      <w:r w:rsidRPr="00184B5D">
        <w:rPr>
          <w:rFonts w:hAnsi="宋体"/>
          <w:color w:val="FF0000"/>
          <w:sz w:val="30"/>
          <w:szCs w:val="30"/>
        </w:rPr>
        <w:instrText>)</w:instrText>
      </w:r>
      <w:r w:rsidRPr="00184B5D">
        <w:rPr>
          <w:rFonts w:hAnsi="宋体"/>
          <w:color w:val="FF0000"/>
          <w:sz w:val="30"/>
          <w:szCs w:val="30"/>
        </w:rPr>
        <w:fldChar w:fldCharType="end"/>
      </w:r>
      <w:r w:rsidRPr="00184B5D">
        <w:rPr>
          <w:rFonts w:hAnsi="宋体"/>
          <w:color w:val="FF0000"/>
          <w:spacing w:val="-16"/>
          <w:sz w:val="30"/>
          <w:szCs w:val="30"/>
        </w:rPr>
        <w:t>==</w:t>
      </w:r>
      <w:r w:rsidRPr="00184B5D">
        <w:rPr>
          <w:rFonts w:hAnsi="宋体"/>
          <w:color w:val="FF0000"/>
          <w:sz w:val="30"/>
          <w:szCs w:val="30"/>
        </w:rPr>
        <w:t>=3Mn</w:t>
      </w:r>
      <w:r w:rsidRPr="00184B5D">
        <w:rPr>
          <w:rFonts w:hAnsi="宋体"/>
          <w:color w:val="FF0000"/>
          <w:sz w:val="30"/>
          <w:szCs w:val="30"/>
          <w:vertAlign w:val="superscript"/>
        </w:rPr>
        <w:t>2</w: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t>＋</w:t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5NO</w:t>
      </w:r>
      <w:r w:rsidRPr="00184B5D">
        <w:rPr>
          <w:rFonts w:hAnsi="宋体"/>
          <w:color w:val="FF0000"/>
          <w:sz w:val="30"/>
          <w:szCs w:val="30"/>
        </w:rPr>
        <w:fldChar w:fldCharType="begin"/>
      </w:r>
      <w:r w:rsidRPr="00184B5D">
        <w:rPr>
          <w:rFonts w:hAnsi="宋体"/>
          <w:color w:val="FF0000"/>
          <w:sz w:val="30"/>
          <w:szCs w:val="30"/>
        </w:rPr>
        <w:instrText>eq \o\al(</w:instrText>
      </w:r>
      <w:r w:rsidRPr="00184B5D">
        <w:rPr>
          <w:rFonts w:hAnsi="宋体" w:hint="eastAsia"/>
          <w:color w:val="FF0000"/>
          <w:sz w:val="30"/>
          <w:szCs w:val="30"/>
          <w:vertAlign w:val="superscript"/>
        </w:rPr>
        <w:instrText>－</w:instrText>
      </w:r>
      <w:r w:rsidRPr="00184B5D">
        <w:rPr>
          <w:rFonts w:hAnsi="宋体"/>
          <w:color w:val="FF0000"/>
          <w:sz w:val="30"/>
          <w:szCs w:val="30"/>
        </w:rPr>
        <w:instrText>,</w:instrText>
      </w:r>
      <w:r w:rsidRPr="00184B5D">
        <w:rPr>
          <w:rFonts w:hAnsi="宋体"/>
          <w:color w:val="FF0000"/>
          <w:sz w:val="30"/>
          <w:szCs w:val="30"/>
          <w:vertAlign w:val="subscript"/>
        </w:rPr>
        <w:instrText>3</w:instrText>
      </w:r>
      <w:r w:rsidRPr="00184B5D">
        <w:rPr>
          <w:rFonts w:hAnsi="宋体"/>
          <w:color w:val="FF0000"/>
          <w:sz w:val="30"/>
          <w:szCs w:val="30"/>
        </w:rPr>
        <w:instrText>)</w:instrText>
      </w:r>
      <w:r w:rsidRPr="00184B5D">
        <w:rPr>
          <w:rFonts w:hAnsi="宋体"/>
          <w:color w:val="FF0000"/>
          <w:sz w:val="30"/>
          <w:szCs w:val="30"/>
        </w:rPr>
        <w:fldChar w:fldCharType="end"/>
      </w:r>
      <w:r w:rsidRPr="00184B5D">
        <w:rPr>
          <w:rFonts w:hAnsi="宋体" w:hint="eastAsia"/>
          <w:color w:val="FF0000"/>
          <w:sz w:val="30"/>
          <w:szCs w:val="30"/>
        </w:rPr>
        <w:t>＋</w:t>
      </w:r>
      <w:r w:rsidRPr="00184B5D">
        <w:rPr>
          <w:rFonts w:hAnsi="宋体"/>
          <w:color w:val="FF0000"/>
          <w:sz w:val="30"/>
          <w:szCs w:val="30"/>
        </w:rPr>
        <w:t>2H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/>
          <w:color w:val="FF0000"/>
          <w:sz w:val="30"/>
          <w:szCs w:val="30"/>
        </w:rPr>
        <w:t>O</w:t>
      </w:r>
    </w:p>
    <w:p w:rsidR="00184B5D" w:rsidRPr="00184B5D" w:rsidRDefault="00184B5D" w:rsidP="00184B5D">
      <w:pPr>
        <w:ind w:firstLineChars="150" w:firstLine="45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 xml:space="preserve">(4) </w:t>
      </w:r>
      <w:r w:rsidRPr="00184B5D">
        <w:rPr>
          <w:rFonts w:hAnsi="宋体" w:hint="eastAsia"/>
          <w:color w:val="FF0000"/>
          <w:sz w:val="30"/>
          <w:szCs w:val="30"/>
        </w:rPr>
        <w:t>装置中充满</w:t>
      </w:r>
      <w:r w:rsidRPr="00184B5D">
        <w:rPr>
          <w:rFonts w:hAnsi="宋体"/>
          <w:color w:val="FF0000"/>
          <w:sz w:val="30"/>
          <w:szCs w:val="30"/>
        </w:rPr>
        <w:t>CO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 w:hint="eastAsia"/>
          <w:color w:val="FF0000"/>
          <w:sz w:val="30"/>
          <w:szCs w:val="30"/>
        </w:rPr>
        <w:t>，而加热时</w:t>
      </w:r>
      <w:r w:rsidRPr="00184B5D">
        <w:rPr>
          <w:rFonts w:hAnsi="宋体"/>
          <w:color w:val="FF0000"/>
          <w:sz w:val="30"/>
          <w:szCs w:val="30"/>
        </w:rPr>
        <w:t>CO</w:t>
      </w:r>
      <w:r w:rsidRPr="00184B5D">
        <w:rPr>
          <w:rFonts w:hAnsi="宋体"/>
          <w:color w:val="FF0000"/>
          <w:sz w:val="30"/>
          <w:szCs w:val="30"/>
          <w:vertAlign w:val="subscript"/>
        </w:rPr>
        <w:t>2</w:t>
      </w:r>
      <w:r w:rsidRPr="00184B5D">
        <w:rPr>
          <w:rFonts w:hAnsi="宋体" w:hint="eastAsia"/>
          <w:color w:val="FF0000"/>
          <w:sz w:val="30"/>
          <w:szCs w:val="30"/>
        </w:rPr>
        <w:t>也能与</w:t>
      </w:r>
      <w:r w:rsidRPr="00184B5D">
        <w:rPr>
          <w:rFonts w:hAnsi="宋体"/>
          <w:color w:val="FF0000"/>
          <w:sz w:val="30"/>
          <w:szCs w:val="30"/>
        </w:rPr>
        <w:t>Mg</w:t>
      </w:r>
      <w:r w:rsidRPr="00184B5D">
        <w:rPr>
          <w:rFonts w:hAnsi="宋体" w:hint="eastAsia"/>
          <w:color w:val="FF0000"/>
          <w:sz w:val="30"/>
          <w:szCs w:val="30"/>
        </w:rPr>
        <w:t>反应</w:t>
      </w:r>
    </w:p>
    <w:p w:rsidR="00184B5D" w:rsidRPr="00184B5D" w:rsidRDefault="00184B5D" w:rsidP="00184B5D">
      <w:pPr>
        <w:ind w:leftChars="200" w:left="420"/>
        <w:rPr>
          <w:color w:val="FF0000"/>
          <w:sz w:val="30"/>
          <w:szCs w:val="30"/>
        </w:rPr>
      </w:pPr>
      <w:r w:rsidRPr="00184B5D">
        <w:rPr>
          <w:rFonts w:hAnsi="宋体"/>
          <w:color w:val="FF0000"/>
          <w:sz w:val="30"/>
          <w:szCs w:val="30"/>
        </w:rPr>
        <w:t xml:space="preserve">(5) </w:t>
      </w:r>
      <w:r w:rsidRPr="00184B5D">
        <w:rPr>
          <w:rFonts w:hAnsi="宋体" w:hint="eastAsia"/>
          <w:color w:val="FF0000"/>
          <w:sz w:val="30"/>
          <w:szCs w:val="30"/>
        </w:rPr>
        <w:t>取少量</w:t>
      </w:r>
      <w:r w:rsidRPr="00184B5D">
        <w:rPr>
          <w:rFonts w:hAnsi="宋体"/>
          <w:color w:val="FF0000"/>
          <w:sz w:val="30"/>
          <w:szCs w:val="30"/>
        </w:rPr>
        <w:t>B</w:t>
      </w:r>
      <w:r w:rsidRPr="00184B5D">
        <w:rPr>
          <w:rFonts w:hAnsi="宋体" w:hint="eastAsia"/>
          <w:color w:val="FF0000"/>
          <w:sz w:val="30"/>
          <w:szCs w:val="30"/>
        </w:rPr>
        <w:t>中反应后的固体放入试管中，再向试管中滴加适量的水并将湿润的红色石蕊试纸靠近试管口处，试纸变蓝</w:t>
      </w:r>
    </w:p>
    <w:p w:rsidR="00383784" w:rsidRPr="00C901EB" w:rsidRDefault="00C20B86" w:rsidP="00383784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20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. 氯气与金属锡在加热时反应可以用来制备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。已知：四氯化锡是无色液体，熔点-33 ℃，沸点114 ℃。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="00383784" w:rsidRPr="00C901EB">
        <w:rPr>
          <w:rFonts w:ascii="宋体" w:hAnsi="宋体" w:hint="eastAsia"/>
          <w:color w:val="000000" w:themeColor="text1"/>
          <w:szCs w:val="21"/>
        </w:rPr>
        <w:t>极易水解，在潮湿的空气中发烟。实验室可以通过下图装置制备少量SnCl</w:t>
      </w:r>
      <w:r w:rsidR="00383784"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="00383784" w:rsidRPr="00C901EB">
        <w:rPr>
          <w:rFonts w:ascii="宋体" w:hAnsi="宋体" w:hint="eastAsia"/>
          <w:color w:val="000000" w:themeColor="text1"/>
          <w:szCs w:val="21"/>
        </w:rPr>
        <w:t xml:space="preserve"> (夹持装</w:t>
      </w:r>
      <w:r w:rsidR="00383784"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07072004" wp14:editId="3763E7D6">
            <wp:extent cx="19050" cy="1905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3784" w:rsidRPr="00C901EB">
        <w:rPr>
          <w:rFonts w:ascii="宋体" w:hAnsi="宋体" w:hint="eastAsia"/>
          <w:color w:val="000000" w:themeColor="text1"/>
          <w:szCs w:val="21"/>
        </w:rPr>
        <w:t>置略)。</w:t>
      </w:r>
    </w:p>
    <w:p w:rsidR="00383784" w:rsidRPr="00C901EB" w:rsidRDefault="00383784" w:rsidP="00383784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 wp14:anchorId="0EC1C0EE" wp14:editId="3A13292D">
            <wp:extent cx="4610100" cy="1753247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940" cy="175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784" w:rsidRPr="00C901EB" w:rsidRDefault="00383784" w:rsidP="00383784">
      <w:pPr>
        <w:tabs>
          <w:tab w:val="left" w:pos="6465"/>
        </w:tabs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1)仪器C的名称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  <w:r w:rsidRPr="00C901EB">
        <w:rPr>
          <w:rFonts w:ascii="宋体" w:hAnsi="宋体"/>
          <w:color w:val="000000" w:themeColor="text1"/>
          <w:szCs w:val="21"/>
        </w:rPr>
        <w:tab/>
      </w:r>
    </w:p>
    <w:p w:rsidR="00383784" w:rsidRPr="00C901EB" w:rsidRDefault="00383784" w:rsidP="00383784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2)装置Ⅰ中发生反应的离子方程式为______________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3)装置Ⅱ中的最佳试剂为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</w:t>
      </w:r>
      <w:r w:rsidRPr="00C901EB">
        <w:rPr>
          <w:rFonts w:ascii="宋体" w:hAnsi="宋体" w:hint="eastAsia"/>
          <w:color w:val="000000" w:themeColor="text1"/>
          <w:szCs w:val="21"/>
        </w:rPr>
        <w:t>，装置Ⅶ的作用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4)该装置存在的缺陷是：_______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5)如果没有装置Ⅲ，在Ⅳ中除生成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外，还会生成的含锡的化合物的化学式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  </w:t>
      </w:r>
      <w:r w:rsidRPr="00C901EB">
        <w:rPr>
          <w:rFonts w:ascii="宋体" w:hAnsi="宋体" w:hint="eastAsia"/>
          <w:color w:val="000000" w:themeColor="text1"/>
          <w:szCs w:val="21"/>
        </w:rPr>
        <w:t>；</w:t>
      </w:r>
    </w:p>
    <w:p w:rsidR="00383784" w:rsidRPr="00C901EB" w:rsidRDefault="00383784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6)若Ⅳ中用去锡粉11</w:t>
      </w:r>
      <w:r w:rsidRPr="00C901EB">
        <w:rPr>
          <w:rFonts w:ascii="宋体" w:hAnsi="宋体" w:hint="eastAsia"/>
          <w:b/>
          <w:color w:val="000000" w:themeColor="text1"/>
          <w:szCs w:val="21"/>
        </w:rPr>
        <w:t>.</w:t>
      </w:r>
      <w:r w:rsidRPr="00C901EB">
        <w:rPr>
          <w:rFonts w:ascii="宋体" w:hAnsi="宋体" w:hint="eastAsia"/>
          <w:color w:val="000000" w:themeColor="text1"/>
          <w:szCs w:val="21"/>
        </w:rPr>
        <w:t>9 g，反应后，Ⅵ中锥形瓶里收集到24</w:t>
      </w:r>
      <w:r w:rsidRPr="00C901EB">
        <w:rPr>
          <w:rFonts w:ascii="宋体" w:hAnsi="宋体" w:hint="eastAsia"/>
          <w:b/>
          <w:color w:val="000000" w:themeColor="text1"/>
          <w:szCs w:val="21"/>
        </w:rPr>
        <w:t>.</w:t>
      </w:r>
      <w:r w:rsidRPr="00C901EB">
        <w:rPr>
          <w:rFonts w:ascii="宋体" w:hAnsi="宋体" w:hint="eastAsia"/>
          <w:color w:val="000000" w:themeColor="text1"/>
          <w:szCs w:val="21"/>
        </w:rPr>
        <w:t>8 g 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，则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4 </w:t>
      </w:r>
      <w:r w:rsidRPr="00C901EB">
        <w:rPr>
          <w:rFonts w:ascii="宋体" w:hAnsi="宋体" w:hint="eastAsia"/>
          <w:color w:val="000000" w:themeColor="text1"/>
          <w:szCs w:val="21"/>
        </w:rPr>
        <w:t>的产率为</w:t>
      </w:r>
      <w:r w:rsidRPr="00C901EB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</w:t>
      </w:r>
      <w:r w:rsidRPr="00C901EB">
        <w:rPr>
          <w:rFonts w:ascii="宋体" w:hAnsi="宋体" w:hint="eastAsia"/>
          <w:color w:val="000000" w:themeColor="text1"/>
          <w:szCs w:val="21"/>
        </w:rPr>
        <w:t>。</w:t>
      </w:r>
    </w:p>
    <w:p w:rsidR="00184B5D" w:rsidRPr="00184B5D" w:rsidRDefault="00184B5D" w:rsidP="00184B5D">
      <w:pPr>
        <w:spacing w:line="288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/>
          <w:color w:val="FF0000"/>
          <w:sz w:val="30"/>
          <w:szCs w:val="30"/>
        </w:rPr>
        <w:t>20.</w:t>
      </w:r>
      <w:r w:rsidRPr="00184B5D">
        <w:rPr>
          <w:rFonts w:ascii="宋体" w:hAnsi="宋体" w:hint="eastAsia"/>
          <w:color w:val="FF0000"/>
          <w:sz w:val="30"/>
          <w:szCs w:val="30"/>
        </w:rPr>
        <w:t>(1) 蒸馏烧瓶</w:t>
      </w:r>
      <w:r>
        <w:rPr>
          <w:rFonts w:ascii="宋体" w:hAnsi="宋体" w:hint="eastAsia"/>
          <w:color w:val="FF0000"/>
          <w:sz w:val="30"/>
          <w:szCs w:val="30"/>
        </w:rPr>
        <w:t xml:space="preserve"> </w:t>
      </w:r>
      <w:r w:rsidRPr="00184B5D">
        <w:rPr>
          <w:rFonts w:ascii="宋体" w:hAnsi="宋体" w:hint="eastAsia"/>
          <w:color w:val="FF0000"/>
          <w:sz w:val="30"/>
          <w:szCs w:val="30"/>
        </w:rPr>
        <w:t>；</w:t>
      </w:r>
      <w:r>
        <w:rPr>
          <w:rFonts w:ascii="宋体" w:hAnsi="宋体" w:hint="eastAsia"/>
          <w:color w:val="FF0000"/>
          <w:sz w:val="30"/>
          <w:szCs w:val="30"/>
        </w:rPr>
        <w:t xml:space="preserve">(2) </w:t>
      </w:r>
      <w:r w:rsidRPr="00184B5D">
        <w:rPr>
          <w:rFonts w:ascii="宋体" w:hAnsi="宋体" w:hint="eastAsia"/>
          <w:color w:val="FF0000"/>
          <w:sz w:val="30"/>
          <w:szCs w:val="30"/>
        </w:rPr>
        <w:t>M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+4H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+</w:t>
      </w:r>
      <w:r w:rsidRPr="00184B5D">
        <w:rPr>
          <w:rFonts w:ascii="宋体" w:hAnsi="宋体" w:hint="eastAsia"/>
          <w:color w:val="FF0000"/>
          <w:sz w:val="30"/>
          <w:szCs w:val="30"/>
        </w:rPr>
        <w:t>+2Cl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-</w:t>
      </w:r>
      <w:r w:rsidRPr="00184B5D">
        <w:rPr>
          <w:rFonts w:ascii="宋体" w:hAnsi="宋体" w:hint="eastAsia"/>
          <w:color w:val="FF0000"/>
          <w:sz w:val="30"/>
          <w:szCs w:val="30"/>
        </w:rPr>
        <w:t>==Mn</w:t>
      </w:r>
      <w:r w:rsidRPr="00184B5D">
        <w:rPr>
          <w:rFonts w:ascii="宋体" w:hAnsi="宋体" w:hint="eastAsia"/>
          <w:color w:val="FF0000"/>
          <w:sz w:val="30"/>
          <w:szCs w:val="30"/>
          <w:vertAlign w:val="superscript"/>
        </w:rPr>
        <w:t>2+</w:t>
      </w:r>
      <w:r w:rsidRPr="00184B5D">
        <w:rPr>
          <w:rFonts w:ascii="宋体" w:hAnsi="宋体" w:hint="eastAsia"/>
          <w:color w:val="FF0000"/>
          <w:sz w:val="30"/>
          <w:szCs w:val="30"/>
        </w:rPr>
        <w:t>+Cl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+2H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O(加热)  ；</w:t>
      </w:r>
    </w:p>
    <w:p w:rsidR="00184B5D" w:rsidRPr="00184B5D" w:rsidRDefault="00184B5D" w:rsidP="00184B5D">
      <w:pPr>
        <w:spacing w:line="288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>(3) 饱和氯化钠溶液 ，防止空气中水蒸气进入Ⅵ中，SnCl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水解</w:t>
      </w:r>
      <w:r>
        <w:rPr>
          <w:rFonts w:ascii="宋体" w:hAnsi="宋体" w:hint="eastAsia"/>
          <w:color w:val="FF0000"/>
          <w:sz w:val="30"/>
          <w:szCs w:val="30"/>
        </w:rPr>
        <w:t xml:space="preserve"> </w:t>
      </w:r>
      <w:r w:rsidRPr="00184B5D">
        <w:rPr>
          <w:rFonts w:ascii="宋体" w:hAnsi="宋体" w:hint="eastAsia"/>
          <w:color w:val="FF0000"/>
          <w:sz w:val="30"/>
          <w:szCs w:val="30"/>
        </w:rPr>
        <w:t>；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rFonts w:ascii="宋体" w:hAnsi="宋体"/>
          <w:color w:val="FF0000"/>
          <w:sz w:val="30"/>
          <w:szCs w:val="30"/>
        </w:rPr>
      </w:pPr>
      <w:r>
        <w:rPr>
          <w:rFonts w:ascii="宋体" w:hAnsi="宋体" w:hint="eastAsia"/>
          <w:color w:val="FF0000"/>
          <w:sz w:val="30"/>
          <w:szCs w:val="30"/>
        </w:rPr>
        <w:t>(4)</w:t>
      </w:r>
      <w:r w:rsidRPr="00184B5D">
        <w:rPr>
          <w:rFonts w:ascii="宋体" w:hAnsi="宋体" w:hint="eastAsia"/>
          <w:color w:val="FF0000"/>
          <w:sz w:val="30"/>
          <w:szCs w:val="30"/>
        </w:rPr>
        <w:t>缺少尾气处理装置 ；(5)  Sn（OH）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或S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 xml:space="preserve">2 </w:t>
      </w:r>
      <w:r w:rsidRPr="00184B5D">
        <w:rPr>
          <w:rFonts w:ascii="宋体" w:hAnsi="宋体" w:hint="eastAsia"/>
          <w:color w:val="FF0000"/>
          <w:sz w:val="30"/>
          <w:szCs w:val="30"/>
        </w:rPr>
        <w:t>等  ；(6) 95.0%  。</w:t>
      </w:r>
    </w:p>
    <w:p w:rsidR="00C20B86" w:rsidRPr="00C901EB" w:rsidRDefault="00C20B86" w:rsidP="00383784">
      <w:pPr>
        <w:spacing w:line="360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</w:p>
    <w:p w:rsidR="008E71E3" w:rsidRPr="00C901EB" w:rsidRDefault="00C20B86" w:rsidP="008E71E3">
      <w:pPr>
        <w:spacing w:line="360" w:lineRule="auto"/>
        <w:rPr>
          <w:color w:val="000000" w:themeColor="text1"/>
        </w:rPr>
      </w:pPr>
      <w:r w:rsidRPr="00C901EB">
        <w:rPr>
          <w:color w:val="000000" w:themeColor="text1"/>
        </w:rPr>
        <w:t>21</w:t>
      </w:r>
      <w:r w:rsidR="008E71E3" w:rsidRPr="00C901EB">
        <w:rPr>
          <w:color w:val="000000" w:themeColor="text1"/>
        </w:rPr>
        <w:t>.</w:t>
      </w:r>
      <w:r w:rsidR="008E71E3" w:rsidRPr="00C901EB">
        <w:rPr>
          <w:rFonts w:hint="eastAsia"/>
          <w:color w:val="000000" w:themeColor="text1"/>
        </w:rPr>
        <w:t>氮化锂是一种优良的贮氢材料，它是一种紫色或红色的晶状固体，在空气中长期暴露，最终会变成碳酸锂。氮化锂易水解生成氢氧化锂和氨气，在空气中加热能剧烈燃烧，特别是细粉末状的氮化锂；锂与氨反应生成</w:t>
      </w:r>
      <w:r w:rsidR="008E71E3" w:rsidRPr="00C901EB">
        <w:rPr>
          <w:rFonts w:hint="eastAsia"/>
          <w:color w:val="000000" w:themeColor="text1"/>
        </w:rPr>
        <w:t>LiNH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和</w:t>
      </w:r>
      <w:r w:rsidR="008E71E3" w:rsidRPr="00C901EB">
        <w:rPr>
          <w:rFonts w:hint="eastAsia"/>
          <w:color w:val="000000" w:themeColor="text1"/>
        </w:rPr>
        <w:t>H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。实验室用干燥、纯净的</w:t>
      </w:r>
      <w:r w:rsidR="008E71E3" w:rsidRPr="00C901EB">
        <w:rPr>
          <w:rFonts w:hint="eastAsia"/>
          <w:color w:val="000000" w:themeColor="text1"/>
        </w:rPr>
        <w:t>N</w:t>
      </w:r>
      <w:r w:rsidR="008E71E3" w:rsidRPr="00C901EB">
        <w:rPr>
          <w:rFonts w:hint="eastAsia"/>
          <w:color w:val="000000" w:themeColor="text1"/>
          <w:vertAlign w:val="subscript"/>
        </w:rPr>
        <w:t>2</w:t>
      </w:r>
      <w:r w:rsidR="008E71E3" w:rsidRPr="00C901EB">
        <w:rPr>
          <w:rFonts w:hint="eastAsia"/>
          <w:color w:val="000000" w:themeColor="text1"/>
        </w:rPr>
        <w:t>与金属锂（密度为</w:t>
      </w:r>
      <w:r w:rsidR="008E71E3" w:rsidRPr="00C901EB">
        <w:rPr>
          <w:rFonts w:hint="eastAsia"/>
          <w:color w:val="000000" w:themeColor="text1"/>
        </w:rPr>
        <w:t>0.534</w:t>
      </w:r>
      <w:r w:rsidR="008E71E3" w:rsidRPr="00C901EB">
        <w:rPr>
          <w:color w:val="000000" w:themeColor="text1"/>
        </w:rPr>
        <w:t>g·</w:t>
      </w:r>
      <w:r w:rsidR="008E71E3" w:rsidRPr="00C901EB">
        <w:rPr>
          <w:rFonts w:hint="eastAsia"/>
          <w:color w:val="000000" w:themeColor="text1"/>
        </w:rPr>
        <w:t>cm</w:t>
      </w:r>
      <w:r w:rsidR="008E71E3" w:rsidRPr="00C901EB">
        <w:rPr>
          <w:color w:val="000000" w:themeColor="text1"/>
          <w:vertAlign w:val="superscript"/>
        </w:rPr>
        <w:sym w:font="Symbol" w:char="F02D"/>
      </w:r>
      <w:r w:rsidR="008E71E3" w:rsidRPr="00C901EB">
        <w:rPr>
          <w:rFonts w:hint="eastAsia"/>
          <w:color w:val="000000" w:themeColor="text1"/>
          <w:vertAlign w:val="superscript"/>
        </w:rPr>
        <w:t>3</w:t>
      </w:r>
      <w:r w:rsidR="008E71E3" w:rsidRPr="00C901EB">
        <w:rPr>
          <w:rFonts w:hint="eastAsia"/>
          <w:color w:val="000000" w:themeColor="text1"/>
        </w:rPr>
        <w:t>）反应制取氮化锂。某课题组拟选择下列装置完成实验（装置可重复使用）：</w:t>
      </w:r>
      <w:r w:rsidR="008E71E3" w:rsidRPr="00C901EB">
        <w:rPr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1" layoutInCell="1" allowOverlap="1" wp14:anchorId="0C1F7E77" wp14:editId="2F4349EA">
                <wp:simplePos x="0" y="0"/>
                <wp:positionH relativeFrom="character">
                  <wp:posOffset>231546400</wp:posOffset>
                </wp:positionH>
                <wp:positionV relativeFrom="line">
                  <wp:posOffset>234322620</wp:posOffset>
                </wp:positionV>
                <wp:extent cx="644525" cy="1243965"/>
                <wp:effectExtent l="3175" t="0" r="0" b="5715"/>
                <wp:wrapNone/>
                <wp:docPr id="372" name="组合 3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644525" cy="1243965"/>
                          <a:chOff x="2157" y="4425"/>
                          <a:chExt cx="1295" cy="2505"/>
                        </a:xfrm>
                      </wpg:grpSpPr>
                      <wpg:grpSp>
                        <wpg:cNvPr id="373" name="Group 5"/>
                        <wpg:cNvGrpSpPr>
                          <a:grpSpLocks noChangeAspect="1"/>
                        </wpg:cNvGrpSpPr>
                        <wpg:grpSpPr bwMode="auto">
                          <a:xfrm>
                            <a:off x="2940" y="4670"/>
                            <a:ext cx="492" cy="1580"/>
                            <a:chOff x="1650" y="1953"/>
                            <a:chExt cx="530" cy="1703"/>
                          </a:xfrm>
                        </wpg:grpSpPr>
                        <pic:pic xmlns:pic="http://schemas.openxmlformats.org/drawingml/2006/picture">
                          <pic:nvPicPr>
                            <pic:cNvPr id="374" name="Picture 6" descr="上半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50" y="1953"/>
                              <a:ext cx="530" cy="7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375" name="AutoShape 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51" y="2671"/>
                              <a:ext cx="229" cy="186"/>
                            </a:xfrm>
                            <a:custGeom>
                              <a:avLst/>
                              <a:gdLst>
                                <a:gd name="G0" fmla="+- 2700 0 0"/>
                                <a:gd name="G1" fmla="+- 21600 0 2700"/>
                                <a:gd name="G2" fmla="*/ 2700 1 2"/>
                                <a:gd name="G3" fmla="+- 21600 0 G2"/>
                                <a:gd name="G4" fmla="+/ 2700 21600 2"/>
                                <a:gd name="G5" fmla="+/ G1 0 2"/>
                                <a:gd name="G6" fmla="*/ 21600 21600 2700"/>
                                <a:gd name="G7" fmla="*/ G6 1 2"/>
                                <a:gd name="G8" fmla="+- 21600 0 G7"/>
                                <a:gd name="G9" fmla="*/ 21600 1 2"/>
                                <a:gd name="G10" fmla="+- 2700 0 G9"/>
                                <a:gd name="G11" fmla="?: G10 G8 0"/>
                                <a:gd name="G12" fmla="?: G10 G7 21600"/>
                                <a:gd name="T0" fmla="*/ 2025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135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3150 w 21600"/>
                                <a:gd name="T9" fmla="*/ 3150 h 21600"/>
                                <a:gd name="T10" fmla="*/ 18450 w 21600"/>
                                <a:gd name="T11" fmla="*/ 1845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700" y="21600"/>
                                  </a:lnTo>
                                  <a:lnTo>
                                    <a:pt x="189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0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76" name="Picture 8" descr="下半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776" y="2841"/>
                              <a:ext cx="160" cy="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g:grpSp>
                        <wpg:cNvPr id="377" name="Group 9"/>
                        <wpg:cNvGrpSpPr>
                          <a:grpSpLocks noChangeAspect="1"/>
                        </wpg:cNvGrpSpPr>
                        <wpg:grpSpPr bwMode="auto">
                          <a:xfrm>
                            <a:off x="3027" y="5399"/>
                            <a:ext cx="219" cy="1365"/>
                            <a:chOff x="3027" y="5399"/>
                            <a:chExt cx="219" cy="1365"/>
                          </a:xfrm>
                        </wpg:grpSpPr>
                        <wps:wsp>
                          <wps:cNvPr id="378" name="Freeform 10" descr="横虚线"/>
                          <wps:cNvSpPr>
                            <a:spLocks noChangeAspect="1"/>
                          </wps:cNvSpPr>
                          <wps:spPr bwMode="auto">
                            <a:xfrm>
                              <a:off x="3051" y="6318"/>
                              <a:ext cx="167" cy="39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0 h 687"/>
                                <a:gd name="T2" fmla="*/ 165 w 180"/>
                                <a:gd name="T3" fmla="*/ 0 h 687"/>
                                <a:gd name="T4" fmla="*/ 180 w 180"/>
                                <a:gd name="T5" fmla="*/ 560 h 687"/>
                                <a:gd name="T6" fmla="*/ 153 w 180"/>
                                <a:gd name="T7" fmla="*/ 645 h 687"/>
                                <a:gd name="T8" fmla="*/ 95 w 180"/>
                                <a:gd name="T9" fmla="*/ 687 h 687"/>
                                <a:gd name="T10" fmla="*/ 37 w 180"/>
                                <a:gd name="T11" fmla="*/ 645 h 687"/>
                                <a:gd name="T12" fmla="*/ 13 w 180"/>
                                <a:gd name="T13" fmla="*/ 560 h 687"/>
                                <a:gd name="T14" fmla="*/ 0 w 180"/>
                                <a:gd name="T15" fmla="*/ 0 h 6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80" h="687">
                                  <a:moveTo>
                                    <a:pt x="0" y="0"/>
                                  </a:moveTo>
                                  <a:lnTo>
                                    <a:pt x="165" y="0"/>
                                  </a:lnTo>
                                  <a:lnTo>
                                    <a:pt x="180" y="560"/>
                                  </a:lnTo>
                                  <a:cubicBezTo>
                                    <a:pt x="180" y="588"/>
                                    <a:pt x="171" y="616"/>
                                    <a:pt x="153" y="645"/>
                                  </a:cubicBezTo>
                                  <a:cubicBezTo>
                                    <a:pt x="137" y="674"/>
                                    <a:pt x="117" y="687"/>
                                    <a:pt x="95" y="687"/>
                                  </a:cubicBezTo>
                                  <a:cubicBezTo>
                                    <a:pt x="72" y="687"/>
                                    <a:pt x="53" y="674"/>
                                    <a:pt x="37" y="645"/>
                                  </a:cubicBezTo>
                                  <a:cubicBezTo>
                                    <a:pt x="21" y="616"/>
                                    <a:pt x="13" y="588"/>
                                    <a:pt x="13" y="560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9" name="Freeform 11"/>
                          <wps:cNvSpPr>
                            <a:spLocks noChangeAspect="1" noEditPoints="1"/>
                          </wps:cNvSpPr>
                          <wps:spPr bwMode="auto">
                            <a:xfrm>
                              <a:off x="3027" y="5399"/>
                              <a:ext cx="219" cy="1365"/>
                            </a:xfrm>
                            <a:custGeom>
                              <a:avLst/>
                              <a:gdLst>
                                <a:gd name="T0" fmla="*/ 349 w 441"/>
                                <a:gd name="T1" fmla="*/ 64 h 2549"/>
                                <a:gd name="T2" fmla="*/ 351 w 441"/>
                                <a:gd name="T3" fmla="*/ 64 h 2549"/>
                                <a:gd name="T4" fmla="*/ 221 w 441"/>
                                <a:gd name="T5" fmla="*/ 81 h 2549"/>
                                <a:gd name="T6" fmla="*/ 90 w 441"/>
                                <a:gd name="T7" fmla="*/ 64 h 2549"/>
                                <a:gd name="T8" fmla="*/ 48 w 441"/>
                                <a:gd name="T9" fmla="*/ 41 h 2549"/>
                                <a:gd name="T10" fmla="*/ 46 w 441"/>
                                <a:gd name="T11" fmla="*/ 39 h 2549"/>
                                <a:gd name="T12" fmla="*/ 30 w 441"/>
                                <a:gd name="T13" fmla="*/ 32 h 2549"/>
                                <a:gd name="T14" fmla="*/ 30 w 441"/>
                                <a:gd name="T15" fmla="*/ 30 h 2549"/>
                                <a:gd name="T16" fmla="*/ 27 w 441"/>
                                <a:gd name="T17" fmla="*/ 12 h 2549"/>
                                <a:gd name="T18" fmla="*/ 18 w 441"/>
                                <a:gd name="T19" fmla="*/ 0 h 2549"/>
                                <a:gd name="T20" fmla="*/ 13 w 441"/>
                                <a:gd name="T21" fmla="*/ 4 h 2549"/>
                                <a:gd name="T22" fmla="*/ 13 w 441"/>
                                <a:gd name="T23" fmla="*/ 7 h 2549"/>
                                <a:gd name="T24" fmla="*/ 9 w 441"/>
                                <a:gd name="T25" fmla="*/ 4 h 2549"/>
                                <a:gd name="T26" fmla="*/ 9 w 441"/>
                                <a:gd name="T27" fmla="*/ 0 h 2549"/>
                                <a:gd name="T28" fmla="*/ 4 w 441"/>
                                <a:gd name="T29" fmla="*/ 5 h 2549"/>
                                <a:gd name="T30" fmla="*/ 5 w 441"/>
                                <a:gd name="T31" fmla="*/ 7 h 2549"/>
                                <a:gd name="T32" fmla="*/ 2 w 441"/>
                                <a:gd name="T33" fmla="*/ 20 h 2549"/>
                                <a:gd name="T34" fmla="*/ 4 w 441"/>
                                <a:gd name="T35" fmla="*/ 27 h 2549"/>
                                <a:gd name="T36" fmla="*/ 5 w 441"/>
                                <a:gd name="T37" fmla="*/ 30 h 2549"/>
                                <a:gd name="T38" fmla="*/ 0 w 441"/>
                                <a:gd name="T39" fmla="*/ 44 h 2549"/>
                                <a:gd name="T40" fmla="*/ 7 w 441"/>
                                <a:gd name="T41" fmla="*/ 48 h 2549"/>
                                <a:gd name="T42" fmla="*/ 18 w 441"/>
                                <a:gd name="T43" fmla="*/ 83 h 2549"/>
                                <a:gd name="T44" fmla="*/ 20 w 441"/>
                                <a:gd name="T45" fmla="*/ 79 h 2549"/>
                                <a:gd name="T46" fmla="*/ 21 w 441"/>
                                <a:gd name="T47" fmla="*/ 74 h 2549"/>
                                <a:gd name="T48" fmla="*/ 23 w 441"/>
                                <a:gd name="T49" fmla="*/ 74 h 2549"/>
                                <a:gd name="T50" fmla="*/ 23 w 441"/>
                                <a:gd name="T51" fmla="*/ 2311 h 2549"/>
                                <a:gd name="T52" fmla="*/ 87 w 441"/>
                                <a:gd name="T53" fmla="*/ 2470 h 2549"/>
                                <a:gd name="T54" fmla="*/ 222 w 441"/>
                                <a:gd name="T55" fmla="*/ 2549 h 2549"/>
                                <a:gd name="T56" fmla="*/ 358 w 441"/>
                                <a:gd name="T57" fmla="*/ 2470 h 2549"/>
                                <a:gd name="T58" fmla="*/ 415 w 441"/>
                                <a:gd name="T59" fmla="*/ 2311 h 2549"/>
                                <a:gd name="T60" fmla="*/ 415 w 441"/>
                                <a:gd name="T61" fmla="*/ 65 h 2549"/>
                                <a:gd name="T62" fmla="*/ 416 w 441"/>
                                <a:gd name="T63" fmla="*/ 62 h 2549"/>
                                <a:gd name="T64" fmla="*/ 418 w 441"/>
                                <a:gd name="T65" fmla="*/ 51 h 2549"/>
                                <a:gd name="T66" fmla="*/ 441 w 441"/>
                                <a:gd name="T67" fmla="*/ 23 h 2549"/>
                                <a:gd name="T68" fmla="*/ 439 w 441"/>
                                <a:gd name="T69" fmla="*/ 20 h 2549"/>
                                <a:gd name="T70" fmla="*/ 432 w 441"/>
                                <a:gd name="T71" fmla="*/ 12 h 2549"/>
                                <a:gd name="T72" fmla="*/ 429 w 441"/>
                                <a:gd name="T73" fmla="*/ 16 h 2549"/>
                                <a:gd name="T74" fmla="*/ 425 w 441"/>
                                <a:gd name="T75" fmla="*/ 14 h 2549"/>
                                <a:gd name="T76" fmla="*/ 415 w 441"/>
                                <a:gd name="T77" fmla="*/ 14 h 2549"/>
                                <a:gd name="T78" fmla="*/ 400 w 441"/>
                                <a:gd name="T79" fmla="*/ 30 h 2549"/>
                                <a:gd name="T80" fmla="*/ 397 w 441"/>
                                <a:gd name="T81" fmla="*/ 37 h 2549"/>
                                <a:gd name="T82" fmla="*/ 397 w 441"/>
                                <a:gd name="T83" fmla="*/ 39 h 2549"/>
                                <a:gd name="T84" fmla="*/ 392 w 441"/>
                                <a:gd name="T85" fmla="*/ 44 h 2549"/>
                                <a:gd name="T86" fmla="*/ 349 w 441"/>
                                <a:gd name="T87" fmla="*/ 64 h 2549"/>
                                <a:gd name="T88" fmla="*/ 423 w 441"/>
                                <a:gd name="T89" fmla="*/ 30 h 2549"/>
                                <a:gd name="T90" fmla="*/ 423 w 441"/>
                                <a:gd name="T91" fmla="*/ 32 h 2549"/>
                                <a:gd name="T92" fmla="*/ 425 w 441"/>
                                <a:gd name="T93" fmla="*/ 23 h 2549"/>
                                <a:gd name="T94" fmla="*/ 423 w 441"/>
                                <a:gd name="T95" fmla="*/ 30 h 2549"/>
                                <a:gd name="T96" fmla="*/ 356 w 441"/>
                                <a:gd name="T97" fmla="*/ 81 h 2549"/>
                                <a:gd name="T98" fmla="*/ 400 w 441"/>
                                <a:gd name="T99" fmla="*/ 67 h 2549"/>
                                <a:gd name="T100" fmla="*/ 400 w 441"/>
                                <a:gd name="T101" fmla="*/ 2311 h 2549"/>
                                <a:gd name="T102" fmla="*/ 351 w 441"/>
                                <a:gd name="T103" fmla="*/ 2455 h 2549"/>
                                <a:gd name="T104" fmla="*/ 226 w 441"/>
                                <a:gd name="T105" fmla="*/ 2528 h 2549"/>
                                <a:gd name="T106" fmla="*/ 94 w 441"/>
                                <a:gd name="T107" fmla="*/ 2452 h 2549"/>
                                <a:gd name="T108" fmla="*/ 39 w 441"/>
                                <a:gd name="T109" fmla="*/ 2311 h 2549"/>
                                <a:gd name="T110" fmla="*/ 39 w 441"/>
                                <a:gd name="T111" fmla="*/ 60 h 2549"/>
                                <a:gd name="T112" fmla="*/ 83 w 441"/>
                                <a:gd name="T113" fmla="*/ 81 h 2549"/>
                                <a:gd name="T114" fmla="*/ 85 w 441"/>
                                <a:gd name="T115" fmla="*/ 81 h 2549"/>
                                <a:gd name="T116" fmla="*/ 221 w 441"/>
                                <a:gd name="T117" fmla="*/ 102 h 2549"/>
                                <a:gd name="T118" fmla="*/ 356 w 441"/>
                                <a:gd name="T119" fmla="*/ 81 h 25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</a:cxnLst>
                              <a:rect l="0" t="0" r="r" b="b"/>
                              <a:pathLst>
                                <a:path w="441" h="2549">
                                  <a:moveTo>
                                    <a:pt x="349" y="64"/>
                                  </a:moveTo>
                                  <a:lnTo>
                                    <a:pt x="351" y="64"/>
                                  </a:lnTo>
                                  <a:cubicBezTo>
                                    <a:pt x="316" y="76"/>
                                    <a:pt x="272" y="81"/>
                                    <a:pt x="221" y="81"/>
                                  </a:cubicBezTo>
                                  <a:cubicBezTo>
                                    <a:pt x="169" y="81"/>
                                    <a:pt x="125" y="76"/>
                                    <a:pt x="90" y="64"/>
                                  </a:cubicBezTo>
                                  <a:cubicBezTo>
                                    <a:pt x="67" y="57"/>
                                    <a:pt x="53" y="49"/>
                                    <a:pt x="48" y="41"/>
                                  </a:cubicBezTo>
                                  <a:lnTo>
                                    <a:pt x="46" y="39"/>
                                  </a:lnTo>
                                  <a:cubicBezTo>
                                    <a:pt x="39" y="37"/>
                                    <a:pt x="34" y="34"/>
                                    <a:pt x="30" y="32"/>
                                  </a:cubicBezTo>
                                  <a:lnTo>
                                    <a:pt x="30" y="30"/>
                                  </a:lnTo>
                                  <a:cubicBezTo>
                                    <a:pt x="25" y="25"/>
                                    <a:pt x="23" y="20"/>
                                    <a:pt x="27" y="12"/>
                                  </a:cubicBezTo>
                                  <a:cubicBezTo>
                                    <a:pt x="21" y="9"/>
                                    <a:pt x="20" y="5"/>
                                    <a:pt x="18" y="0"/>
                                  </a:cubicBezTo>
                                  <a:cubicBezTo>
                                    <a:pt x="14" y="0"/>
                                    <a:pt x="13" y="2"/>
                                    <a:pt x="13" y="4"/>
                                  </a:cubicBezTo>
                                  <a:cubicBezTo>
                                    <a:pt x="13" y="5"/>
                                    <a:pt x="13" y="5"/>
                                    <a:pt x="13" y="7"/>
                                  </a:cubicBezTo>
                                  <a:cubicBezTo>
                                    <a:pt x="11" y="5"/>
                                    <a:pt x="11" y="5"/>
                                    <a:pt x="9" y="4"/>
                                  </a:cubicBezTo>
                                  <a:cubicBezTo>
                                    <a:pt x="9" y="2"/>
                                    <a:pt x="9" y="2"/>
                                    <a:pt x="9" y="0"/>
                                  </a:cubicBezTo>
                                  <a:cubicBezTo>
                                    <a:pt x="7" y="2"/>
                                    <a:pt x="5" y="4"/>
                                    <a:pt x="4" y="5"/>
                                  </a:cubicBezTo>
                                  <a:cubicBezTo>
                                    <a:pt x="4" y="5"/>
                                    <a:pt x="4" y="5"/>
                                    <a:pt x="5" y="7"/>
                                  </a:cubicBezTo>
                                  <a:cubicBezTo>
                                    <a:pt x="4" y="11"/>
                                    <a:pt x="4" y="14"/>
                                    <a:pt x="2" y="20"/>
                                  </a:cubicBezTo>
                                  <a:cubicBezTo>
                                    <a:pt x="4" y="21"/>
                                    <a:pt x="4" y="25"/>
                                    <a:pt x="4" y="27"/>
                                  </a:cubicBezTo>
                                  <a:cubicBezTo>
                                    <a:pt x="4" y="28"/>
                                    <a:pt x="4" y="28"/>
                                    <a:pt x="5" y="30"/>
                                  </a:cubicBezTo>
                                  <a:cubicBezTo>
                                    <a:pt x="4" y="35"/>
                                    <a:pt x="2" y="39"/>
                                    <a:pt x="0" y="44"/>
                                  </a:cubicBezTo>
                                  <a:cubicBezTo>
                                    <a:pt x="2" y="46"/>
                                    <a:pt x="5" y="46"/>
                                    <a:pt x="7" y="48"/>
                                  </a:cubicBezTo>
                                  <a:cubicBezTo>
                                    <a:pt x="9" y="60"/>
                                    <a:pt x="13" y="72"/>
                                    <a:pt x="18" y="83"/>
                                  </a:cubicBezTo>
                                  <a:cubicBezTo>
                                    <a:pt x="20" y="81"/>
                                    <a:pt x="20" y="81"/>
                                    <a:pt x="20" y="79"/>
                                  </a:cubicBezTo>
                                  <a:cubicBezTo>
                                    <a:pt x="20" y="78"/>
                                    <a:pt x="20" y="76"/>
                                    <a:pt x="21" y="74"/>
                                  </a:cubicBezTo>
                                  <a:cubicBezTo>
                                    <a:pt x="21" y="74"/>
                                    <a:pt x="21" y="74"/>
                                    <a:pt x="23" y="74"/>
                                  </a:cubicBezTo>
                                  <a:lnTo>
                                    <a:pt x="23" y="2311"/>
                                  </a:lnTo>
                                  <a:cubicBezTo>
                                    <a:pt x="23" y="2362"/>
                                    <a:pt x="44" y="2415"/>
                                    <a:pt x="87" y="2470"/>
                                  </a:cubicBezTo>
                                  <a:cubicBezTo>
                                    <a:pt x="125" y="2522"/>
                                    <a:pt x="171" y="2549"/>
                                    <a:pt x="222" y="2549"/>
                                  </a:cubicBezTo>
                                  <a:cubicBezTo>
                                    <a:pt x="275" y="2549"/>
                                    <a:pt x="321" y="2522"/>
                                    <a:pt x="358" y="2470"/>
                                  </a:cubicBezTo>
                                  <a:cubicBezTo>
                                    <a:pt x="395" y="2418"/>
                                    <a:pt x="415" y="2365"/>
                                    <a:pt x="415" y="2311"/>
                                  </a:cubicBezTo>
                                  <a:lnTo>
                                    <a:pt x="415" y="65"/>
                                  </a:lnTo>
                                  <a:cubicBezTo>
                                    <a:pt x="416" y="64"/>
                                    <a:pt x="416" y="64"/>
                                    <a:pt x="416" y="62"/>
                                  </a:cubicBezTo>
                                  <a:cubicBezTo>
                                    <a:pt x="418" y="58"/>
                                    <a:pt x="418" y="55"/>
                                    <a:pt x="418" y="51"/>
                                  </a:cubicBezTo>
                                  <a:cubicBezTo>
                                    <a:pt x="427" y="48"/>
                                    <a:pt x="436" y="39"/>
                                    <a:pt x="441" y="23"/>
                                  </a:cubicBezTo>
                                  <a:cubicBezTo>
                                    <a:pt x="441" y="21"/>
                                    <a:pt x="441" y="21"/>
                                    <a:pt x="439" y="20"/>
                                  </a:cubicBezTo>
                                  <a:cubicBezTo>
                                    <a:pt x="438" y="18"/>
                                    <a:pt x="434" y="14"/>
                                    <a:pt x="432" y="12"/>
                                  </a:cubicBezTo>
                                  <a:cubicBezTo>
                                    <a:pt x="430" y="14"/>
                                    <a:pt x="429" y="14"/>
                                    <a:pt x="429" y="16"/>
                                  </a:cubicBezTo>
                                  <a:cubicBezTo>
                                    <a:pt x="427" y="14"/>
                                    <a:pt x="427" y="14"/>
                                    <a:pt x="425" y="14"/>
                                  </a:cubicBezTo>
                                  <a:cubicBezTo>
                                    <a:pt x="422" y="16"/>
                                    <a:pt x="418" y="16"/>
                                    <a:pt x="415" y="14"/>
                                  </a:cubicBezTo>
                                  <a:cubicBezTo>
                                    <a:pt x="406" y="23"/>
                                    <a:pt x="400" y="28"/>
                                    <a:pt x="400" y="30"/>
                                  </a:cubicBezTo>
                                  <a:lnTo>
                                    <a:pt x="397" y="37"/>
                                  </a:lnTo>
                                  <a:lnTo>
                                    <a:pt x="397" y="39"/>
                                  </a:lnTo>
                                  <a:cubicBezTo>
                                    <a:pt x="393" y="41"/>
                                    <a:pt x="392" y="42"/>
                                    <a:pt x="392" y="44"/>
                                  </a:cubicBezTo>
                                  <a:lnTo>
                                    <a:pt x="349" y="64"/>
                                  </a:lnTo>
                                  <a:close/>
                                  <a:moveTo>
                                    <a:pt x="423" y="30"/>
                                  </a:moveTo>
                                  <a:lnTo>
                                    <a:pt x="423" y="32"/>
                                  </a:lnTo>
                                  <a:cubicBezTo>
                                    <a:pt x="423" y="28"/>
                                    <a:pt x="423" y="25"/>
                                    <a:pt x="425" y="23"/>
                                  </a:cubicBezTo>
                                  <a:cubicBezTo>
                                    <a:pt x="423" y="25"/>
                                    <a:pt x="423" y="28"/>
                                    <a:pt x="423" y="30"/>
                                  </a:cubicBezTo>
                                  <a:close/>
                                  <a:moveTo>
                                    <a:pt x="356" y="81"/>
                                  </a:moveTo>
                                  <a:lnTo>
                                    <a:pt x="400" y="67"/>
                                  </a:lnTo>
                                  <a:lnTo>
                                    <a:pt x="400" y="2311"/>
                                  </a:lnTo>
                                  <a:cubicBezTo>
                                    <a:pt x="400" y="2358"/>
                                    <a:pt x="385" y="2406"/>
                                    <a:pt x="351" y="2455"/>
                                  </a:cubicBezTo>
                                  <a:cubicBezTo>
                                    <a:pt x="318" y="2507"/>
                                    <a:pt x="275" y="2529"/>
                                    <a:pt x="226" y="2528"/>
                                  </a:cubicBezTo>
                                  <a:cubicBezTo>
                                    <a:pt x="175" y="2526"/>
                                    <a:pt x="131" y="2500"/>
                                    <a:pt x="94" y="2452"/>
                                  </a:cubicBezTo>
                                  <a:cubicBezTo>
                                    <a:pt x="57" y="2404"/>
                                    <a:pt x="39" y="2358"/>
                                    <a:pt x="39" y="2311"/>
                                  </a:cubicBezTo>
                                  <a:lnTo>
                                    <a:pt x="39" y="60"/>
                                  </a:lnTo>
                                  <a:cubicBezTo>
                                    <a:pt x="48" y="67"/>
                                    <a:pt x="64" y="74"/>
                                    <a:pt x="83" y="81"/>
                                  </a:cubicBezTo>
                                  <a:lnTo>
                                    <a:pt x="85" y="81"/>
                                  </a:lnTo>
                                  <a:cubicBezTo>
                                    <a:pt x="118" y="94"/>
                                    <a:pt x="162" y="101"/>
                                    <a:pt x="221" y="102"/>
                                  </a:cubicBezTo>
                                  <a:cubicBezTo>
                                    <a:pt x="279" y="101"/>
                                    <a:pt x="323" y="94"/>
                                    <a:pt x="356" y="81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0" name="Freeform 12" descr="大纸屑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3062" y="6582"/>
                              <a:ext cx="137" cy="123"/>
                            </a:xfrm>
                            <a:custGeom>
                              <a:avLst/>
                              <a:gdLst>
                                <a:gd name="T0" fmla="*/ 231 w 231"/>
                                <a:gd name="T1" fmla="*/ 0 h 302"/>
                                <a:gd name="T2" fmla="*/ 222 w 231"/>
                                <a:gd name="T3" fmla="*/ 0 h 302"/>
                                <a:gd name="T4" fmla="*/ 59 w 231"/>
                                <a:gd name="T5" fmla="*/ 1 h 302"/>
                                <a:gd name="T6" fmla="*/ 0 w 231"/>
                                <a:gd name="T7" fmla="*/ 0 h 302"/>
                                <a:gd name="T8" fmla="*/ 0 w 231"/>
                                <a:gd name="T9" fmla="*/ 168 h 302"/>
                                <a:gd name="T10" fmla="*/ 37 w 231"/>
                                <a:gd name="T11" fmla="*/ 258 h 302"/>
                                <a:gd name="T12" fmla="*/ 118 w 231"/>
                                <a:gd name="T13" fmla="*/ 302 h 302"/>
                                <a:gd name="T14" fmla="*/ 198 w 231"/>
                                <a:gd name="T15" fmla="*/ 258 h 302"/>
                                <a:gd name="T16" fmla="*/ 231 w 231"/>
                                <a:gd name="T17" fmla="*/ 168 h 302"/>
                                <a:gd name="T18" fmla="*/ 231 w 231"/>
                                <a:gd name="T19" fmla="*/ 0 h 3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31" h="302">
                                  <a:moveTo>
                                    <a:pt x="231" y="0"/>
                                  </a:moveTo>
                                  <a:lnTo>
                                    <a:pt x="222" y="0"/>
                                  </a:lnTo>
                                  <a:lnTo>
                                    <a:pt x="59" y="1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68"/>
                                  </a:lnTo>
                                  <a:cubicBezTo>
                                    <a:pt x="0" y="198"/>
                                    <a:pt x="13" y="227"/>
                                    <a:pt x="37" y="258"/>
                                  </a:cubicBezTo>
                                  <a:cubicBezTo>
                                    <a:pt x="60" y="288"/>
                                    <a:pt x="87" y="302"/>
                                    <a:pt x="118" y="302"/>
                                  </a:cubicBezTo>
                                  <a:cubicBezTo>
                                    <a:pt x="149" y="302"/>
                                    <a:pt x="176" y="288"/>
                                    <a:pt x="198" y="258"/>
                                  </a:cubicBezTo>
                                  <a:cubicBezTo>
                                    <a:pt x="220" y="227"/>
                                    <a:pt x="231" y="198"/>
                                    <a:pt x="231" y="168"/>
                                  </a:cubicBezTo>
                                  <a:lnTo>
                                    <a:pt x="231" y="0"/>
                                  </a:lnTo>
                                  <a:close/>
                                </a:path>
                              </a:pathLst>
                            </a:custGeom>
                            <a:pattFill prst="lg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1" name="Group 13"/>
                        <wpg:cNvGrpSpPr>
                          <a:grpSpLocks noChangeAspect="1"/>
                        </wpg:cNvGrpSpPr>
                        <wpg:grpSpPr bwMode="auto">
                          <a:xfrm>
                            <a:off x="2157" y="4425"/>
                            <a:ext cx="1295" cy="2505"/>
                            <a:chOff x="2157" y="4425"/>
                            <a:chExt cx="1295" cy="2505"/>
                          </a:xfrm>
                        </wpg:grpSpPr>
                        <pic:pic xmlns:pic="http://schemas.openxmlformats.org/drawingml/2006/picture">
                          <pic:nvPicPr>
                            <pic:cNvPr id="382" name="Picture 14" descr="铁架台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99" y="4425"/>
                              <a:ext cx="1253" cy="2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83" name="Picture 15" descr="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57" y="5566"/>
                              <a:ext cx="1102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C2DBE8B" id="组合 372" o:spid="_x0000_s1026" style="position:absolute;margin-left:18232pt;margin-top:18450.6pt;width:50.75pt;height:97.95pt;z-index:251663360;mso-position-horizontal-relative:char;mso-position-vertical-relative:line" coordorigin="2157,4425" coordsize="1295,25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">
                <o:lock v:ext="edit" aspectratio="t"/>
                <v:group id="Group 5" o:spid="_x0000_s1027" style="position:absolute;left:2940;top:4670;width:492;height:1580" coordorigin="1650,1953" coordsize="530,1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<o:lock v:ext="edit" aspectratio="t"/>
                  <v:shape id="Picture 6" o:spid="_x0000_s1028" type="#_x0000_t75" alt="上半" style="position:absolute;left:1650;top:1953;width:530;height:7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MGKpHGAAAA3AAAAA8AAABkcnMvZG93bnJldi54bWxEj9FqwkAURN8L/YflFnwpuqlKlNRVWrWa&#10;gi9GP+CSvU1Cs3dDdo2pX98tCH0cZuYMs1j1phYdta6yrOBlFIEgzq2uuFBwPn0M5yCcR9ZYWyYF&#10;P+RgtXx8WGCi7ZWP1GW+EAHCLkEFpfdNIqXLSzLoRrYhDt6XbQ36INtC6havAW5qOY6iWBqsOCyU&#10;2NC6pPw7uxgF7jndHzbdenfT2/j9dPuMa53GSg2e+rdXEJ56/x++t1OtYDKbwt+ZcATk8h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wYqkcYAAADcAAAADwAAAAAAAAAAAAAA&#10;AACfAgAAZHJzL2Rvd25yZXYueG1sUEsFBgAAAAAEAAQA9wAAAJIDAAAAAA==&#10;">
                    <v:imagedata r:id="rId75" o:title="上半"/>
                  </v:shape>
                  <v:shape id="AutoShape 7" o:spid="_x0000_s1029" style="position:absolute;left:1751;top:2671;width:229;height:18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OqHcYA&#10;AADcAAAADwAAAGRycy9kb3ducmV2LnhtbESPQWsCMRSE70L/Q3iF3jRbxVZWo2hL0VNBXQVvj81z&#10;s3bzst2kuvbXm4LQ4zAz3zCTWWsrcabGl44VPPcSEMS50yUXCrLtR3cEwgdkjZVjUnAlD7PpQ2eC&#10;qXYXXtN5EwoRIexTVGBCqFMpfW7Iou+5mjh6R9dYDFE2hdQNXiLcVrKfJC/SYslxwWBNb4byr82P&#10;VbAc9He79wOffr/bXC4Ss/9cZXulnh7b+RhEoDb8h+/tlVYweB3C35l4BOT0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GOqHcYAAADcAAAADwAAAAAAAAAAAAAAAACYAgAAZHJz&#10;L2Rvd25yZXYueG1sUEsFBgAAAAAEAAQA9QAAAIsDAAAAAA==&#10;" path="m,l2700,21600r16200,l21600,,,xe" fillcolor="#ddd" strokeweight="0">
                    <v:fill color2="black" rotate="t" angle="90" focus="100%" type="gradient"/>
                    <v:stroke joinstyle="miter"/>
                    <v:path o:connecttype="custom" o:connectlocs="215,93;115,186;14,93;115,0" o:connectangles="0,0,0,0" textboxrect="3113,3135,18487,18465"/>
                    <o:lock v:ext="edit" aspectratio="t"/>
                  </v:shape>
                  <v:shape id="Picture 8" o:spid="_x0000_s1030" type="#_x0000_t75" alt="下半" style="position:absolute;left:1776;top:2841;width:160;height:8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Zi1/FAAAA3AAAAA8AAABkcnMvZG93bnJldi54bWxEj0FrwkAUhO+F/oflFbzVjRZSia4ijaVF&#10;VDCt99fsazY0+zZkV43/3hUKHoeZ+YaZLXrbiBN1vnasYDRMQBCXTtdcKfj+en+egPABWWPjmBRc&#10;yMNi/vgww0y7M+/pVIRKRAj7DBWYENpMSl8asuiHriWO3q/rLIYou0rqDs8Rbhs5TpJUWqw5Lhhs&#10;6c1Q+VccrYLV5cesm/IwzvMi2W3Sj+1klQelBk/9cgoiUB/u4f/2p1bw8prC7Uw8AnJ+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q2YtfxQAAANwAAAAPAAAAAAAAAAAAAAAA&#10;AJ8CAABkcnMvZG93bnJldi54bWxQSwUGAAAAAAQABAD3AAAAkQMAAAAA&#10;">
                    <v:imagedata r:id="rId76" o:title="下半"/>
                  </v:shape>
                </v:group>
                <v:group id="Group 9" o:spid="_x0000_s1031" style="position:absolute;left:3027;top:5399;width:219;height:1365" coordorigin="3027,5399" coordsize="219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<o:lock v:ext="edit" aspectratio="t"/>
                  <v:shape id="Freeform 10" o:spid="_x0000_s1032" alt="横虚线" style="position:absolute;left:3051;top:6318;width:167;height:396;visibility:visible;mso-wrap-style:square;v-text-anchor:top" coordsize="180,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9jw8MA&#10;AADcAAAADwAAAGRycy9kb3ducmV2LnhtbERPS2vCQBC+F/oflin0VjetoDW6ilQKCvZQX+Btmh2T&#10;0Oxs2N3G+O87h0KPH997tuhdozoKsfZs4HmQgSIuvK25NHDYvz+9gooJ2WLjmQzcKMJifn83w9z6&#10;K39St0ulkhCOORqoUmpzrWNRkcM48C2xcBcfHCaBodQ24FXCXaNfsmykHdYsDRW29FZR8b37cdI7&#10;Ph4uw20Zzl+nZbG23WS12nwY8/jQL6egEvXpX/znXlsDw7GslTNyBP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D9jw8MAAADcAAAADwAAAAAAAAAAAAAAAACYAgAAZHJzL2Rv&#10;d25yZXYueG1sUEsFBgAAAAAEAAQA9QAAAIgDAAAAAA==&#10;" path="m,l165,r15,560c180,588,171,616,153,645v-16,29,-36,42,-58,42c72,687,53,674,37,645,21,616,13,588,13,560l,xe" fillcolor="black" stroked="f" strokeweight="0">
                    <v:fill r:id="rId77" o:title="" type="pattern"/>
                    <v:path arrowok="t" o:connecttype="custom" o:connectlocs="0,0;153,0;167,323;142,372;88,396;34,372;12,323;0,0" o:connectangles="0,0,0,0,0,0,0,0"/>
                    <o:lock v:ext="edit" aspectratio="t"/>
                  </v:shape>
                  <v:shape id="Freeform 11" o:spid="_x0000_s1033" style="position:absolute;left:3027;top:5399;width:219;height:1365;visibility:visible;mso-wrap-style:square;v-text-anchor:top" coordsize="441,2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o79sYA&#10;AADcAAAADwAAAGRycy9kb3ducmV2LnhtbESP3WoCMRSE7wt9h3AK3tVsK2i7GkUKgoKCf1Avj5vT&#10;3a2bk+0mxvXtjSD0cpiZb5jRpDWVCNS40rKCt24CgjizuuRcwX43e/0A4TyyxsoyKbiSg8n4+WmE&#10;qbYX3lDY+lxECLsUFRTe16mULivIoOvamjh6P7Yx6KNscqkbvES4qeR7kvSlwZLjQoE1fRWUnbZn&#10;o2B1oGpR/4VTOPZ/OSzn6+Pse6pU56WdDkF4av1/+NGeawW9wSfcz8QjIM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o79sYAAADcAAAADwAAAAAAAAAAAAAAAACYAgAAZHJz&#10;L2Rvd25yZXYueG1sUEsFBgAAAAAEAAQA9QAAAIsDAAAAAA==&#10;" path="m349,64r2,c316,76,272,81,221,81,169,81,125,76,90,64,67,57,53,49,48,41l46,39c39,37,34,34,30,32r,-2c25,25,23,20,27,12,21,9,20,5,18,,14,,13,2,13,4v,1,,1,,3c11,5,11,5,9,4,9,2,9,2,9,,7,2,5,4,4,5v,,,,1,2c4,11,4,14,2,20v2,1,2,5,2,7c4,28,4,28,5,30,4,35,2,39,,44v2,2,5,2,7,4c9,60,13,72,18,83v2,-2,2,-2,2,-4c20,78,20,76,21,74v,,,,2,l23,2311v,51,21,104,64,159c125,2522,171,2549,222,2549v53,,99,-27,136,-79c395,2418,415,2365,415,2311l415,65v1,-1,1,-1,1,-3c418,58,418,55,418,51v9,-3,18,-12,23,-28c441,21,441,21,439,20v-1,-2,-5,-6,-7,-8c430,14,429,14,429,16v-2,-2,-2,-2,-4,-2c422,16,418,16,415,14v-9,9,-15,14,-15,16l397,37r,2c393,41,392,42,392,44l349,64xm423,30r,2c423,28,423,25,425,23v-2,2,-2,5,-2,7xm356,81l400,67r,2244c400,2358,385,2406,351,2455v-33,52,-76,74,-125,73c175,2526,131,2500,94,2452,57,2404,39,2358,39,2311l39,60v9,7,25,14,44,21l85,81v33,13,77,20,136,21c279,101,323,94,356,81xe" fillcolor="black" strokeweight="0">
                    <v:path arrowok="t" o:connecttype="custom" o:connectlocs="173,34;174,34;110,43;45,34;24,22;23,21;15,17;15,16;13,6;9,0;6,2;6,4;4,2;4,0;2,3;2,4;1,11;2,14;2,16;0,24;3,26;9,44;10,42;10,40;11,40;11,1238;43,1323;110,1365;178,1323;206,1238;206,35;207,33;208,27;219,12;218,11;215,6;213,9;211,7;206,7;199,16;197,20;197,21;195,24;173,34;210,16;210,17;211,12;210,16;177,43;199,36;199,1238;174,1315;112,1354;47,1313;19,1238;19,32;41,43;42,43;110,55;177,43" o:connectangles="0,0,0,0,0,0,0,0,0,0,0,0,0,0,0,0,0,0,0,0,0,0,0,0,0,0,0,0,0,0,0,0,0,0,0,0,0,0,0,0,0,0,0,0,0,0,0,0,0,0,0,0,0,0,0,0,0,0,0,0"/>
                    <o:lock v:ext="edit" aspectratio="t" verticies="t"/>
                  </v:shape>
                  <v:shape id="Freeform 12" o:spid="_x0000_s1034" alt="大纸屑" style="position:absolute;left:3062;top:6582;width:137;height:123;flip:x;visibility:visible;mso-wrap-style:square;v-text-anchor:top" coordsize="231,3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Y1y70A&#10;AADcAAAADwAAAGRycy9kb3ducmV2LnhtbERPSwrCMBDdC94hjOBOUxVEqlFE8LMRtHqAoRnbajMp&#10;TazV05uF4PLx/otVa0rRUO0KywpGwwgEcWp1wZmC62U7mIFwHlljaZkUvMnBatntLDDW9sVnahKf&#10;iRDCLkYFufdVLKVLczLohrYiDtzN1gZ9gHUmdY2vEG5KOY6iqTRYcGjIsaJNTukjeRoF988+2Znj&#10;5+wbPk3p2RRZuX0r1e+16zkIT63/i3/ug1YwmYX54Uw4AnL5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zY1y70AAADcAAAADwAAAAAAAAAAAAAAAACYAgAAZHJzL2Rvd25yZXYu&#10;eG1sUEsFBgAAAAAEAAQA9QAAAIIDAAAAAA==&#10;" path="m231,r-9,l59,1,,,,168v,30,13,59,37,90c60,288,87,302,118,302v31,,58,-14,80,-44c220,227,231,198,231,168l231,xe" fillcolor="black" stroked="f" strokeweight="0">
                    <v:fill r:id="rId78" o:title="" type="pattern"/>
                    <v:path arrowok="t" o:connecttype="custom" o:connectlocs="137,0;132,0;35,0;0,0;0,68;22,105;70,123;117,105;137,68;137,0" o:connectangles="0,0,0,0,0,0,0,0,0,0"/>
                    <o:lock v:ext="edit" aspectratio="t"/>
                  </v:shape>
                </v:group>
                <v:group id="Group 13" o:spid="_x0000_s1035" style="position:absolute;left:2157;top:4425;width:1295;height:2505" coordorigin="2157,4425" coordsize="1295,2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<o:lock v:ext="edit" aspectratio="t"/>
                  <v:shape id="Picture 14" o:spid="_x0000_s1036" type="#_x0000_t75" alt="铁架台" style="position:absolute;left:2199;top:4425;width:1253;height:25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r5qHGAAAA3AAAAA8AAABkcnMvZG93bnJldi54bWxEj81uwjAQhO+V+g7WVuJWnAYJoTQOKqVF&#10;9MCBnwu3bbzEKfE6ik1I376uhMRxNDPfaPL5YBvRU+drxwpexgkI4tLpmisFh/3n8wyED8gaG8ek&#10;4Jc8zIvHhxwz7a68pX4XKhEh7DNUYEJoMyl9aciiH7uWOHon11kMUXaV1B1eI9w2Mk2SqbRYc1ww&#10;2NK7ofK8u1gFmz740/JwXH7/LKg0q/rrw6dHpUZPw9sriEBDuIdv7bVWMJml8H8mHgFZ/A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OvmocYAAADcAAAADwAAAAAAAAAAAAAA&#10;AACfAgAAZHJzL2Rvd25yZXYueG1sUEsFBgAAAAAEAAQA9wAAAJIDAAAAAA==&#10;">
                    <v:imagedata r:id="rId79" o:title="铁架台"/>
                  </v:shape>
                  <v:shape id="Picture 15" o:spid="_x0000_s1037" type="#_x0000_t75" alt="1" style="position:absolute;left:2157;top:5566;width:1102;height:2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mxwi+AAAA3AAAAA8AAABkcnMvZG93bnJldi54bWxEj80KwjAQhO+C7xBW8KapCkWqUUQRvPqD&#10;57VZ22KzqU1s69sbQfA4zHwzzHLdmVI0VLvCsoLJOAJBnFpdcKbgct6P5iCcR9ZYWiYFb3KwXvV7&#10;S0y0bflIzclnIpSwS1BB7n2VSOnSnAy6sa2Ig3e3tUEfZJ1JXWMbyk0pp1EUS4MFh4UcK9rmlD5O&#10;L6NgFsdF935e2ulh0shbtNvoK7ZKDQfdZgHCU+f/4R990IGbz+B7JhwBufo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Hfmxwi+AAAA3AAAAA8AAAAAAAAAAAAAAAAAnwIAAGRy&#10;cy9kb3ducmV2LnhtbFBLBQYAAAAABAAEAPcAAACKAwAAAAA=&#10;">
                    <v:imagedata r:id="rId80" o:title="1"/>
                  </v:shape>
                </v:group>
                <w10:wrap anchory="line"/>
                <w10:anchorlock/>
              </v:group>
            </w:pict>
          </mc:Fallback>
        </mc:AlternateContent>
      </w:r>
      <w:r w:rsidR="008E71E3" w:rsidRPr="00C901EB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3774FB4" wp14:editId="533980FC">
                <wp:simplePos x="0" y="0"/>
                <wp:positionH relativeFrom="character">
                  <wp:posOffset>303110900</wp:posOffset>
                </wp:positionH>
                <wp:positionV relativeFrom="line">
                  <wp:posOffset>306146200</wp:posOffset>
                </wp:positionV>
                <wp:extent cx="312420" cy="1059815"/>
                <wp:effectExtent l="6350" t="12700" r="5080" b="13335"/>
                <wp:wrapNone/>
                <wp:docPr id="314" name="组合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2420" cy="1059815"/>
                          <a:chOff x="2880" y="2220"/>
                          <a:chExt cx="492" cy="1669"/>
                        </a:xfrm>
                      </wpg:grpSpPr>
                      <wpg:grpSp>
                        <wpg:cNvPr id="315" name="Group 17"/>
                        <wpg:cNvGrpSpPr>
                          <a:grpSpLocks/>
                        </wpg:cNvGrpSpPr>
                        <wpg:grpSpPr bwMode="auto">
                          <a:xfrm>
                            <a:off x="2880" y="2220"/>
                            <a:ext cx="492" cy="1669"/>
                            <a:chOff x="3057" y="2532"/>
                            <a:chExt cx="492" cy="1669"/>
                          </a:xfrm>
                        </wpg:grpSpPr>
                        <wpg:grpSp>
                          <wpg:cNvPr id="316" name="abc2"/>
                          <wpg:cNvGrpSpPr>
                            <a:grpSpLocks/>
                          </wpg:cNvGrpSpPr>
                          <wpg:grpSpPr bwMode="auto">
                            <a:xfrm>
                              <a:off x="3057" y="3402"/>
                              <a:ext cx="479" cy="799"/>
                              <a:chOff x="1845" y="1455"/>
                              <a:chExt cx="479" cy="799"/>
                            </a:xfrm>
                          </wpg:grpSpPr>
                          <wpg:grpSp>
                            <wpg:cNvPr id="317" name="烧瓶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5" y="1455"/>
                                <a:ext cx="479" cy="799"/>
                                <a:chOff x="4193" y="1564"/>
                                <a:chExt cx="1542" cy="2578"/>
                              </a:xfrm>
                            </wpg:grpSpPr>
                            <wps:wsp>
                              <wps:cNvPr id="318" name="Freeform 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277" y="2712"/>
                                  <a:ext cx="244" cy="151"/>
                                </a:xfrm>
                                <a:custGeom>
                                  <a:avLst/>
                                  <a:gdLst>
                                    <a:gd name="T0" fmla="*/ 0 w 244"/>
                                    <a:gd name="T1" fmla="*/ 0 h 151"/>
                                    <a:gd name="T2" fmla="*/ 14 w 244"/>
                                    <a:gd name="T3" fmla="*/ 5 h 151"/>
                                    <a:gd name="T4" fmla="*/ 28 w 244"/>
                                    <a:gd name="T5" fmla="*/ 12 h 151"/>
                                    <a:gd name="T6" fmla="*/ 34 w 244"/>
                                    <a:gd name="T7" fmla="*/ 14 h 151"/>
                                    <a:gd name="T8" fmla="*/ 41 w 244"/>
                                    <a:gd name="T9" fmla="*/ 18 h 151"/>
                                    <a:gd name="T10" fmla="*/ 53 w 244"/>
                                    <a:gd name="T11" fmla="*/ 23 h 151"/>
                                    <a:gd name="T12" fmla="*/ 63 w 244"/>
                                    <a:gd name="T13" fmla="*/ 27 h 151"/>
                                    <a:gd name="T14" fmla="*/ 71 w 244"/>
                                    <a:gd name="T15" fmla="*/ 31 h 151"/>
                                    <a:gd name="T16" fmla="*/ 78 w 244"/>
                                    <a:gd name="T17" fmla="*/ 33 h 151"/>
                                    <a:gd name="T18" fmla="*/ 85 w 244"/>
                                    <a:gd name="T19" fmla="*/ 37 h 151"/>
                                    <a:gd name="T20" fmla="*/ 129 w 244"/>
                                    <a:gd name="T21" fmla="*/ 59 h 151"/>
                                    <a:gd name="T22" fmla="*/ 135 w 244"/>
                                    <a:gd name="T23" fmla="*/ 60 h 151"/>
                                    <a:gd name="T24" fmla="*/ 140 w 244"/>
                                    <a:gd name="T25" fmla="*/ 65 h 151"/>
                                    <a:gd name="T26" fmla="*/ 167 w 244"/>
                                    <a:gd name="T27" fmla="*/ 80 h 151"/>
                                    <a:gd name="T28" fmla="*/ 184 w 244"/>
                                    <a:gd name="T29" fmla="*/ 91 h 151"/>
                                    <a:gd name="T30" fmla="*/ 203 w 244"/>
                                    <a:gd name="T31" fmla="*/ 104 h 151"/>
                                    <a:gd name="T32" fmla="*/ 222 w 244"/>
                                    <a:gd name="T33" fmla="*/ 118 h 151"/>
                                    <a:gd name="T34" fmla="*/ 227 w 244"/>
                                    <a:gd name="T35" fmla="*/ 121 h 151"/>
                                    <a:gd name="T36" fmla="*/ 244 w 244"/>
                                    <a:gd name="T37" fmla="*/ 151 h 1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244" h="151">
                                      <a:moveTo>
                                        <a:pt x="0" y="0"/>
                                      </a:moveTo>
                                      <a:lnTo>
                                        <a:pt x="14" y="5"/>
                                      </a:lnTo>
                                      <a:lnTo>
                                        <a:pt x="28" y="12"/>
                                      </a:lnTo>
                                      <a:lnTo>
                                        <a:pt x="34" y="14"/>
                                      </a:lnTo>
                                      <a:lnTo>
                                        <a:pt x="41" y="18"/>
                                      </a:lnTo>
                                      <a:lnTo>
                                        <a:pt x="53" y="23"/>
                                      </a:lnTo>
                                      <a:lnTo>
                                        <a:pt x="63" y="27"/>
                                      </a:lnTo>
                                      <a:lnTo>
                                        <a:pt x="71" y="31"/>
                                      </a:lnTo>
                                      <a:lnTo>
                                        <a:pt x="78" y="33"/>
                                      </a:lnTo>
                                      <a:lnTo>
                                        <a:pt x="85" y="37"/>
                                      </a:lnTo>
                                      <a:lnTo>
                                        <a:pt x="129" y="59"/>
                                      </a:lnTo>
                                      <a:lnTo>
                                        <a:pt x="135" y="60"/>
                                      </a:lnTo>
                                      <a:lnTo>
                                        <a:pt x="140" y="65"/>
                                      </a:lnTo>
                                      <a:lnTo>
                                        <a:pt x="167" y="80"/>
                                      </a:lnTo>
                                      <a:lnTo>
                                        <a:pt x="184" y="91"/>
                                      </a:lnTo>
                                      <a:lnTo>
                                        <a:pt x="203" y="104"/>
                                      </a:lnTo>
                                      <a:lnTo>
                                        <a:pt x="222" y="118"/>
                                      </a:lnTo>
                                      <a:lnTo>
                                        <a:pt x="227" y="121"/>
                                      </a:lnTo>
                                      <a:lnTo>
                                        <a:pt x="244" y="151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9" name="Freeform 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17" y="2979"/>
                                  <a:ext cx="202" cy="490"/>
                                </a:xfrm>
                                <a:custGeom>
                                  <a:avLst/>
                                  <a:gdLst>
                                    <a:gd name="T0" fmla="*/ 187 w 202"/>
                                    <a:gd name="T1" fmla="*/ 490 h 490"/>
                                    <a:gd name="T2" fmla="*/ 190 w 202"/>
                                    <a:gd name="T3" fmla="*/ 468 h 490"/>
                                    <a:gd name="T4" fmla="*/ 197 w 202"/>
                                    <a:gd name="T5" fmla="*/ 423 h 490"/>
                                    <a:gd name="T6" fmla="*/ 202 w 202"/>
                                    <a:gd name="T7" fmla="*/ 378 h 490"/>
                                    <a:gd name="T8" fmla="*/ 201 w 202"/>
                                    <a:gd name="T9" fmla="*/ 335 h 490"/>
                                    <a:gd name="T10" fmla="*/ 196 w 202"/>
                                    <a:gd name="T11" fmla="*/ 292 h 490"/>
                                    <a:gd name="T12" fmla="*/ 187 w 202"/>
                                    <a:gd name="T13" fmla="*/ 250 h 490"/>
                                    <a:gd name="T14" fmla="*/ 172 w 202"/>
                                    <a:gd name="T15" fmla="*/ 209 h 490"/>
                                    <a:gd name="T16" fmla="*/ 153 w 202"/>
                                    <a:gd name="T17" fmla="*/ 169 h 490"/>
                                    <a:gd name="T18" fmla="*/ 130 w 202"/>
                                    <a:gd name="T19" fmla="*/ 130 h 490"/>
                                    <a:gd name="T20" fmla="*/ 100 w 202"/>
                                    <a:gd name="T21" fmla="*/ 91 h 490"/>
                                    <a:gd name="T22" fmla="*/ 84 w 202"/>
                                    <a:gd name="T23" fmla="*/ 73 h 490"/>
                                    <a:gd name="T24" fmla="*/ 69 w 202"/>
                                    <a:gd name="T25" fmla="*/ 57 h 490"/>
                                    <a:gd name="T26" fmla="*/ 51 w 202"/>
                                    <a:gd name="T27" fmla="*/ 40 h 490"/>
                                    <a:gd name="T28" fmla="*/ 35 w 202"/>
                                    <a:gd name="T29" fmla="*/ 26 h 490"/>
                                    <a:gd name="T30" fmla="*/ 0 w 202"/>
                                    <a:gd name="T31" fmla="*/ 0 h 4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202" h="490">
                                      <a:moveTo>
                                        <a:pt x="187" y="490"/>
                                      </a:moveTo>
                                      <a:lnTo>
                                        <a:pt x="190" y="468"/>
                                      </a:lnTo>
                                      <a:lnTo>
                                        <a:pt x="197" y="423"/>
                                      </a:lnTo>
                                      <a:lnTo>
                                        <a:pt x="202" y="378"/>
                                      </a:lnTo>
                                      <a:lnTo>
                                        <a:pt x="201" y="335"/>
                                      </a:lnTo>
                                      <a:lnTo>
                                        <a:pt x="196" y="292"/>
                                      </a:lnTo>
                                      <a:lnTo>
                                        <a:pt x="187" y="250"/>
                                      </a:lnTo>
                                      <a:lnTo>
                                        <a:pt x="172" y="209"/>
                                      </a:lnTo>
                                      <a:lnTo>
                                        <a:pt x="153" y="169"/>
                                      </a:lnTo>
                                      <a:lnTo>
                                        <a:pt x="130" y="130"/>
                                      </a:lnTo>
                                      <a:lnTo>
                                        <a:pt x="100" y="91"/>
                                      </a:lnTo>
                                      <a:lnTo>
                                        <a:pt x="84" y="73"/>
                                      </a:lnTo>
                                      <a:lnTo>
                                        <a:pt x="69" y="57"/>
                                      </a:lnTo>
                                      <a:lnTo>
                                        <a:pt x="51" y="40"/>
                                      </a:lnTo>
                                      <a:lnTo>
                                        <a:pt x="35" y="2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" name="Freeform 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93" y="1564"/>
                                  <a:ext cx="1542" cy="2528"/>
                                </a:xfrm>
                                <a:custGeom>
                                  <a:avLst/>
                                  <a:gdLst>
                                    <a:gd name="T0" fmla="*/ 1364 w 1542"/>
                                    <a:gd name="T1" fmla="*/ 1334 h 2528"/>
                                    <a:gd name="T2" fmla="*/ 1419 w 1542"/>
                                    <a:gd name="T3" fmla="*/ 1398 h 2528"/>
                                    <a:gd name="T4" fmla="*/ 1497 w 1542"/>
                                    <a:gd name="T5" fmla="*/ 1548 h 2528"/>
                                    <a:gd name="T6" fmla="*/ 1530 w 1542"/>
                                    <a:gd name="T7" fmla="*/ 1668 h 2528"/>
                                    <a:gd name="T8" fmla="*/ 1540 w 1542"/>
                                    <a:gd name="T9" fmla="*/ 1752 h 2528"/>
                                    <a:gd name="T10" fmla="*/ 1534 w 1542"/>
                                    <a:gd name="T11" fmla="*/ 1910 h 2528"/>
                                    <a:gd name="T12" fmla="*/ 1498 w 1542"/>
                                    <a:gd name="T13" fmla="*/ 2046 h 2528"/>
                                    <a:gd name="T14" fmla="*/ 1477 w 1542"/>
                                    <a:gd name="T15" fmla="*/ 2094 h 2528"/>
                                    <a:gd name="T16" fmla="*/ 1414 w 1542"/>
                                    <a:gd name="T17" fmla="*/ 2202 h 2528"/>
                                    <a:gd name="T18" fmla="*/ 1368 w 1542"/>
                                    <a:gd name="T19" fmla="*/ 2259 h 2528"/>
                                    <a:gd name="T20" fmla="*/ 1287 w 1542"/>
                                    <a:gd name="T21" fmla="*/ 2340 h 2528"/>
                                    <a:gd name="T22" fmla="*/ 1218 w 1542"/>
                                    <a:gd name="T23" fmla="*/ 2390 h 2528"/>
                                    <a:gd name="T24" fmla="*/ 1131 w 1542"/>
                                    <a:gd name="T25" fmla="*/ 2443 h 2528"/>
                                    <a:gd name="T26" fmla="*/ 1073 w 1542"/>
                                    <a:gd name="T27" fmla="*/ 2468 h 2528"/>
                                    <a:gd name="T28" fmla="*/ 960 w 1542"/>
                                    <a:gd name="T29" fmla="*/ 2505 h 2528"/>
                                    <a:gd name="T30" fmla="*/ 809 w 1542"/>
                                    <a:gd name="T31" fmla="*/ 2525 h 2528"/>
                                    <a:gd name="T32" fmla="*/ 617 w 1542"/>
                                    <a:gd name="T33" fmla="*/ 2513 h 2528"/>
                                    <a:gd name="T34" fmla="*/ 475 w 1542"/>
                                    <a:gd name="T35" fmla="*/ 2473 h 2528"/>
                                    <a:gd name="T36" fmla="*/ 314 w 1542"/>
                                    <a:gd name="T37" fmla="*/ 2386 h 2528"/>
                                    <a:gd name="T38" fmla="*/ 199 w 1542"/>
                                    <a:gd name="T39" fmla="*/ 2287 h 2528"/>
                                    <a:gd name="T40" fmla="*/ 106 w 1542"/>
                                    <a:gd name="T41" fmla="*/ 2171 h 2528"/>
                                    <a:gd name="T42" fmla="*/ 42 w 1542"/>
                                    <a:gd name="T43" fmla="*/ 2046 h 2528"/>
                                    <a:gd name="T44" fmla="*/ 6 w 1542"/>
                                    <a:gd name="T45" fmla="*/ 1910 h 2528"/>
                                    <a:gd name="T46" fmla="*/ 0 w 1542"/>
                                    <a:gd name="T47" fmla="*/ 1752 h 2528"/>
                                    <a:gd name="T48" fmla="*/ 38 w 1542"/>
                                    <a:gd name="T49" fmla="*/ 1566 h 2528"/>
                                    <a:gd name="T50" fmla="*/ 98 w 1542"/>
                                    <a:gd name="T51" fmla="*/ 1434 h 2528"/>
                                    <a:gd name="T52" fmla="*/ 186 w 1542"/>
                                    <a:gd name="T53" fmla="*/ 1328 h 2528"/>
                                    <a:gd name="T54" fmla="*/ 273 w 1542"/>
                                    <a:gd name="T55" fmla="*/ 1250 h 2528"/>
                                    <a:gd name="T56" fmla="*/ 329 w 1542"/>
                                    <a:gd name="T57" fmla="*/ 1207 h 2528"/>
                                    <a:gd name="T58" fmla="*/ 361 w 1542"/>
                                    <a:gd name="T59" fmla="*/ 1187 h 2528"/>
                                    <a:gd name="T60" fmla="*/ 391 w 1542"/>
                                    <a:gd name="T61" fmla="*/ 1175 h 2528"/>
                                    <a:gd name="T62" fmla="*/ 401 w 1542"/>
                                    <a:gd name="T63" fmla="*/ 1167 h 2528"/>
                                    <a:gd name="T64" fmla="*/ 422 w 1542"/>
                                    <a:gd name="T65" fmla="*/ 1149 h 2528"/>
                                    <a:gd name="T66" fmla="*/ 458 w 1542"/>
                                    <a:gd name="T67" fmla="*/ 1121 h 2528"/>
                                    <a:gd name="T68" fmla="*/ 466 w 1542"/>
                                    <a:gd name="T69" fmla="*/ 1110 h 2528"/>
                                    <a:gd name="T70" fmla="*/ 458 w 1542"/>
                                    <a:gd name="T71" fmla="*/ 35 h 2528"/>
                                    <a:gd name="T72" fmla="*/ 452 w 1542"/>
                                    <a:gd name="T73" fmla="*/ 27 h 2528"/>
                                    <a:gd name="T74" fmla="*/ 436 w 1542"/>
                                    <a:gd name="T75" fmla="*/ 15 h 2528"/>
                                    <a:gd name="T76" fmla="*/ 424 w 1542"/>
                                    <a:gd name="T77" fmla="*/ 3 h 2528"/>
                                    <a:gd name="T78" fmla="*/ 479 w 1542"/>
                                    <a:gd name="T79" fmla="*/ 0 h 2528"/>
                                    <a:gd name="T80" fmla="*/ 499 w 1542"/>
                                    <a:gd name="T81" fmla="*/ 8 h 2528"/>
                                    <a:gd name="T82" fmla="*/ 545 w 1542"/>
                                    <a:gd name="T83" fmla="*/ 16 h 2528"/>
                                    <a:gd name="T84" fmla="*/ 589 w 1542"/>
                                    <a:gd name="T85" fmla="*/ 19 h 2528"/>
                                    <a:gd name="T86" fmla="*/ 702 w 1542"/>
                                    <a:gd name="T87" fmla="*/ 25 h 2528"/>
                                    <a:gd name="T88" fmla="*/ 837 w 1542"/>
                                    <a:gd name="T89" fmla="*/ 25 h 2528"/>
                                    <a:gd name="T90" fmla="*/ 886 w 1542"/>
                                    <a:gd name="T91" fmla="*/ 25 h 2528"/>
                                    <a:gd name="T92" fmla="*/ 974 w 1542"/>
                                    <a:gd name="T93" fmla="*/ 16 h 2528"/>
                                    <a:gd name="T94" fmla="*/ 1100 w 1542"/>
                                    <a:gd name="T95" fmla="*/ 0 h 2528"/>
                                    <a:gd name="T96" fmla="*/ 1088 w 1542"/>
                                    <a:gd name="T97" fmla="*/ 19 h 2528"/>
                                    <a:gd name="T98" fmla="*/ 1069 w 1542"/>
                                    <a:gd name="T99" fmla="*/ 39 h 2528"/>
                                    <a:gd name="T100" fmla="*/ 1062 w 1542"/>
                                    <a:gd name="T101" fmla="*/ 47 h 2528"/>
                                    <a:gd name="T102" fmla="*/ 1056 w 1542"/>
                                    <a:gd name="T103" fmla="*/ 66 h 2528"/>
                                    <a:gd name="T104" fmla="*/ 1062 w 1542"/>
                                    <a:gd name="T105" fmla="*/ 1114 h 2528"/>
                                    <a:gd name="T106" fmla="*/ 1084 w 1542"/>
                                    <a:gd name="T107" fmla="*/ 1148 h 25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1542" h="2528">
                                      <a:moveTo>
                                        <a:pt x="1328" y="1299"/>
                                      </a:moveTo>
                                      <a:lnTo>
                                        <a:pt x="1333" y="1303"/>
                                      </a:lnTo>
                                      <a:lnTo>
                                        <a:pt x="1347" y="1318"/>
                                      </a:lnTo>
                                      <a:lnTo>
                                        <a:pt x="1364" y="1334"/>
                                      </a:lnTo>
                                      <a:lnTo>
                                        <a:pt x="1379" y="1351"/>
                                      </a:lnTo>
                                      <a:lnTo>
                                        <a:pt x="1395" y="1367"/>
                                      </a:lnTo>
                                      <a:lnTo>
                                        <a:pt x="1410" y="1388"/>
                                      </a:lnTo>
                                      <a:lnTo>
                                        <a:pt x="1419" y="1398"/>
                                      </a:lnTo>
                                      <a:lnTo>
                                        <a:pt x="1442" y="1434"/>
                                      </a:lnTo>
                                      <a:lnTo>
                                        <a:pt x="1467" y="1476"/>
                                      </a:lnTo>
                                      <a:lnTo>
                                        <a:pt x="1486" y="1516"/>
                                      </a:lnTo>
                                      <a:lnTo>
                                        <a:pt x="1497" y="1548"/>
                                      </a:lnTo>
                                      <a:lnTo>
                                        <a:pt x="1509" y="1585"/>
                                      </a:lnTo>
                                      <a:lnTo>
                                        <a:pt x="1520" y="1624"/>
                                      </a:lnTo>
                                      <a:lnTo>
                                        <a:pt x="1524" y="1645"/>
                                      </a:lnTo>
                                      <a:lnTo>
                                        <a:pt x="1530" y="1668"/>
                                      </a:lnTo>
                                      <a:lnTo>
                                        <a:pt x="1534" y="1692"/>
                                      </a:lnTo>
                                      <a:lnTo>
                                        <a:pt x="1534" y="1697"/>
                                      </a:lnTo>
                                      <a:lnTo>
                                        <a:pt x="1536" y="1704"/>
                                      </a:lnTo>
                                      <a:lnTo>
                                        <a:pt x="1540" y="1752"/>
                                      </a:lnTo>
                                      <a:lnTo>
                                        <a:pt x="1542" y="1802"/>
                                      </a:lnTo>
                                      <a:lnTo>
                                        <a:pt x="1541" y="1838"/>
                                      </a:lnTo>
                                      <a:lnTo>
                                        <a:pt x="1539" y="1874"/>
                                      </a:lnTo>
                                      <a:lnTo>
                                        <a:pt x="1534" y="1910"/>
                                      </a:lnTo>
                                      <a:lnTo>
                                        <a:pt x="1528" y="1946"/>
                                      </a:lnTo>
                                      <a:lnTo>
                                        <a:pt x="1520" y="1979"/>
                                      </a:lnTo>
                                      <a:lnTo>
                                        <a:pt x="1510" y="2014"/>
                                      </a:lnTo>
                                      <a:lnTo>
                                        <a:pt x="1498" y="2046"/>
                                      </a:lnTo>
                                      <a:lnTo>
                                        <a:pt x="1485" y="2080"/>
                                      </a:lnTo>
                                      <a:lnTo>
                                        <a:pt x="1480" y="2086"/>
                                      </a:lnTo>
                                      <a:lnTo>
                                        <a:pt x="1478" y="2090"/>
                                      </a:lnTo>
                                      <a:lnTo>
                                        <a:pt x="1477" y="2094"/>
                                      </a:lnTo>
                                      <a:lnTo>
                                        <a:pt x="1470" y="2110"/>
                                      </a:lnTo>
                                      <a:lnTo>
                                        <a:pt x="1453" y="2141"/>
                                      </a:lnTo>
                                      <a:lnTo>
                                        <a:pt x="1434" y="2171"/>
                                      </a:lnTo>
                                      <a:lnTo>
                                        <a:pt x="1414" y="2202"/>
                                      </a:lnTo>
                                      <a:lnTo>
                                        <a:pt x="1402" y="2215"/>
                                      </a:lnTo>
                                      <a:lnTo>
                                        <a:pt x="1396" y="2222"/>
                                      </a:lnTo>
                                      <a:lnTo>
                                        <a:pt x="1391" y="2230"/>
                                      </a:lnTo>
                                      <a:lnTo>
                                        <a:pt x="1368" y="2259"/>
                                      </a:lnTo>
                                      <a:lnTo>
                                        <a:pt x="1355" y="2272"/>
                                      </a:lnTo>
                                      <a:lnTo>
                                        <a:pt x="1343" y="2287"/>
                                      </a:lnTo>
                                      <a:lnTo>
                                        <a:pt x="1317" y="2316"/>
                                      </a:lnTo>
                                      <a:lnTo>
                                        <a:pt x="1287" y="2340"/>
                                      </a:lnTo>
                                      <a:lnTo>
                                        <a:pt x="1271" y="2351"/>
                                      </a:lnTo>
                                      <a:lnTo>
                                        <a:pt x="1257" y="2364"/>
                                      </a:lnTo>
                                      <a:lnTo>
                                        <a:pt x="1226" y="2386"/>
                                      </a:lnTo>
                                      <a:lnTo>
                                        <a:pt x="1218" y="2390"/>
                                      </a:lnTo>
                                      <a:lnTo>
                                        <a:pt x="1211" y="2396"/>
                                      </a:lnTo>
                                      <a:lnTo>
                                        <a:pt x="1197" y="2407"/>
                                      </a:lnTo>
                                      <a:lnTo>
                                        <a:pt x="1163" y="2425"/>
                                      </a:lnTo>
                                      <a:lnTo>
                                        <a:pt x="1131" y="2443"/>
                                      </a:lnTo>
                                      <a:lnTo>
                                        <a:pt x="1098" y="2458"/>
                                      </a:lnTo>
                                      <a:lnTo>
                                        <a:pt x="1081" y="2465"/>
                                      </a:lnTo>
                                      <a:lnTo>
                                        <a:pt x="1077" y="2466"/>
                                      </a:lnTo>
                                      <a:lnTo>
                                        <a:pt x="1073" y="2468"/>
                                      </a:lnTo>
                                      <a:lnTo>
                                        <a:pt x="1066" y="2473"/>
                                      </a:lnTo>
                                      <a:lnTo>
                                        <a:pt x="1030" y="2485"/>
                                      </a:lnTo>
                                      <a:lnTo>
                                        <a:pt x="996" y="2496"/>
                                      </a:lnTo>
                                      <a:lnTo>
                                        <a:pt x="960" y="2505"/>
                                      </a:lnTo>
                                      <a:lnTo>
                                        <a:pt x="924" y="2513"/>
                                      </a:lnTo>
                                      <a:lnTo>
                                        <a:pt x="886" y="2519"/>
                                      </a:lnTo>
                                      <a:lnTo>
                                        <a:pt x="848" y="2523"/>
                                      </a:lnTo>
                                      <a:lnTo>
                                        <a:pt x="809" y="2525"/>
                                      </a:lnTo>
                                      <a:lnTo>
                                        <a:pt x="771" y="2528"/>
                                      </a:lnTo>
                                      <a:lnTo>
                                        <a:pt x="692" y="2523"/>
                                      </a:lnTo>
                                      <a:lnTo>
                                        <a:pt x="654" y="2519"/>
                                      </a:lnTo>
                                      <a:lnTo>
                                        <a:pt x="617" y="2513"/>
                                      </a:lnTo>
                                      <a:lnTo>
                                        <a:pt x="580" y="2505"/>
                                      </a:lnTo>
                                      <a:lnTo>
                                        <a:pt x="544" y="2496"/>
                                      </a:lnTo>
                                      <a:lnTo>
                                        <a:pt x="509" y="2485"/>
                                      </a:lnTo>
                                      <a:lnTo>
                                        <a:pt x="475" y="2473"/>
                                      </a:lnTo>
                                      <a:lnTo>
                                        <a:pt x="441" y="2458"/>
                                      </a:lnTo>
                                      <a:lnTo>
                                        <a:pt x="408" y="2443"/>
                                      </a:lnTo>
                                      <a:lnTo>
                                        <a:pt x="345" y="2407"/>
                                      </a:lnTo>
                                      <a:lnTo>
                                        <a:pt x="314" y="2386"/>
                                      </a:lnTo>
                                      <a:lnTo>
                                        <a:pt x="284" y="2364"/>
                                      </a:lnTo>
                                      <a:lnTo>
                                        <a:pt x="254" y="2340"/>
                                      </a:lnTo>
                                      <a:lnTo>
                                        <a:pt x="227" y="2316"/>
                                      </a:lnTo>
                                      <a:lnTo>
                                        <a:pt x="199" y="2287"/>
                                      </a:lnTo>
                                      <a:lnTo>
                                        <a:pt x="174" y="2259"/>
                                      </a:lnTo>
                                      <a:lnTo>
                                        <a:pt x="149" y="2230"/>
                                      </a:lnTo>
                                      <a:lnTo>
                                        <a:pt x="127" y="2202"/>
                                      </a:lnTo>
                                      <a:lnTo>
                                        <a:pt x="106" y="2171"/>
                                      </a:lnTo>
                                      <a:lnTo>
                                        <a:pt x="88" y="2141"/>
                                      </a:lnTo>
                                      <a:lnTo>
                                        <a:pt x="70" y="2110"/>
                                      </a:lnTo>
                                      <a:lnTo>
                                        <a:pt x="56" y="2080"/>
                                      </a:lnTo>
                                      <a:lnTo>
                                        <a:pt x="42" y="2046"/>
                                      </a:lnTo>
                                      <a:lnTo>
                                        <a:pt x="31" y="2014"/>
                                      </a:lnTo>
                                      <a:lnTo>
                                        <a:pt x="20" y="1979"/>
                                      </a:lnTo>
                                      <a:lnTo>
                                        <a:pt x="13" y="1946"/>
                                      </a:lnTo>
                                      <a:lnTo>
                                        <a:pt x="6" y="1910"/>
                                      </a:lnTo>
                                      <a:lnTo>
                                        <a:pt x="3" y="1874"/>
                                      </a:lnTo>
                                      <a:lnTo>
                                        <a:pt x="0" y="1838"/>
                                      </a:lnTo>
                                      <a:lnTo>
                                        <a:pt x="0" y="1802"/>
                                      </a:lnTo>
                                      <a:lnTo>
                                        <a:pt x="0" y="1752"/>
                                      </a:lnTo>
                                      <a:lnTo>
                                        <a:pt x="7" y="1704"/>
                                      </a:lnTo>
                                      <a:lnTo>
                                        <a:pt x="13" y="1668"/>
                                      </a:lnTo>
                                      <a:lnTo>
                                        <a:pt x="24" y="1616"/>
                                      </a:lnTo>
                                      <a:lnTo>
                                        <a:pt x="38" y="1566"/>
                                      </a:lnTo>
                                      <a:lnTo>
                                        <a:pt x="45" y="1541"/>
                                      </a:lnTo>
                                      <a:lnTo>
                                        <a:pt x="55" y="1519"/>
                                      </a:lnTo>
                                      <a:lnTo>
                                        <a:pt x="75" y="1476"/>
                                      </a:lnTo>
                                      <a:lnTo>
                                        <a:pt x="98" y="1434"/>
                                      </a:lnTo>
                                      <a:lnTo>
                                        <a:pt x="109" y="1414"/>
                                      </a:lnTo>
                                      <a:lnTo>
                                        <a:pt x="124" y="1396"/>
                                      </a:lnTo>
                                      <a:lnTo>
                                        <a:pt x="153" y="1361"/>
                                      </a:lnTo>
                                      <a:lnTo>
                                        <a:pt x="186" y="1328"/>
                                      </a:lnTo>
                                      <a:lnTo>
                                        <a:pt x="208" y="1303"/>
                                      </a:lnTo>
                                      <a:lnTo>
                                        <a:pt x="226" y="1285"/>
                                      </a:lnTo>
                                      <a:lnTo>
                                        <a:pt x="248" y="1268"/>
                                      </a:lnTo>
                                      <a:lnTo>
                                        <a:pt x="273" y="1250"/>
                                      </a:lnTo>
                                      <a:lnTo>
                                        <a:pt x="301" y="1233"/>
                                      </a:lnTo>
                                      <a:lnTo>
                                        <a:pt x="309" y="1223"/>
                                      </a:lnTo>
                                      <a:lnTo>
                                        <a:pt x="319" y="1214"/>
                                      </a:lnTo>
                                      <a:lnTo>
                                        <a:pt x="329" y="1207"/>
                                      </a:lnTo>
                                      <a:lnTo>
                                        <a:pt x="338" y="1200"/>
                                      </a:lnTo>
                                      <a:lnTo>
                                        <a:pt x="347" y="1196"/>
                                      </a:lnTo>
                                      <a:lnTo>
                                        <a:pt x="354" y="1190"/>
                                      </a:lnTo>
                                      <a:lnTo>
                                        <a:pt x="361" y="1187"/>
                                      </a:lnTo>
                                      <a:lnTo>
                                        <a:pt x="373" y="1184"/>
                                      </a:lnTo>
                                      <a:lnTo>
                                        <a:pt x="382" y="1179"/>
                                      </a:lnTo>
                                      <a:lnTo>
                                        <a:pt x="387" y="1177"/>
                                      </a:lnTo>
                                      <a:lnTo>
                                        <a:pt x="391" y="1175"/>
                                      </a:lnTo>
                                      <a:lnTo>
                                        <a:pt x="392" y="1175"/>
                                      </a:lnTo>
                                      <a:lnTo>
                                        <a:pt x="393" y="1171"/>
                                      </a:lnTo>
                                      <a:lnTo>
                                        <a:pt x="396" y="1169"/>
                                      </a:lnTo>
                                      <a:lnTo>
                                        <a:pt x="401" y="1167"/>
                                      </a:lnTo>
                                      <a:lnTo>
                                        <a:pt x="404" y="1162"/>
                                      </a:lnTo>
                                      <a:lnTo>
                                        <a:pt x="406" y="1159"/>
                                      </a:lnTo>
                                      <a:lnTo>
                                        <a:pt x="411" y="1157"/>
                                      </a:lnTo>
                                      <a:lnTo>
                                        <a:pt x="422" y="1149"/>
                                      </a:lnTo>
                                      <a:lnTo>
                                        <a:pt x="436" y="1140"/>
                                      </a:lnTo>
                                      <a:lnTo>
                                        <a:pt x="442" y="1133"/>
                                      </a:lnTo>
                                      <a:lnTo>
                                        <a:pt x="448" y="1129"/>
                                      </a:lnTo>
                                      <a:lnTo>
                                        <a:pt x="458" y="1121"/>
                                      </a:lnTo>
                                      <a:lnTo>
                                        <a:pt x="464" y="1116"/>
                                      </a:lnTo>
                                      <a:lnTo>
                                        <a:pt x="466" y="1114"/>
                                      </a:lnTo>
                                      <a:lnTo>
                                        <a:pt x="465" y="1112"/>
                                      </a:lnTo>
                                      <a:lnTo>
                                        <a:pt x="466" y="1110"/>
                                      </a:lnTo>
                                      <a:lnTo>
                                        <a:pt x="466" y="41"/>
                                      </a:lnTo>
                                      <a:lnTo>
                                        <a:pt x="464" y="41"/>
                                      </a:lnTo>
                                      <a:lnTo>
                                        <a:pt x="460" y="37"/>
                                      </a:lnTo>
                                      <a:lnTo>
                                        <a:pt x="458" y="35"/>
                                      </a:lnTo>
                                      <a:lnTo>
                                        <a:pt x="455" y="37"/>
                                      </a:lnTo>
                                      <a:lnTo>
                                        <a:pt x="453" y="35"/>
                                      </a:lnTo>
                                      <a:lnTo>
                                        <a:pt x="452" y="29"/>
                                      </a:lnTo>
                                      <a:lnTo>
                                        <a:pt x="452" y="27"/>
                                      </a:lnTo>
                                      <a:lnTo>
                                        <a:pt x="443" y="22"/>
                                      </a:lnTo>
                                      <a:lnTo>
                                        <a:pt x="441" y="19"/>
                                      </a:lnTo>
                                      <a:lnTo>
                                        <a:pt x="441" y="17"/>
                                      </a:lnTo>
                                      <a:lnTo>
                                        <a:pt x="436" y="15"/>
                                      </a:lnTo>
                                      <a:lnTo>
                                        <a:pt x="434" y="13"/>
                                      </a:lnTo>
                                      <a:lnTo>
                                        <a:pt x="428" y="9"/>
                                      </a:lnTo>
                                      <a:lnTo>
                                        <a:pt x="424" y="7"/>
                                      </a:lnTo>
                                      <a:lnTo>
                                        <a:pt x="424" y="3"/>
                                      </a:lnTo>
                                      <a:lnTo>
                                        <a:pt x="422" y="0"/>
                                      </a:lnTo>
                                      <a:lnTo>
                                        <a:pt x="477" y="0"/>
                                      </a:lnTo>
                                      <a:lnTo>
                                        <a:pt x="478" y="0"/>
                                      </a:lnTo>
                                      <a:lnTo>
                                        <a:pt x="479" y="0"/>
                                      </a:lnTo>
                                      <a:lnTo>
                                        <a:pt x="483" y="1"/>
                                      </a:lnTo>
                                      <a:lnTo>
                                        <a:pt x="496" y="6"/>
                                      </a:lnTo>
                                      <a:lnTo>
                                        <a:pt x="497" y="8"/>
                                      </a:lnTo>
                                      <a:lnTo>
                                        <a:pt x="499" y="8"/>
                                      </a:lnTo>
                                      <a:lnTo>
                                        <a:pt x="505" y="9"/>
                                      </a:lnTo>
                                      <a:lnTo>
                                        <a:pt x="516" y="11"/>
                                      </a:lnTo>
                                      <a:lnTo>
                                        <a:pt x="543" y="16"/>
                                      </a:lnTo>
                                      <a:lnTo>
                                        <a:pt x="545" y="16"/>
                                      </a:lnTo>
                                      <a:lnTo>
                                        <a:pt x="549" y="17"/>
                                      </a:lnTo>
                                      <a:lnTo>
                                        <a:pt x="561" y="17"/>
                                      </a:lnTo>
                                      <a:lnTo>
                                        <a:pt x="580" y="19"/>
                                      </a:lnTo>
                                      <a:lnTo>
                                        <a:pt x="589" y="19"/>
                                      </a:lnTo>
                                      <a:lnTo>
                                        <a:pt x="603" y="20"/>
                                      </a:lnTo>
                                      <a:lnTo>
                                        <a:pt x="631" y="22"/>
                                      </a:lnTo>
                                      <a:lnTo>
                                        <a:pt x="664" y="22"/>
                                      </a:lnTo>
                                      <a:lnTo>
                                        <a:pt x="702" y="25"/>
                                      </a:lnTo>
                                      <a:lnTo>
                                        <a:pt x="745" y="25"/>
                                      </a:lnTo>
                                      <a:lnTo>
                                        <a:pt x="795" y="27"/>
                                      </a:lnTo>
                                      <a:lnTo>
                                        <a:pt x="823" y="27"/>
                                      </a:lnTo>
                                      <a:lnTo>
                                        <a:pt x="837" y="25"/>
                                      </a:lnTo>
                                      <a:lnTo>
                                        <a:pt x="848" y="25"/>
                                      </a:lnTo>
                                      <a:lnTo>
                                        <a:pt x="867" y="25"/>
                                      </a:lnTo>
                                      <a:lnTo>
                                        <a:pt x="879" y="25"/>
                                      </a:lnTo>
                                      <a:lnTo>
                                        <a:pt x="886" y="25"/>
                                      </a:lnTo>
                                      <a:lnTo>
                                        <a:pt x="930" y="20"/>
                                      </a:lnTo>
                                      <a:lnTo>
                                        <a:pt x="952" y="18"/>
                                      </a:lnTo>
                                      <a:lnTo>
                                        <a:pt x="973" y="17"/>
                                      </a:lnTo>
                                      <a:lnTo>
                                        <a:pt x="974" y="16"/>
                                      </a:lnTo>
                                      <a:lnTo>
                                        <a:pt x="1008" y="9"/>
                                      </a:lnTo>
                                      <a:lnTo>
                                        <a:pt x="1024" y="5"/>
                                      </a:lnTo>
                                      <a:lnTo>
                                        <a:pt x="1042" y="0"/>
                                      </a:lnTo>
                                      <a:lnTo>
                                        <a:pt x="1100" y="0"/>
                                      </a:lnTo>
                                      <a:lnTo>
                                        <a:pt x="1100" y="3"/>
                                      </a:lnTo>
                                      <a:lnTo>
                                        <a:pt x="1097" y="11"/>
                                      </a:lnTo>
                                      <a:lnTo>
                                        <a:pt x="1092" y="15"/>
                                      </a:lnTo>
                                      <a:lnTo>
                                        <a:pt x="1088" y="19"/>
                                      </a:lnTo>
                                      <a:lnTo>
                                        <a:pt x="1084" y="21"/>
                                      </a:lnTo>
                                      <a:lnTo>
                                        <a:pt x="1080" y="24"/>
                                      </a:lnTo>
                                      <a:lnTo>
                                        <a:pt x="1073" y="31"/>
                                      </a:lnTo>
                                      <a:lnTo>
                                        <a:pt x="1069" y="39"/>
                                      </a:lnTo>
                                      <a:lnTo>
                                        <a:pt x="1067" y="39"/>
                                      </a:lnTo>
                                      <a:lnTo>
                                        <a:pt x="1067" y="42"/>
                                      </a:lnTo>
                                      <a:lnTo>
                                        <a:pt x="1063" y="45"/>
                                      </a:lnTo>
                                      <a:lnTo>
                                        <a:pt x="1062" y="47"/>
                                      </a:lnTo>
                                      <a:lnTo>
                                        <a:pt x="1061" y="50"/>
                                      </a:lnTo>
                                      <a:lnTo>
                                        <a:pt x="1058" y="57"/>
                                      </a:lnTo>
                                      <a:lnTo>
                                        <a:pt x="1059" y="65"/>
                                      </a:lnTo>
                                      <a:lnTo>
                                        <a:pt x="1056" y="66"/>
                                      </a:lnTo>
                                      <a:lnTo>
                                        <a:pt x="1056" y="1099"/>
                                      </a:lnTo>
                                      <a:lnTo>
                                        <a:pt x="1058" y="1102"/>
                                      </a:lnTo>
                                      <a:lnTo>
                                        <a:pt x="1061" y="1109"/>
                                      </a:lnTo>
                                      <a:lnTo>
                                        <a:pt x="1062" y="1114"/>
                                      </a:lnTo>
                                      <a:lnTo>
                                        <a:pt x="1067" y="1125"/>
                                      </a:lnTo>
                                      <a:lnTo>
                                        <a:pt x="1072" y="1135"/>
                                      </a:lnTo>
                                      <a:lnTo>
                                        <a:pt x="1077" y="1142"/>
                                      </a:lnTo>
                                      <a:lnTo>
                                        <a:pt x="1084" y="1148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" name="Line 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60" y="4141"/>
                                  <a:ext cx="15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22" name="Rectangle 24"/>
                            <wps:cNvSpPr>
                              <a:spLocks noChangeArrowheads="1"/>
                            </wps:cNvSpPr>
                            <wps:spPr bwMode="auto">
                              <a:xfrm rot="540000">
                                <a:off x="2160" y="1500"/>
                                <a:ext cx="132" cy="2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3" name="Freeform 25"/>
                            <wps:cNvSpPr>
                              <a:spLocks/>
                            </wps:cNvSpPr>
                            <wps:spPr bwMode="auto">
                              <a:xfrm>
                                <a:off x="2167" y="1495"/>
                                <a:ext cx="107" cy="116"/>
                              </a:xfrm>
                              <a:custGeom>
                                <a:avLst/>
                                <a:gdLst>
                                  <a:gd name="T0" fmla="*/ 5 w 107"/>
                                  <a:gd name="T1" fmla="*/ 0 h 116"/>
                                  <a:gd name="T2" fmla="*/ 1 w 107"/>
                                  <a:gd name="T3" fmla="*/ 37 h 116"/>
                                  <a:gd name="T4" fmla="*/ 5 w 107"/>
                                  <a:gd name="T5" fmla="*/ 80 h 116"/>
                                  <a:gd name="T6" fmla="*/ 30 w 107"/>
                                  <a:gd name="T7" fmla="*/ 103 h 116"/>
                                  <a:gd name="T8" fmla="*/ 107 w 107"/>
                                  <a:gd name="T9" fmla="*/ 116 h 1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07" h="116">
                                    <a:moveTo>
                                      <a:pt x="5" y="0"/>
                                    </a:moveTo>
                                    <a:lnTo>
                                      <a:pt x="1" y="37"/>
                                    </a:lnTo>
                                    <a:cubicBezTo>
                                      <a:pt x="1" y="50"/>
                                      <a:pt x="0" y="68"/>
                                      <a:pt x="5" y="80"/>
                                    </a:cubicBezTo>
                                    <a:cubicBezTo>
                                      <a:pt x="10" y="91"/>
                                      <a:pt x="13" y="97"/>
                                      <a:pt x="30" y="103"/>
                                    </a:cubicBezTo>
                                    <a:lnTo>
                                      <a:pt x="107" y="116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4" name="Freeform 26"/>
                            <wps:cNvSpPr>
                              <a:spLocks/>
                            </wps:cNvSpPr>
                            <wps:spPr bwMode="auto">
                              <a:xfrm>
                                <a:off x="2171" y="1647"/>
                                <a:ext cx="97" cy="63"/>
                              </a:xfrm>
                              <a:custGeom>
                                <a:avLst/>
                                <a:gdLst>
                                  <a:gd name="T0" fmla="*/ 0 w 97"/>
                                  <a:gd name="T1" fmla="*/ 63 h 63"/>
                                  <a:gd name="T2" fmla="*/ 4 w 97"/>
                                  <a:gd name="T3" fmla="*/ 37 h 63"/>
                                  <a:gd name="T4" fmla="*/ 16 w 97"/>
                                  <a:gd name="T5" fmla="*/ 11 h 63"/>
                                  <a:gd name="T6" fmla="*/ 45 w 97"/>
                                  <a:gd name="T7" fmla="*/ 1 h 63"/>
                                  <a:gd name="T8" fmla="*/ 97 w 97"/>
                                  <a:gd name="T9" fmla="*/ 9 h 6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7" h="63">
                                    <a:moveTo>
                                      <a:pt x="0" y="63"/>
                                    </a:moveTo>
                                    <a:lnTo>
                                      <a:pt x="4" y="37"/>
                                    </a:lnTo>
                                    <a:cubicBezTo>
                                      <a:pt x="6" y="28"/>
                                      <a:pt x="9" y="17"/>
                                      <a:pt x="16" y="11"/>
                                    </a:cubicBezTo>
                                    <a:cubicBezTo>
                                      <a:pt x="23" y="4"/>
                                      <a:pt x="27" y="0"/>
                                      <a:pt x="45" y="1"/>
                                    </a:cubicBezTo>
                                    <a:lnTo>
                                      <a:pt x="97" y="9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5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3123" y="2532"/>
                              <a:ext cx="426" cy="1381"/>
                              <a:chOff x="3123" y="2532"/>
                              <a:chExt cx="426" cy="1381"/>
                            </a:xfrm>
                          </wpg:grpSpPr>
                          <wpg:grpSp>
                            <wpg:cNvPr id="326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34" y="3170"/>
                                <a:ext cx="32" cy="743"/>
                                <a:chOff x="4599" y="1987"/>
                                <a:chExt cx="47" cy="901"/>
                              </a:xfrm>
                            </wpg:grpSpPr>
                            <wps:wsp>
                              <wps:cNvPr id="327" name="Line 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00" y="2748"/>
                                  <a:ext cx="45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" name="Freeform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99" y="1987"/>
                                  <a:ext cx="1" cy="901"/>
                                </a:xfrm>
                                <a:custGeom>
                                  <a:avLst/>
                                  <a:gdLst>
                                    <a:gd name="T0" fmla="*/ 0 w 2"/>
                                    <a:gd name="T1" fmla="*/ 0 h 1561"/>
                                    <a:gd name="T2" fmla="*/ 0 w 2"/>
                                    <a:gd name="T3" fmla="*/ 1561 h 1561"/>
                                    <a:gd name="T4" fmla="*/ 2 w 2"/>
                                    <a:gd name="T5" fmla="*/ 1560 h 15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" h="1561">
                                      <a:moveTo>
                                        <a:pt x="0" y="0"/>
                                      </a:moveTo>
                                      <a:lnTo>
                                        <a:pt x="0" y="1561"/>
                                      </a:lnTo>
                                      <a:lnTo>
                                        <a:pt x="2" y="156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" name="Line 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45" y="1987"/>
                                  <a:ext cx="1" cy="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30" name="Group 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37" y="2532"/>
                                <a:ext cx="312" cy="987"/>
                                <a:chOff x="2094" y="942"/>
                                <a:chExt cx="312" cy="987"/>
                              </a:xfrm>
                            </wpg:grpSpPr>
                            <wps:wsp>
                              <wps:cNvPr id="331" name="Freeform 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94" y="942"/>
                                  <a:ext cx="312" cy="987"/>
                                </a:xfrm>
                                <a:custGeom>
                                  <a:avLst/>
                                  <a:gdLst>
                                    <a:gd name="T0" fmla="*/ 6 w 312"/>
                                    <a:gd name="T1" fmla="*/ 234 h 987"/>
                                    <a:gd name="T2" fmla="*/ 24 w 312"/>
                                    <a:gd name="T3" fmla="*/ 90 h 987"/>
                                    <a:gd name="T4" fmla="*/ 195 w 312"/>
                                    <a:gd name="T5" fmla="*/ 21 h 987"/>
                                    <a:gd name="T6" fmla="*/ 306 w 312"/>
                                    <a:gd name="T7" fmla="*/ 177 h 987"/>
                                    <a:gd name="T8" fmla="*/ 231 w 312"/>
                                    <a:gd name="T9" fmla="*/ 387 h 987"/>
                                    <a:gd name="T10" fmla="*/ 159 w 312"/>
                                    <a:gd name="T11" fmla="*/ 555 h 987"/>
                                    <a:gd name="T12" fmla="*/ 135 w 312"/>
                                    <a:gd name="T13" fmla="*/ 711 h 987"/>
                                    <a:gd name="T14" fmla="*/ 126 w 312"/>
                                    <a:gd name="T15" fmla="*/ 987 h 9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312" h="987">
                                      <a:moveTo>
                                        <a:pt x="6" y="234"/>
                                      </a:moveTo>
                                      <a:cubicBezTo>
                                        <a:pt x="9" y="210"/>
                                        <a:pt x="0" y="168"/>
                                        <a:pt x="24" y="90"/>
                                      </a:cubicBezTo>
                                      <a:cubicBezTo>
                                        <a:pt x="48" y="12"/>
                                        <a:pt x="135" y="0"/>
                                        <a:pt x="195" y="21"/>
                                      </a:cubicBezTo>
                                      <a:cubicBezTo>
                                        <a:pt x="255" y="42"/>
                                        <a:pt x="300" y="116"/>
                                        <a:pt x="306" y="177"/>
                                      </a:cubicBezTo>
                                      <a:cubicBezTo>
                                        <a:pt x="312" y="238"/>
                                        <a:pt x="256" y="324"/>
                                        <a:pt x="231" y="387"/>
                                      </a:cubicBezTo>
                                      <a:cubicBezTo>
                                        <a:pt x="200" y="449"/>
                                        <a:pt x="175" y="501"/>
                                        <a:pt x="159" y="555"/>
                                      </a:cubicBezTo>
                                      <a:cubicBezTo>
                                        <a:pt x="143" y="609"/>
                                        <a:pt x="140" y="639"/>
                                        <a:pt x="135" y="711"/>
                                      </a:cubicBezTo>
                                      <a:cubicBezTo>
                                        <a:pt x="130" y="783"/>
                                        <a:pt x="128" y="930"/>
                                        <a:pt x="126" y="98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" name="Freeform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5" y="974"/>
                                  <a:ext cx="259" cy="952"/>
                                </a:xfrm>
                                <a:custGeom>
                                  <a:avLst/>
                                  <a:gdLst>
                                    <a:gd name="T0" fmla="*/ 6 w 259"/>
                                    <a:gd name="T1" fmla="*/ 205 h 952"/>
                                    <a:gd name="T2" fmla="*/ 39 w 259"/>
                                    <a:gd name="T3" fmla="*/ 43 h 952"/>
                                    <a:gd name="T4" fmla="*/ 162 w 259"/>
                                    <a:gd name="T5" fmla="*/ 16 h 952"/>
                                    <a:gd name="T6" fmla="*/ 255 w 259"/>
                                    <a:gd name="T7" fmla="*/ 145 h 952"/>
                                    <a:gd name="T8" fmla="*/ 183 w 259"/>
                                    <a:gd name="T9" fmla="*/ 346 h 952"/>
                                    <a:gd name="T10" fmla="*/ 114 w 259"/>
                                    <a:gd name="T11" fmla="*/ 508 h 952"/>
                                    <a:gd name="T12" fmla="*/ 90 w 259"/>
                                    <a:gd name="T13" fmla="*/ 676 h 952"/>
                                    <a:gd name="T14" fmla="*/ 84 w 259"/>
                                    <a:gd name="T15" fmla="*/ 952 h 9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259" h="952">
                                      <a:moveTo>
                                        <a:pt x="6" y="205"/>
                                      </a:moveTo>
                                      <a:cubicBezTo>
                                        <a:pt x="11" y="178"/>
                                        <a:pt x="0" y="121"/>
                                        <a:pt x="39" y="43"/>
                                      </a:cubicBezTo>
                                      <a:cubicBezTo>
                                        <a:pt x="65" y="11"/>
                                        <a:pt x="125" y="0"/>
                                        <a:pt x="162" y="16"/>
                                      </a:cubicBezTo>
                                      <a:cubicBezTo>
                                        <a:pt x="198" y="33"/>
                                        <a:pt x="251" y="90"/>
                                        <a:pt x="255" y="145"/>
                                      </a:cubicBezTo>
                                      <a:cubicBezTo>
                                        <a:pt x="259" y="200"/>
                                        <a:pt x="206" y="286"/>
                                        <a:pt x="183" y="346"/>
                                      </a:cubicBezTo>
                                      <a:cubicBezTo>
                                        <a:pt x="160" y="406"/>
                                        <a:pt x="129" y="453"/>
                                        <a:pt x="114" y="508"/>
                                      </a:cubicBezTo>
                                      <a:cubicBezTo>
                                        <a:pt x="99" y="563"/>
                                        <a:pt x="95" y="602"/>
                                        <a:pt x="90" y="676"/>
                                      </a:cubicBezTo>
                                      <a:cubicBezTo>
                                        <a:pt x="85" y="750"/>
                                        <a:pt x="85" y="895"/>
                                        <a:pt x="84" y="95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33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3" y="2768"/>
                                <a:ext cx="282" cy="751"/>
                                <a:chOff x="1980" y="1178"/>
                                <a:chExt cx="282" cy="751"/>
                              </a:xfrm>
                            </wpg:grpSpPr>
                            <wps:wsp>
                              <wps:cNvPr id="334" name="Freeform 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23" y="1304"/>
                                  <a:ext cx="32" cy="49"/>
                                </a:xfrm>
                                <a:custGeom>
                                  <a:avLst/>
                                  <a:gdLst>
                                    <a:gd name="T0" fmla="*/ 0 w 76"/>
                                    <a:gd name="T1" fmla="*/ 113 h 113"/>
                                    <a:gd name="T2" fmla="*/ 3 w 76"/>
                                    <a:gd name="T3" fmla="*/ 102 h 113"/>
                                    <a:gd name="T4" fmla="*/ 49 w 76"/>
                                    <a:gd name="T5" fmla="*/ 21 h 113"/>
                                    <a:gd name="T6" fmla="*/ 76 w 76"/>
                                    <a:gd name="T7" fmla="*/ 0 h 1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6" h="113">
                                      <a:moveTo>
                                        <a:pt x="0" y="113"/>
                                      </a:moveTo>
                                      <a:cubicBezTo>
                                        <a:pt x="2" y="109"/>
                                        <a:pt x="2" y="106"/>
                                        <a:pt x="3" y="102"/>
                                      </a:cubicBezTo>
                                      <a:cubicBezTo>
                                        <a:pt x="9" y="72"/>
                                        <a:pt x="25" y="44"/>
                                        <a:pt x="49" y="21"/>
                                      </a:cubicBezTo>
                                      <a:cubicBezTo>
                                        <a:pt x="58" y="12"/>
                                        <a:pt x="67" y="5"/>
                                        <a:pt x="7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50" y="1551"/>
                                  <a:ext cx="19" cy="23"/>
                                </a:xfrm>
                                <a:custGeom>
                                  <a:avLst/>
                                  <a:gdLst>
                                    <a:gd name="T0" fmla="*/ 0 w 44"/>
                                    <a:gd name="T1" fmla="*/ 0 h 55"/>
                                    <a:gd name="T2" fmla="*/ 44 w 44"/>
                                    <a:gd name="T3" fmla="*/ 0 h 55"/>
                                    <a:gd name="T4" fmla="*/ 44 w 44"/>
                                    <a:gd name="T5" fmla="*/ 55 h 55"/>
                                    <a:gd name="T6" fmla="*/ 0 w 44"/>
                                    <a:gd name="T7" fmla="*/ 55 h 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4" h="55">
                                      <a:moveTo>
                                        <a:pt x="0" y="0"/>
                                      </a:moveTo>
                                      <a:lnTo>
                                        <a:pt x="44" y="0"/>
                                      </a:lnTo>
                                      <a:lnTo>
                                        <a:pt x="44" y="55"/>
                                      </a:lnTo>
                                      <a:lnTo>
                                        <a:pt x="0" y="55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50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" name="Freeform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7" y="1574"/>
                                  <a:ext cx="83" cy="6"/>
                                </a:xfrm>
                                <a:custGeom>
                                  <a:avLst/>
                                  <a:gdLst>
                                    <a:gd name="T0" fmla="*/ 196 w 196"/>
                                    <a:gd name="T1" fmla="*/ 0 h 14"/>
                                    <a:gd name="T2" fmla="*/ 196 w 196"/>
                                    <a:gd name="T3" fmla="*/ 14 h 14"/>
                                    <a:gd name="T4" fmla="*/ 129 w 196"/>
                                    <a:gd name="T5" fmla="*/ 14 h 14"/>
                                    <a:gd name="T6" fmla="*/ 56 w 196"/>
                                    <a:gd name="T7" fmla="*/ 14 h 14"/>
                                    <a:gd name="T8" fmla="*/ 0 w 196"/>
                                    <a:gd name="T9" fmla="*/ 14 h 14"/>
                                    <a:gd name="T10" fmla="*/ 0 w 196"/>
                                    <a:gd name="T11" fmla="*/ 0 h 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96" h="14">
                                      <a:moveTo>
                                        <a:pt x="196" y="0"/>
                                      </a:moveTo>
                                      <a:lnTo>
                                        <a:pt x="196" y="14"/>
                                      </a:lnTo>
                                      <a:lnTo>
                                        <a:pt x="129" y="14"/>
                                      </a:lnTo>
                                      <a:lnTo>
                                        <a:pt x="56" y="14"/>
                                      </a:lnTo>
                                      <a:lnTo>
                                        <a:pt x="0" y="1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" name="Freeform 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7" y="1545"/>
                                  <a:ext cx="83" cy="6"/>
                                </a:xfrm>
                                <a:custGeom>
                                  <a:avLst/>
                                  <a:gdLst>
                                    <a:gd name="T0" fmla="*/ 0 w 196"/>
                                    <a:gd name="T1" fmla="*/ 14 h 14"/>
                                    <a:gd name="T2" fmla="*/ 0 w 196"/>
                                    <a:gd name="T3" fmla="*/ 0 h 14"/>
                                    <a:gd name="T4" fmla="*/ 56 w 196"/>
                                    <a:gd name="T5" fmla="*/ 0 h 14"/>
                                    <a:gd name="T6" fmla="*/ 129 w 196"/>
                                    <a:gd name="T7" fmla="*/ 0 h 14"/>
                                    <a:gd name="T8" fmla="*/ 196 w 196"/>
                                    <a:gd name="T9" fmla="*/ 0 h 14"/>
                                    <a:gd name="T10" fmla="*/ 196 w 196"/>
                                    <a:gd name="T11" fmla="*/ 14 h 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96" h="14">
                                      <a:moveTo>
                                        <a:pt x="0" y="14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129" y="0"/>
                                      </a:lnTo>
                                      <a:lnTo>
                                        <a:pt x="196" y="0"/>
                                      </a:lnTo>
                                      <a:lnTo>
                                        <a:pt x="196" y="14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Freeform 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83" y="1525"/>
                                  <a:ext cx="8" cy="20"/>
                                </a:xfrm>
                                <a:custGeom>
                                  <a:avLst/>
                                  <a:gdLst>
                                    <a:gd name="T0" fmla="*/ 19 w 19"/>
                                    <a:gd name="T1" fmla="*/ 44 h 44"/>
                                    <a:gd name="T2" fmla="*/ 19 w 19"/>
                                    <a:gd name="T3" fmla="*/ 28 h 44"/>
                                    <a:gd name="T4" fmla="*/ 11 w 19"/>
                                    <a:gd name="T5" fmla="*/ 9 h 44"/>
                                    <a:gd name="T6" fmla="*/ 0 w 19"/>
                                    <a:gd name="T7" fmla="*/ 0 h 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9" h="44">
                                      <a:moveTo>
                                        <a:pt x="19" y="44"/>
                                      </a:moveTo>
                                      <a:lnTo>
                                        <a:pt x="19" y="28"/>
                                      </a:lnTo>
                                      <a:lnTo>
                                        <a:pt x="11" y="9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" name="Freeform 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22" y="1523"/>
                                  <a:ext cx="11" cy="22"/>
                                </a:xfrm>
                                <a:custGeom>
                                  <a:avLst/>
                                  <a:gdLst>
                                    <a:gd name="T0" fmla="*/ 26 w 26"/>
                                    <a:gd name="T1" fmla="*/ 0 h 49"/>
                                    <a:gd name="T2" fmla="*/ 9 w 26"/>
                                    <a:gd name="T3" fmla="*/ 14 h 49"/>
                                    <a:gd name="T4" fmla="*/ 0 w 26"/>
                                    <a:gd name="T5" fmla="*/ 32 h 49"/>
                                    <a:gd name="T6" fmla="*/ 0 w 26"/>
                                    <a:gd name="T7" fmla="*/ 49 h 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6" h="49">
                                      <a:moveTo>
                                        <a:pt x="26" y="0"/>
                                      </a:moveTo>
                                      <a:lnTo>
                                        <a:pt x="9" y="14"/>
                                      </a:lnTo>
                                      <a:lnTo>
                                        <a:pt x="0" y="32"/>
                                      </a:lnTo>
                                      <a:lnTo>
                                        <a:pt x="0" y="49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" name="Freeform 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43" y="1532"/>
                                  <a:ext cx="13" cy="61"/>
                                </a:xfrm>
                                <a:custGeom>
                                  <a:avLst/>
                                  <a:gdLst>
                                    <a:gd name="T0" fmla="*/ 31 w 31"/>
                                    <a:gd name="T1" fmla="*/ 100 h 142"/>
                                    <a:gd name="T2" fmla="*/ 31 w 31"/>
                                    <a:gd name="T3" fmla="*/ 128 h 142"/>
                                    <a:gd name="T4" fmla="*/ 5 w 31"/>
                                    <a:gd name="T5" fmla="*/ 128 h 142"/>
                                    <a:gd name="T6" fmla="*/ 5 w 31"/>
                                    <a:gd name="T7" fmla="*/ 17 h 142"/>
                                    <a:gd name="T8" fmla="*/ 31 w 31"/>
                                    <a:gd name="T9" fmla="*/ 17 h 142"/>
                                    <a:gd name="T10" fmla="*/ 31 w 31"/>
                                    <a:gd name="T11" fmla="*/ 45 h 1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1" h="142">
                                      <a:moveTo>
                                        <a:pt x="31" y="100"/>
                                      </a:moveTo>
                                      <a:lnTo>
                                        <a:pt x="31" y="128"/>
                                      </a:lnTo>
                                      <a:cubicBezTo>
                                        <a:pt x="21" y="142"/>
                                        <a:pt x="12" y="142"/>
                                        <a:pt x="5" y="128"/>
                                      </a:cubicBezTo>
                                      <a:cubicBezTo>
                                        <a:pt x="0" y="88"/>
                                        <a:pt x="0" y="51"/>
                                        <a:pt x="5" y="17"/>
                                      </a:cubicBezTo>
                                      <a:cubicBezTo>
                                        <a:pt x="14" y="0"/>
                                        <a:pt x="22" y="0"/>
                                        <a:pt x="31" y="17"/>
                                      </a:cubicBezTo>
                                      <a:lnTo>
                                        <a:pt x="31" y="45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6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" name="Line 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67" y="1551"/>
                                  <a:ext cx="1" cy="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" name="Lin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56" y="1574"/>
                                  <a:ext cx="1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5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6" y="1551"/>
                                  <a:ext cx="1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" name="Freeform 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80" y="1251"/>
                                  <a:ext cx="168" cy="269"/>
                                </a:xfrm>
                                <a:custGeom>
                                  <a:avLst/>
                                  <a:gdLst>
                                    <a:gd name="T0" fmla="*/ 238 w 395"/>
                                    <a:gd name="T1" fmla="*/ 624 h 624"/>
                                    <a:gd name="T2" fmla="*/ 147 w 395"/>
                                    <a:gd name="T3" fmla="*/ 553 h 624"/>
                                    <a:gd name="T4" fmla="*/ 89 w 395"/>
                                    <a:gd name="T5" fmla="*/ 506 h 624"/>
                                    <a:gd name="T6" fmla="*/ 2 w 395"/>
                                    <a:gd name="T7" fmla="*/ 298 h 624"/>
                                    <a:gd name="T8" fmla="*/ 2 w 395"/>
                                    <a:gd name="T9" fmla="*/ 268 h 624"/>
                                    <a:gd name="T10" fmla="*/ 4 w 395"/>
                                    <a:gd name="T11" fmla="*/ 250 h 624"/>
                                    <a:gd name="T12" fmla="*/ 6 w 395"/>
                                    <a:gd name="T13" fmla="*/ 243 h 624"/>
                                    <a:gd name="T14" fmla="*/ 9 w 395"/>
                                    <a:gd name="T15" fmla="*/ 225 h 624"/>
                                    <a:gd name="T16" fmla="*/ 89 w 395"/>
                                    <a:gd name="T17" fmla="*/ 88 h 624"/>
                                    <a:gd name="T18" fmla="*/ 131 w 395"/>
                                    <a:gd name="T19" fmla="*/ 51 h 624"/>
                                    <a:gd name="T20" fmla="*/ 207 w 395"/>
                                    <a:gd name="T21" fmla="*/ 14 h 624"/>
                                    <a:gd name="T22" fmla="*/ 298 w 395"/>
                                    <a:gd name="T23" fmla="*/ 1 h 624"/>
                                    <a:gd name="T24" fmla="*/ 395 w 395"/>
                                    <a:gd name="T25" fmla="*/ 15 h 6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395" h="624">
                                      <a:moveTo>
                                        <a:pt x="238" y="624"/>
                                      </a:moveTo>
                                      <a:cubicBezTo>
                                        <a:pt x="203" y="592"/>
                                        <a:pt x="173" y="569"/>
                                        <a:pt x="147" y="553"/>
                                      </a:cubicBezTo>
                                      <a:cubicBezTo>
                                        <a:pt x="126" y="541"/>
                                        <a:pt x="106" y="525"/>
                                        <a:pt x="89" y="506"/>
                                      </a:cubicBezTo>
                                      <a:cubicBezTo>
                                        <a:pt x="30" y="448"/>
                                        <a:pt x="0" y="379"/>
                                        <a:pt x="2" y="298"/>
                                      </a:cubicBezTo>
                                      <a:cubicBezTo>
                                        <a:pt x="0" y="287"/>
                                        <a:pt x="0" y="276"/>
                                        <a:pt x="2" y="268"/>
                                      </a:cubicBezTo>
                                      <a:cubicBezTo>
                                        <a:pt x="2" y="261"/>
                                        <a:pt x="2" y="255"/>
                                        <a:pt x="4" y="250"/>
                                      </a:cubicBezTo>
                                      <a:cubicBezTo>
                                        <a:pt x="4" y="248"/>
                                        <a:pt x="4" y="245"/>
                                        <a:pt x="6" y="243"/>
                                      </a:cubicBezTo>
                                      <a:cubicBezTo>
                                        <a:pt x="6" y="238"/>
                                        <a:pt x="7" y="231"/>
                                        <a:pt x="9" y="225"/>
                                      </a:cubicBezTo>
                                      <a:cubicBezTo>
                                        <a:pt x="21" y="174"/>
                                        <a:pt x="48" y="128"/>
                                        <a:pt x="89" y="88"/>
                                      </a:cubicBezTo>
                                      <a:cubicBezTo>
                                        <a:pt x="101" y="74"/>
                                        <a:pt x="115" y="61"/>
                                        <a:pt x="131" y="51"/>
                                      </a:cubicBezTo>
                                      <a:cubicBezTo>
                                        <a:pt x="154" y="35"/>
                                        <a:pt x="180" y="22"/>
                                        <a:pt x="207" y="14"/>
                                      </a:cubicBezTo>
                                      <a:cubicBezTo>
                                        <a:pt x="235" y="5"/>
                                        <a:pt x="265" y="0"/>
                                        <a:pt x="298" y="1"/>
                                      </a:cubicBezTo>
                                      <a:cubicBezTo>
                                        <a:pt x="332" y="0"/>
                                        <a:pt x="365" y="5"/>
                                        <a:pt x="395" y="1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7" name="Freeform 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3" y="1257"/>
                                  <a:ext cx="102" cy="266"/>
                                </a:xfrm>
                                <a:custGeom>
                                  <a:avLst/>
                                  <a:gdLst>
                                    <a:gd name="T0" fmla="*/ 0 w 240"/>
                                    <a:gd name="T1" fmla="*/ 616 h 616"/>
                                    <a:gd name="T2" fmla="*/ 94 w 240"/>
                                    <a:gd name="T3" fmla="*/ 542 h 616"/>
                                    <a:gd name="T4" fmla="*/ 154 w 240"/>
                                    <a:gd name="T5" fmla="*/ 494 h 616"/>
                                    <a:gd name="T6" fmla="*/ 240 w 240"/>
                                    <a:gd name="T7" fmla="*/ 286 h 616"/>
                                    <a:gd name="T8" fmla="*/ 238 w 240"/>
                                    <a:gd name="T9" fmla="*/ 256 h 616"/>
                                    <a:gd name="T10" fmla="*/ 237 w 240"/>
                                    <a:gd name="T11" fmla="*/ 239 h 616"/>
                                    <a:gd name="T12" fmla="*/ 237 w 240"/>
                                    <a:gd name="T13" fmla="*/ 231 h 616"/>
                                    <a:gd name="T14" fmla="*/ 233 w 240"/>
                                    <a:gd name="T15" fmla="*/ 214 h 616"/>
                                    <a:gd name="T16" fmla="*/ 154 w 240"/>
                                    <a:gd name="T17" fmla="*/ 76 h 616"/>
                                    <a:gd name="T18" fmla="*/ 110 w 240"/>
                                    <a:gd name="T19" fmla="*/ 39 h 616"/>
                                    <a:gd name="T20" fmla="*/ 53 w 240"/>
                                    <a:gd name="T21" fmla="*/ 7 h 616"/>
                                    <a:gd name="T22" fmla="*/ 35 w 240"/>
                                    <a:gd name="T23" fmla="*/ 0 h 6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240" h="616">
                                      <a:moveTo>
                                        <a:pt x="0" y="616"/>
                                      </a:moveTo>
                                      <a:cubicBezTo>
                                        <a:pt x="37" y="582"/>
                                        <a:pt x="67" y="558"/>
                                        <a:pt x="94" y="542"/>
                                      </a:cubicBezTo>
                                      <a:cubicBezTo>
                                        <a:pt x="115" y="530"/>
                                        <a:pt x="134" y="514"/>
                                        <a:pt x="154" y="494"/>
                                      </a:cubicBezTo>
                                      <a:cubicBezTo>
                                        <a:pt x="212" y="436"/>
                                        <a:pt x="240" y="367"/>
                                        <a:pt x="240" y="286"/>
                                      </a:cubicBezTo>
                                      <a:cubicBezTo>
                                        <a:pt x="240" y="276"/>
                                        <a:pt x="240" y="265"/>
                                        <a:pt x="238" y="256"/>
                                      </a:cubicBezTo>
                                      <a:cubicBezTo>
                                        <a:pt x="238" y="249"/>
                                        <a:pt x="238" y="244"/>
                                        <a:pt x="237" y="239"/>
                                      </a:cubicBezTo>
                                      <a:cubicBezTo>
                                        <a:pt x="237" y="237"/>
                                        <a:pt x="237" y="233"/>
                                        <a:pt x="237" y="231"/>
                                      </a:cubicBezTo>
                                      <a:cubicBezTo>
                                        <a:pt x="235" y="226"/>
                                        <a:pt x="235" y="219"/>
                                        <a:pt x="233" y="214"/>
                                      </a:cubicBezTo>
                                      <a:cubicBezTo>
                                        <a:pt x="221" y="163"/>
                                        <a:pt x="194" y="117"/>
                                        <a:pt x="154" y="76"/>
                                      </a:cubicBezTo>
                                      <a:cubicBezTo>
                                        <a:pt x="140" y="62"/>
                                        <a:pt x="125" y="50"/>
                                        <a:pt x="110" y="39"/>
                                      </a:cubicBezTo>
                                      <a:cubicBezTo>
                                        <a:pt x="92" y="27"/>
                                        <a:pt x="73" y="16"/>
                                        <a:pt x="53" y="7"/>
                                      </a:cubicBezTo>
                                      <a:cubicBezTo>
                                        <a:pt x="48" y="6"/>
                                        <a:pt x="41" y="2"/>
                                        <a:pt x="3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" name="Freeform 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28" y="1178"/>
                                  <a:ext cx="18" cy="20"/>
                                </a:xfrm>
                                <a:custGeom>
                                  <a:avLst/>
                                  <a:gdLst>
                                    <a:gd name="T0" fmla="*/ 0 w 43"/>
                                    <a:gd name="T1" fmla="*/ 1 h 47"/>
                                    <a:gd name="T2" fmla="*/ 7 w 43"/>
                                    <a:gd name="T3" fmla="*/ 1 h 47"/>
                                    <a:gd name="T4" fmla="*/ 32 w 43"/>
                                    <a:gd name="T5" fmla="*/ 8 h 47"/>
                                    <a:gd name="T6" fmla="*/ 43 w 43"/>
                                    <a:gd name="T7" fmla="*/ 25 h 47"/>
                                    <a:gd name="T8" fmla="*/ 32 w 43"/>
                                    <a:gd name="T9" fmla="*/ 41 h 47"/>
                                    <a:gd name="T10" fmla="*/ 20 w 43"/>
                                    <a:gd name="T11" fmla="*/ 47 h 47"/>
                                    <a:gd name="T12" fmla="*/ 20 w 43"/>
                                    <a:gd name="T13" fmla="*/ 47 h 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3" h="47">
                                      <a:moveTo>
                                        <a:pt x="0" y="1"/>
                                      </a:moveTo>
                                      <a:lnTo>
                                        <a:pt x="7" y="1"/>
                                      </a:lnTo>
                                      <a:cubicBezTo>
                                        <a:pt x="17" y="0"/>
                                        <a:pt x="25" y="2"/>
                                        <a:pt x="32" y="8"/>
                                      </a:cubicBezTo>
                                      <a:cubicBezTo>
                                        <a:pt x="39" y="13"/>
                                        <a:pt x="43" y="19"/>
                                        <a:pt x="43" y="25"/>
                                      </a:cubicBezTo>
                                      <a:cubicBezTo>
                                        <a:pt x="43" y="31"/>
                                        <a:pt x="39" y="36"/>
                                        <a:pt x="32" y="41"/>
                                      </a:cubicBezTo>
                                      <a:cubicBezTo>
                                        <a:pt x="29" y="44"/>
                                        <a:pt x="25" y="46"/>
                                        <a:pt x="20" y="47"/>
                                      </a:cubicBezTo>
                                      <a:cubicBezTo>
                                        <a:pt x="20" y="47"/>
                                        <a:pt x="20" y="47"/>
                                        <a:pt x="20" y="4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9" name="Freeform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6" y="1198"/>
                                  <a:ext cx="60" cy="1"/>
                                </a:xfrm>
                                <a:custGeom>
                                  <a:avLst/>
                                  <a:gdLst>
                                    <a:gd name="T0" fmla="*/ 0 w 141"/>
                                    <a:gd name="T1" fmla="*/ 0 h 2"/>
                                    <a:gd name="T2" fmla="*/ 13 w 141"/>
                                    <a:gd name="T3" fmla="*/ 2 h 2"/>
                                    <a:gd name="T4" fmla="*/ 129 w 141"/>
                                    <a:gd name="T5" fmla="*/ 2 h 2"/>
                                    <a:gd name="T6" fmla="*/ 141 w 141"/>
                                    <a:gd name="T7" fmla="*/ 1 h 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41" h="2">
                                      <a:moveTo>
                                        <a:pt x="0" y="0"/>
                                      </a:moveTo>
                                      <a:cubicBezTo>
                                        <a:pt x="4" y="1"/>
                                        <a:pt x="9" y="2"/>
                                        <a:pt x="13" y="2"/>
                                      </a:cubicBezTo>
                                      <a:lnTo>
                                        <a:pt x="129" y="2"/>
                                      </a:lnTo>
                                      <a:cubicBezTo>
                                        <a:pt x="133" y="2"/>
                                        <a:pt x="138" y="2"/>
                                        <a:pt x="141" y="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0" name="Freeform 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8" y="1178"/>
                                  <a:ext cx="20" cy="20"/>
                                </a:xfrm>
                                <a:custGeom>
                                  <a:avLst/>
                                  <a:gdLst>
                                    <a:gd name="T0" fmla="*/ 20 w 49"/>
                                    <a:gd name="T1" fmla="*/ 46 h 46"/>
                                    <a:gd name="T2" fmla="*/ 19 w 49"/>
                                    <a:gd name="T3" fmla="*/ 46 h 46"/>
                                    <a:gd name="T4" fmla="*/ 11 w 49"/>
                                    <a:gd name="T5" fmla="*/ 41 h 46"/>
                                    <a:gd name="T6" fmla="*/ 0 w 49"/>
                                    <a:gd name="T7" fmla="*/ 25 h 46"/>
                                    <a:gd name="T8" fmla="*/ 11 w 49"/>
                                    <a:gd name="T9" fmla="*/ 8 h 46"/>
                                    <a:gd name="T10" fmla="*/ 36 w 49"/>
                                    <a:gd name="T11" fmla="*/ 1 h 46"/>
                                    <a:gd name="T12" fmla="*/ 49 w 49"/>
                                    <a:gd name="T13" fmla="*/ 1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9" h="46">
                                      <a:moveTo>
                                        <a:pt x="20" y="46"/>
                                      </a:moveTo>
                                      <a:cubicBezTo>
                                        <a:pt x="19" y="46"/>
                                        <a:pt x="19" y="46"/>
                                        <a:pt x="19" y="46"/>
                                      </a:cubicBezTo>
                                      <a:cubicBezTo>
                                        <a:pt x="16" y="45"/>
                                        <a:pt x="13" y="42"/>
                                        <a:pt x="11" y="41"/>
                                      </a:cubicBezTo>
                                      <a:cubicBezTo>
                                        <a:pt x="4" y="36"/>
                                        <a:pt x="0" y="31"/>
                                        <a:pt x="0" y="25"/>
                                      </a:cubicBezTo>
                                      <a:cubicBezTo>
                                        <a:pt x="0" y="19"/>
                                        <a:pt x="4" y="13"/>
                                        <a:pt x="11" y="8"/>
                                      </a:cubicBezTo>
                                      <a:cubicBezTo>
                                        <a:pt x="18" y="2"/>
                                        <a:pt x="26" y="0"/>
                                        <a:pt x="36" y="1"/>
                                      </a:cubicBezTo>
                                      <a:lnTo>
                                        <a:pt x="49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1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88" y="1179"/>
                                  <a:ext cx="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" name="Freeform 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76" y="1198"/>
                                  <a:ext cx="7" cy="52"/>
                                </a:xfrm>
                                <a:custGeom>
                                  <a:avLst/>
                                  <a:gdLst>
                                    <a:gd name="T0" fmla="*/ 17 w 18"/>
                                    <a:gd name="T1" fmla="*/ 120 h 120"/>
                                    <a:gd name="T2" fmla="*/ 0 w 18"/>
                                    <a:gd name="T3" fmla="*/ 0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20">
                                      <a:moveTo>
                                        <a:pt x="17" y="120"/>
                                      </a:moveTo>
                                      <a:cubicBezTo>
                                        <a:pt x="18" y="82"/>
                                        <a:pt x="13" y="41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" name="Freeform 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30" y="1198"/>
                                  <a:ext cx="6" cy="52"/>
                                </a:xfrm>
                                <a:custGeom>
                                  <a:avLst/>
                                  <a:gdLst>
                                    <a:gd name="T0" fmla="*/ 14 w 14"/>
                                    <a:gd name="T1" fmla="*/ 0 h 119"/>
                                    <a:gd name="T2" fmla="*/ 0 w 14"/>
                                    <a:gd name="T3" fmla="*/ 119 h 1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4" h="119">
                                      <a:moveTo>
                                        <a:pt x="14" y="0"/>
                                      </a:moveTo>
                                      <a:cubicBezTo>
                                        <a:pt x="6" y="46"/>
                                        <a:pt x="1" y="85"/>
                                        <a:pt x="0" y="11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97" y="1419"/>
                                  <a:ext cx="22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Lin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92" y="1505"/>
                                  <a:ext cx="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6" name="Lin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63" y="1478"/>
                                  <a:ext cx="9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7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28" y="1448"/>
                                  <a:ext cx="16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" name="AutoShape 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043" y="1717"/>
                                  <a:ext cx="219" cy="178"/>
                                </a:xfrm>
                                <a:custGeom>
                                  <a:avLst/>
                                  <a:gdLst>
                                    <a:gd name="G0" fmla="+- 2700 0 0"/>
                                    <a:gd name="G1" fmla="+- 21600 0 2700"/>
                                    <a:gd name="G2" fmla="*/ 2700 1 2"/>
                                    <a:gd name="G3" fmla="+- 21600 0 G2"/>
                                    <a:gd name="G4" fmla="+/ 2700 21600 2"/>
                                    <a:gd name="G5" fmla="+/ G1 0 2"/>
                                    <a:gd name="G6" fmla="*/ 21600 21600 270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2700 0 G9"/>
                                    <a:gd name="G11" fmla="?: G10 G8 0"/>
                                    <a:gd name="G12" fmla="?: G10 G7 21600"/>
                                    <a:gd name="T0" fmla="*/ 2025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35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150 w 21600"/>
                                    <a:gd name="T9" fmla="*/ 3150 h 21600"/>
                                    <a:gd name="T10" fmla="*/ 18450 w 21600"/>
                                    <a:gd name="T11" fmla="*/ 1845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700" y="21600"/>
                                      </a:lnTo>
                                      <a:lnTo>
                                        <a:pt x="189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 rotWithShape="1">
                                  <a:gsLst>
                                    <a:gs pos="0">
                                      <a:srgbClr val="DDDDDD"/>
                                    </a:gs>
                                    <a:gs pos="100000">
                                      <a:srgbClr val="DDDDDD">
                                        <a:gamma/>
                                        <a:shade val="0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9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46" y="1792"/>
                                  <a:ext cx="210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8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" name="Lin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95" y="1929"/>
                                  <a:ext cx="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361" name="abc4"/>
                        <wpg:cNvGrpSpPr>
                          <a:grpSpLocks/>
                        </wpg:cNvGrpSpPr>
                        <wpg:grpSpPr bwMode="auto">
                          <a:xfrm flipV="1">
                            <a:off x="2961" y="3747"/>
                            <a:ext cx="316" cy="124"/>
                            <a:chOff x="4116" y="2052"/>
                            <a:chExt cx="316" cy="124"/>
                          </a:xfrm>
                        </wpg:grpSpPr>
                        <wps:wsp>
                          <wps:cNvPr id="362" name="Freeform 64"/>
                          <wps:cNvSpPr>
                            <a:spLocks/>
                          </wps:cNvSpPr>
                          <wps:spPr bwMode="auto">
                            <a:xfrm flipV="1">
                              <a:off x="4141" y="2095"/>
                              <a:ext cx="56" cy="43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" name="Freeform 65"/>
                          <wps:cNvSpPr>
                            <a:spLocks/>
                          </wps:cNvSpPr>
                          <wps:spPr bwMode="auto">
                            <a:xfrm flipV="1">
                              <a:off x="4150" y="2115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" name="Freeform 66"/>
                          <wps:cNvSpPr>
                            <a:spLocks/>
                          </wps:cNvSpPr>
                          <wps:spPr bwMode="auto">
                            <a:xfrm rot="2100000" flipV="1">
                              <a:off x="4242" y="209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Freeform 67"/>
                          <wps:cNvSpPr>
                            <a:spLocks/>
                          </wps:cNvSpPr>
                          <wps:spPr bwMode="auto">
                            <a:xfrm>
                              <a:off x="4292" y="2093"/>
                              <a:ext cx="86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" name="Freeform 68"/>
                          <wps:cNvSpPr>
                            <a:spLocks/>
                          </wps:cNvSpPr>
                          <wps:spPr bwMode="auto">
                            <a:xfrm rot="16750301" flipV="1">
                              <a:off x="4122" y="2118"/>
                              <a:ext cx="43" cy="56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" name="Freeform 69"/>
                          <wps:cNvSpPr>
                            <a:spLocks/>
                          </wps:cNvSpPr>
                          <wps:spPr bwMode="auto">
                            <a:xfrm flipV="1">
                              <a:off x="4262" y="2082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8" name="Freeform 70"/>
                          <wps:cNvSpPr>
                            <a:spLocks/>
                          </wps:cNvSpPr>
                          <wps:spPr bwMode="auto">
                            <a:xfrm rot="10800000" flipV="1">
                              <a:off x="4276" y="2052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Freeform 71"/>
                          <wps:cNvSpPr>
                            <a:spLocks/>
                          </wps:cNvSpPr>
                          <wps:spPr bwMode="auto">
                            <a:xfrm flipV="1">
                              <a:off x="4179" y="2071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Freeform 72"/>
                          <wps:cNvSpPr>
                            <a:spLocks/>
                          </wps:cNvSpPr>
                          <wps:spPr bwMode="auto">
                            <a:xfrm rot="20100000" flipV="1">
                              <a:off x="4368" y="2124"/>
                              <a:ext cx="64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Freeform 73"/>
                          <wps:cNvSpPr>
                            <a:spLocks noChangeAspect="1"/>
                          </wps:cNvSpPr>
                          <wps:spPr bwMode="auto">
                            <a:xfrm rot="11100000" flipV="1">
                              <a:off x="4193" y="209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E035D38" id="组合 314" o:spid="_x0000_s1026" style="position:absolute;margin-left:23867pt;margin-top:24106pt;width:24.6pt;height:83.45pt;z-index:251664384;mso-position-horizontal-relative:char;mso-position-vertical-relative:line" coordorigin="2880,2220" coordsize="492,1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">
                <v:group id="Group 17" o:spid="_x0000_s1027" style="position:absolute;left:2880;top:2220;width:492;height:1669" coordorigin="3057,2532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<v:group id="abc2" o:spid="_x0000_s1028" style="position:absolute;left:3057;top:3402;width:479;height:799" coordorigin="1845,1455" coordsize="479,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<v:group id="烧瓶" o:spid="_x0000_s1029" style="position:absolute;left:1845;top:1455;width:479;height:799" coordorigin="4193,1564" coordsize="1542,2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  <v:shape id="Freeform 20" o:spid="_x0000_s1030" style="position:absolute;left:5277;top:2712;width:244;height:151;visibility:visible;mso-wrap-style:square;v-text-anchor:top" coordsize="2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PbL8EA&#10;AADcAAAADwAAAGRycy9kb3ducmV2LnhtbERPy4rCMBTdC/MP4QqzEU19DVKNIqIwCzdWZ39prm2x&#10;uekkqe38/WQhuDyc92bXm1o8yfnKsoLpJAFBnFtdcaHgdj2NVyB8QNZYWyYFf+Rht/0YbDDVtuML&#10;PbNQiBjCPkUFZQhNKqXPSzLoJ7YhjtzdOoMhQldI7bCL4aaWsyT5kgYrjg0lNnQoKX9krVGwxP3v&#10;yD26+fW4aDG5n9qfw3mk1Oew369BBOrDW/xyf2sF82lcG8/EIyC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2z2y/BAAAA3AAAAA8AAAAAAAAAAAAAAAAAmAIAAGRycy9kb3du&#10;cmV2LnhtbFBLBQYAAAAABAAEAPUAAACGAwAAAAA=&#10;" path="m,l14,5r14,7l34,14r7,4l53,23r10,4l71,31r7,2l85,37r44,22l135,60r5,5l167,80r17,11l203,104r19,14l227,121r17,30e" filled="f" strokeweight=".3pt">
                        <v:path arrowok="t" o:connecttype="custom" o:connectlocs="0,0;14,5;28,12;34,14;41,18;53,23;63,27;71,31;78,33;85,37;129,59;135,60;140,65;167,80;184,91;203,104;222,118;227,121;244,151" o:connectangles="0,0,0,0,0,0,0,0,0,0,0,0,0,0,0,0,0,0,0"/>
                      </v:shape>
                      <v:shape id="Freeform 21" o:spid="_x0000_s1031" style="position:absolute;left:5317;top:2979;width:202;height:490;visibility:visible;mso-wrap-style:square;v-text-anchor:top" coordsize="202,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yCRcQA&#10;AADcAAAADwAAAGRycy9kb3ducmV2LnhtbESPT2vCQBTE7wW/w/KE3uomFqxNXUUEtUcb/10f2WcS&#10;zL4N2VW3fnq3UPA4zMxvmMksmEZcqXO1ZQXpIAFBXFhdc6lgt12+jUE4j6yxsUwKfsnBbNp7mWCm&#10;7Y1/6Jr7UkQIuwwVVN63mZSuqMigG9iWOHon2xn0UXal1B3eItw0cpgkI2mw5rhQYUuLiopzfjEK&#10;DsWd9qEcHtvjOt98pOtDmNuVUq/9MP8C4Sn4Z/i//a0VvKef8HcmHgE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MgkXEAAAA3AAAAA8AAAAAAAAAAAAAAAAAmAIAAGRycy9k&#10;b3ducmV2LnhtbFBLBQYAAAAABAAEAPUAAACJAwAAAAA=&#10;" path="m187,490r3,-22l197,423r5,-45l201,335r-5,-43l187,250,172,209,153,169,130,130,100,91,84,73,69,57,51,40,35,26,,e" filled="f" strokeweight=".1pt">
                        <v:path arrowok="t" o:connecttype="custom" o:connectlocs="187,490;190,468;197,423;202,378;201,335;196,292;187,250;172,209;153,169;130,130;100,91;84,73;69,57;51,40;35,26;0,0" o:connectangles="0,0,0,0,0,0,0,0,0,0,0,0,0,0,0,0"/>
                      </v:shape>
                      <v:shape id="Freeform 22" o:spid="_x0000_s1032" style="position:absolute;left:4193;top:1564;width:1542;height:2528;visibility:visible;mso-wrap-style:square;v-text-anchor:top" coordsize="1542,2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Q0n8AA&#10;AADcAAAADwAAAGRycy9kb3ducmV2LnhtbERPzYrCMBC+C75DGGFvmtplRapRRBF6EMHaBxiasS02&#10;k9pErT69OSx4/Pj+l+veNOJBnastK5hOIhDEhdU1lwry8348B+E8ssbGMil4kYP1ajhYYqLtk0/0&#10;yHwpQgi7BBVU3reJlK6oyKCb2JY4cBfbGfQBdqXUHT5DuGlkHEUzabDm0FBhS9uKimt2Nwrueavj&#10;+V+abaa3dL87nN7H3L6V+hn1mwUIT73/iv/dqVbwG4f54Uw4AnL1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GQ0n8AAAADcAAAADwAAAAAAAAAAAAAAAACYAgAAZHJzL2Rvd25y&#10;ZXYueG1sUEsFBgAAAAAEAAQA9QAAAIUDAAAAAA==&#10;" path="m1328,1299r5,4l1347,1318r17,16l1379,1351r16,16l1410,1388r9,10l1442,1434r25,42l1486,1516r11,32l1509,1585r11,39l1524,1645r6,23l1534,1692r,5l1536,1704r4,48l1542,1802r-1,36l1539,1874r-5,36l1528,1946r-8,33l1510,2014r-12,32l1485,2080r-5,6l1478,2090r-1,4l1470,2110r-17,31l1434,2171r-20,31l1402,2215r-6,7l1391,2230r-23,29l1355,2272r-12,15l1317,2316r-30,24l1271,2351r-14,13l1226,2386r-8,4l1211,2396r-14,11l1163,2425r-32,18l1098,2458r-17,7l1077,2466r-4,2l1066,2473r-36,12l996,2496r-36,9l924,2513r-38,6l848,2523r-39,2l771,2528r-79,-5l654,2519r-37,-6l580,2505r-36,-9l509,2485r-34,-12l441,2458r-33,-15l345,2407r-31,-21l284,2364r-30,-24l227,2316r-28,-29l174,2259r-25,-29l127,2202r-21,-31l88,2141,70,2110,56,2080,42,2046,31,2014,20,1979r-7,-33l6,1910,3,1874,,1838r,-36l,1752r7,-48l13,1668r11,-52l38,1566r7,-25l55,1519r20,-43l98,1434r11,-20l124,1396r29,-35l186,1328r22,-25l226,1285r22,-17l273,1250r28,-17l309,1223r10,-9l329,1207r9,-7l347,1196r7,-6l361,1187r12,-3l382,1179r5,-2l391,1175r1,l393,1171r3,-2l401,1167r3,-5l406,1159r5,-2l422,1149r14,-9l442,1133r6,-4l458,1121r6,-5l466,1114r-1,-2l466,1110,466,41r-2,l460,37r-2,-2l455,37r-2,-2l452,29r,-2l443,22r-2,-3l441,17r-5,-2l434,13,428,9,424,7r,-4l422,r55,l478,r1,l483,1r13,5l497,8r2,l505,9r11,2l543,16r2,l549,17r12,l580,19r9,l603,20r28,2l664,22r38,3l745,25r50,2l823,27r14,-2l848,25r19,l879,25r7,l930,20r22,-2l973,17r1,-1l1008,9r16,-4l1042,r58,l1100,3r-3,8l1092,15r-4,4l1084,21r-4,3l1073,31r-4,8l1067,39r,3l1063,45r-1,2l1061,50r-3,7l1059,65r-3,1l1056,1099r2,3l1061,1109r1,5l1067,1125r5,10l1077,1142r7,6e" filled="f" strokeweight=".3pt">
                        <v:path arrowok="t" o:connecttype="custom" o:connectlocs="1364,1334;1419,1398;1497,1548;1530,1668;1540,1752;1534,1910;1498,2046;1477,2094;1414,2202;1368,2259;1287,2340;1218,2390;1131,2443;1073,2468;960,2505;809,2525;617,2513;475,2473;314,2386;199,2287;106,2171;42,2046;6,1910;0,1752;38,1566;98,1434;186,1328;273,1250;329,1207;361,1187;391,1175;401,1167;422,1149;458,1121;466,1110;458,35;452,27;436,15;424,3;479,0;499,8;545,16;589,19;702,25;837,25;886,25;974,16;1100,0;1088,19;1069,39;1062,47;1056,66;1062,1114;1084,1148" o:connectangles="0,0,0,0,0,0,0,0,0,0,0,0,0,0,0,0,0,0,0,0,0,0,0,0,0,0,0,0,0,0,0,0,0,0,0,0,0,0,0,0,0,0,0,0,0,0,0,0,0,0,0,0,0,0"/>
                      </v:shape>
                      <v:line id="Line 23" o:spid="_x0000_s1033" style="position:absolute;flip:x;visibility:visible;mso-wrap-style:square" from="4860,4141" to="5016,4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uNJsQAAADcAAAADwAAAGRycy9kb3ducmV2LnhtbESPQWvCQBSE7wX/w/IEb3UThVKjq4gg&#10;tHiqEcHbM/tMotm3YXeNsb++Wyj0OMzMN8xi1ZtGdOR8bVlBOk5AEBdW11wqOOTb13cQPiBrbCyT&#10;gid5WC0HLwvMtH3wF3X7UIoIYZ+hgiqENpPSFxUZ9GPbEkfvYp3BEKUrpXb4iHDTyEmSvEmDNceF&#10;ClvaVFTc9nejYGYtd+c8P9/S4+nidv77/imvSo2G/XoOIlAf/sN/7Q+tYDpJ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40mxAAAANwAAAAPAAAAAAAAAAAA&#10;AAAAAKECAABkcnMvZG93bnJldi54bWxQSwUGAAAAAAQABAD5AAAAkgMAAAAA&#10;" strokecolor="white" strokeweight=".3pt"/>
                    </v:group>
                    <v:rect id="Rectangle 24" o:spid="_x0000_s1034" style="position:absolute;left:2160;top:1500;width:132;height:217;rotation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8fI8MA&#10;AADcAAAADwAAAGRycy9kb3ducmV2LnhtbESPQYvCMBSE78L+h/AWvGm6lRWpRhFBWNGDuur50Tyb&#10;avNSmqj1328EYY/DzHzDTGatrcSdGl86VvDVT0AQ506XXCg4/C57IxA+IGusHJOCJ3mYTT86E8y0&#10;e/CO7vtQiAhhn6ECE0KdSelzQxZ939XE0Tu7xmKIsimkbvAR4baSaZIMpcWS44LBmhaG8uv+ZhXw&#10;erUoTs9vc5xvaz9c5vaysalS3c92PgYRqA3/4Xf7RysYpCm8zsQjIK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8fI8MAAADcAAAADwAAAAAAAAAAAAAAAACYAgAAZHJzL2Rv&#10;d25yZXYueG1sUEsFBgAAAAAEAAQA9QAAAIgDAAAAAA==&#10;" stroked="f"/>
                    <v:shape id="Freeform 25" o:spid="_x0000_s1035" style="position:absolute;left:2167;top:1495;width:107;height:116;visibility:visible;mso-wrap-style:square;v-text-anchor:top" coordsize="10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geS8IA&#10;AADcAAAADwAAAGRycy9kb3ducmV2LnhtbESPQWsCMRSE70L/Q3hCb5pVQcpqFBGlvdYVvD43z+zi&#10;5mWbpG7aX98UCj0OM/MNs94m24kH+dA6VjCbFiCIa6dbNgrO1XHyAiJEZI2dY1LwRQG2m6fRGkvt&#10;Bn6nxykakSEcSlTQxNiXUoa6IYth6nri7N2ctxiz9EZqj0OG207Oi2IpLbacFxrsad9QfT992kzx&#10;wZhUfVyxOLy2l+FcLZP8Vup5nHYrEJFS/A//td+0gsV8Ab9n8hG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uB5LwgAAANwAAAAPAAAAAAAAAAAAAAAAAJgCAABkcnMvZG93&#10;bnJldi54bWxQSwUGAAAAAAQABAD1AAAAhwMAAAAA&#10;" path="m5,l1,37c1,50,,68,5,80v5,11,8,17,25,23l107,116e" filled="f" strokeweight=".3pt">
                      <v:path arrowok="t" o:connecttype="custom" o:connectlocs="5,0;1,37;5,80;30,103;107,116" o:connectangles="0,0,0,0,0"/>
                    </v:shape>
                    <v:shape id="Freeform 26" o:spid="_x0000_s1036" style="position:absolute;left:2171;top:1647;width:97;height:63;visibility:visible;mso-wrap-style:square;v-text-anchor:top" coordsize="97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c+w8UA&#10;AADcAAAADwAAAGRycy9kb3ducmV2LnhtbESPQWuDQBSE74H+h+UVeotrbCJi3YRaKORUiC30+nBf&#10;Veq+te4mmvz6bCGQ4zAz3zDFbja9ONHoOssKVlEMgri2uuNGwdfn+zID4Tyyxt4yKTiTg932YVFg&#10;ru3EBzpVvhEBwi5HBa33Qy6lq1sy6CI7EAfvx44GfZBjI/WIU4CbXiZxnEqDHYeFFgd6a6n+rY5G&#10;wRSvfLauLjwdk7Ruyu/y429TKvX0OL++gPA0+3v41t5rBc/JGv7PhCMgt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1z7DxQAAANwAAAAPAAAAAAAAAAAAAAAAAJgCAABkcnMv&#10;ZG93bnJldi54bWxQSwUGAAAAAAQABAD1AAAAigMAAAAA&#10;" path="m,63l4,37c6,28,9,17,16,11,23,4,27,,45,1l97,9e" filled="f" strokeweight=".3pt">
                      <v:path arrowok="t" o:connecttype="custom" o:connectlocs="0,63;4,37;16,11;45,1;97,9" o:connectangles="0,0,0,0,0"/>
                    </v:shape>
                  </v:group>
                  <v:group id="Group 27" o:spid="_x0000_s1037" style="position:absolute;left:3123;top:2532;width:426;height:1381" coordorigin="3123,2532" coordsize="426,1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<v:group id="Group 28" o:spid="_x0000_s1038" style="position:absolute;left:3234;top:3170;width:32;height:743" coordorigin="4599,1987" coordsize="47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  <v:line id="Line 29" o:spid="_x0000_s1039" style="position:absolute;flip:y;visibility:visible;mso-wrap-style:square" from="4600,2748" to="4645,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R998QAAADcAAAADwAAAGRycy9kb3ducmV2LnhtbESPX2vCQBDE3wt+h2MLfSl6USFK6ilS&#10;KBaf/As+LrltEprbDbmrSb+9Jwg+DjPzG2ax6l2trtT6StjAeJSAIs7FVlwYOB2/hnNQPiBbrIXJ&#10;wD95WC0HLwvMrHS8p+shFCpC2GdooAyhybT2eUkO/Uga4uj9SOswRNkW2rbYRbir9SRJUu2w4rhQ&#10;YkOfJeW/hz9nwL3L/rzZbTdh1ozTad5dKknFmLfXfv0BKlAfnuFH+9samE5mcD8Tj4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pH33xAAAANwAAAAPAAAAAAAAAAAA&#10;AAAAAKECAABkcnMvZG93bnJldi54bWxQSwUGAAAAAAQABAD5AAAAkgMAAAAA&#10;" strokeweight=".3pt"/>
                      <v:shape id="Freeform 30" o:spid="_x0000_s1040" style="position:absolute;left:4599;top:1987;width:1;height:901;visibility:visible;mso-wrap-style:square;v-text-anchor:top" coordsize="2,1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8vWsEA&#10;AADcAAAADwAAAGRycy9kb3ducmV2LnhtbERPTYvCMBC9C/sfwizsRdZUBXGrqYiwy3q0Fb0OzdiW&#10;NpPaRFv/vTkIHh/ve70ZTCPu1LnKsoLpJAJBnFtdcaHgmP1+L0E4j6yxsUwKHuRgk3yM1hhr2/OB&#10;7qkvRAhhF6OC0vs2ltLlJRl0E9sSB+5iO4M+wK6QusM+hJtGzqJoIQ1WHBpKbGlXUl6nN6Mgb49p&#10;fyr2Q33+mZ/xL7tdF9VYqa/PYbsC4Wnwb/HL/a8VzGdhbTgTjoBM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vL1rBAAAA3AAAAA8AAAAAAAAAAAAAAAAAmAIAAGRycy9kb3du&#10;cmV2LnhtbFBLBQYAAAAABAAEAPUAAACGAwAAAAA=&#10;" path="m,l,1561r2,-1e" filled="f" strokeweight=".3pt">
                        <v:path arrowok="t" o:connecttype="custom" o:connectlocs="0,0;0,901;1,900" o:connectangles="0,0,0"/>
                      </v:shape>
                      <v:line id="Line 31" o:spid="_x0000_s1041" style="position:absolute;flip:y;visibility:visible;mso-wrap-style:square" from="4645,1987" to="4646,2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dMHsQAAADcAAAADwAAAGRycy9kb3ducmV2LnhtbESPQWvCQBSE74X+h+UVeim6USFqdJVS&#10;EKWnait4fGSfSTD7XsiuJv33bqHgcZiZb5jlune1ulHrK2EDo2ECijgXW3Fh4Od7M5iB8gHZYi1M&#10;Bn7Jw3r1/LTEzErHe7odQqEihH2GBsoQmkxrn5fk0A+lIY7eWVqHIcq20LbFLsJdrcdJkmqHFceF&#10;Ehv6KCm/HK7OgHuT/XH79bkN02aUTvLuVEkqxry+9O8LUIH68Aj/t3fWwGQ8h78z8Qjo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d0wexAAAANwAAAAPAAAAAAAAAAAA&#10;AAAAAKECAABkcnMvZG93bnJldi54bWxQSwUGAAAAAAQABAD5AAAAkgMAAAAA&#10;" strokeweight=".3pt"/>
                    </v:group>
                    <v:group id="Group 32" o:spid="_x0000_s1042" style="position:absolute;left:3237;top:2532;width:312;height:987" coordorigin="2094,942" coordsize="312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  <v:shape id="Freeform 33" o:spid="_x0000_s1043" style="position:absolute;left:2094;top:942;width:312;height:987;visibility:visible;mso-wrap-style:square;v-text-anchor:top" coordsize="312,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uCIcMA&#10;AADcAAAADwAAAGRycy9kb3ducmV2LnhtbESPQWsCMRSE7wX/Q3hCbzWrQpGtUURc9Na6Wyi9PTbP&#10;7OLmZUmibv99Iwgeh5n5hlmuB9uJK/nQOlYwnWQgiGunWzYKvqvibQEiRGSNnWNS8EcB1qvRyxJz&#10;7W58pGsZjUgQDjkqaGLscylD3ZDFMHE9cfJOzluMSXojtcdbgttOzrLsXVpsOS002NO2ofpcXqyC&#10;H1/g77HeHC57U+3ok00xlF9KvY6HzQeISEN8hh/tg1Ywn0/hfiYd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uCIcMAAADcAAAADwAAAAAAAAAAAAAAAACYAgAAZHJzL2Rv&#10;d25yZXYueG1sUEsFBgAAAAAEAAQA9QAAAIgDAAAAAA==&#10;" path="m6,234c9,210,,168,24,90,48,12,135,,195,21v60,21,105,95,111,156c312,238,256,324,231,387v-31,62,-56,114,-72,168c143,609,140,639,135,711v-5,72,-7,219,-9,276e" filled="f" strokeweight=".25pt">
                        <v:path arrowok="t" o:connecttype="custom" o:connectlocs="6,234;24,90;195,21;306,177;231,387;159,555;135,711;126,987" o:connectangles="0,0,0,0,0,0,0,0"/>
                      </v:shape>
                      <v:shape id="Freeform 34" o:spid="_x0000_s1044" style="position:absolute;left:2115;top:974;width:259;height:952;visibility:visible;mso-wrap-style:square;v-text-anchor:top" coordsize="259,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Ac1cIA&#10;AADcAAAADwAAAGRycy9kb3ducmV2LnhtbESPQWsCMRSE74L/ITzBm2ZVWspqFLFUe1UL6u2xeW4W&#10;Ny9hE9f135tCocdhZr5hFqvO1qKlJlSOFUzGGQjiwumKSwU/x6/RB4gQkTXWjknBkwKslv3eAnPt&#10;Hryn9hBLkSAcclRgYvS5lKEwZDGMnSdO3tU1FmOSTSl1g48Et7WcZtm7tFhxWjDoaWOouB3uVsHa&#10;1bttu//0nTy/xfZo/OVkvVLDQbeeg4jUxf/wX/tbK5jNpvB7Jh0B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EBzVwgAAANwAAAAPAAAAAAAAAAAAAAAAAJgCAABkcnMvZG93&#10;bnJldi54bWxQSwUGAAAAAAQABAD1AAAAhwMAAAAA&#10;" path="m6,205c11,178,,121,39,43,65,11,125,,162,16v36,17,89,74,93,129c259,200,206,286,183,346v-23,60,-54,107,-69,162c99,563,95,602,90,676v-5,74,-5,219,-6,276e" filled="f" strokeweight=".25pt">
                        <v:path arrowok="t" o:connecttype="custom" o:connectlocs="6,205;39,43;162,16;255,145;183,346;114,508;90,676;84,952" o:connectangles="0,0,0,0,0,0,0,0"/>
                      </v:shape>
                    </v:group>
                    <v:group id="Group 35" o:spid="_x0000_s1045" style="position:absolute;left:3123;top:2768;width:282;height:751" coordorigin="1980,1178" coordsize="282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    <v:shape id="Freeform 36" o:spid="_x0000_s1046" style="position:absolute;left:2023;top:1304;width:32;height:49;visibility:visible;mso-wrap-style:square;v-text-anchor:top" coordsize="76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8dscA&#10;AADcAAAADwAAAGRycy9kb3ducmV2LnhtbESP3WoCMRSE7wt9h3AK3hRN1FZ0NYoIUqGg+APi3WFz&#10;3F3cnCyb6G7f3hQKvRxm5htmtmhtKR5U+8Kxhn5PgSBOnSk403A6rrtjED4gGywdk4Yf8rCYv77M&#10;MDGu4T09DiETEcI+QQ15CFUipU9zsuh7riKO3tXVFkOUdSZNjU2E21IOlBpJiwXHhRwrWuWU3g53&#10;q0HdSjXunz/3u8suDLbN1/v3aXLXuvPWLqcgArXhP/zX3hgNw+EH/J6JR0DO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iFPHbHAAAA3AAAAA8AAAAAAAAAAAAAAAAAmAIAAGRy&#10;cy9kb3ducmV2LnhtbFBLBQYAAAAABAAEAPUAAACMAwAAAAA=&#10;" path="m,113v2,-4,2,-7,3,-11c9,72,25,44,49,21,58,12,67,5,76,e" filled="f" strokeweight=".3pt">
                        <v:path arrowok="t" o:connecttype="custom" o:connectlocs="0,49;1,44;21,9;32,0" o:connectangles="0,0,0,0"/>
                      </v:shape>
                      <v:shape id="Freeform 37" o:spid="_x0000_s1047" style="position:absolute;left:2150;top:1551;width:19;height:23;visibility:visible;mso-wrap-style:square;v-text-anchor:top" coordsize="44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UGgsQA&#10;AADcAAAADwAAAGRycy9kb3ducmV2LnhtbESPXUvDMBSG74X9h3AG3rl0Fr+6ZWMIijeC6/YDjs1Z&#10;UtaclCRrq7/eCIKXL+/Hw7veTq4TA4XYelawXBQgiBuvWzYKjoeXm0cQMSFr7DyTgi+KsN3MrtZY&#10;aT/ynoY6GZFHOFaowKbUV1LGxpLDuPA9cfZOPjhMWQYjdcAxj7tO3hbFvXTYciZY7OnZUnOuLy5D&#10;SvNuJ7w8hKE+vX4+fZvxcPxQ6no+7VYgEk3pP/zXftMKyvIOfs/kI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lBoLEAAAA3AAAAA8AAAAAAAAAAAAAAAAAmAIAAGRycy9k&#10;b3ducmV2LnhtbFBLBQYAAAAABAAEAPUAAACJAwAAAAA=&#10;" path="m,l44,r,55l,55e" filled="f" strokeweight=".3pt">
                        <v:path arrowok="t" o:connecttype="custom" o:connectlocs="0,0;19,0;19,23;0,23" o:connectangles="0,0,0,0"/>
                      </v:shape>
                      <v:line id="Line 38" o:spid="_x0000_s1048" style="position:absolute;visibility:visible;mso-wrap-style:square" from="2150,1551" to="2151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ZvF8QAAADcAAAADwAAAGRycy9kb3ducmV2LnhtbESPUWvCMBSF34X9h3AHe9PUCZl0RnET&#10;QcGXVn/AXXNti81Nl0Tt/v0yEPZ4OOd8h7NYDbYTN/KhdaxhOslAEFfOtFxrOB234zmIEJENdo5J&#10;ww8FWC2fRgvMjbtzQbcy1iJBOOSooYmxz6UMVUMWw8T1xMk7O28xJulraTzeE9x28jXLlLTYclpo&#10;sKfPhqpLebUa1BmL770qvtR2Nxw2073/UOWb1i/Pw/odRKQh/ocf7Z3RMJsp+Du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Bm8XxAAAANwAAAAPAAAAAAAAAAAA&#10;AAAAAKECAABkcnMvZG93bnJldi54bWxQSwUGAAAAAAQABAD5AAAAkgMAAAAA&#10;" strokeweight=".3pt"/>
                      <v:shape id="Freeform 39" o:spid="_x0000_s1049" style="position:absolute;left:2067;top:1574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jGQ8UA&#10;AADcAAAADwAAAGRycy9kb3ducmV2LnhtbESPW2vCQBSE3wv+h+UIvtWNF6JGVylFUWhf6vX1kD0m&#10;wezZmF01/nu3UOjjMDPfMLNFY0pxp9oVlhX0uhEI4tTqgjMF+93qfQzCeWSNpWVS8CQHi3nrbYaJ&#10;tg/+ofvWZyJA2CWoIPe+SqR0aU4GXddWxME729qgD7LOpK7xEeCmlP0oiqXBgsNCjhV95pRetjej&#10;YOLi3vl0XA/T5XXVx+KAt++vWKlOu/mYgvDU+P/wX3ujFQwGI/g9E46An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yMZDxQAAANwAAAAPAAAAAAAAAAAAAAAAAJgCAABkcnMv&#10;ZG93bnJldi54bWxQSwUGAAAAAAQABAD1AAAAigMAAAAA&#10;" path="m196,r,14l129,14r-73,l,14,,e" filled="f" strokeweight=".3pt">
                        <v:path arrowok="t" o:connecttype="custom" o:connectlocs="83,0;83,6;55,6;24,6;0,6;0,0" o:connectangles="0,0,0,0,0,0"/>
                      </v:shape>
                      <v:shape id="Freeform 40" o:spid="_x0000_s1050" style="position:absolute;left:2067;top:1545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dSMcMA&#10;AADcAAAADwAAAGRycy9kb3ducmV2LnhtbERPy2rCQBTdC/7DcIXuzMQHQdOMUkpDhXZjWtvtJXNN&#10;QjN30sxE07/vLASXh/PO9qNpxYV611hWsIhiEMSl1Q1XCj4/8vkGhPPIGlvLpOCPHOx300mGqbZX&#10;PtKl8JUIIexSVFB736VSurImgy6yHXHgzrY36APsK6l7vIZw08plHCfSYMOhocaOnmsqf4rBKNi6&#10;ZHH+/npdly+/+RKbEw7vb4lSD7Px6RGEp9HfxTf3QStYrcLacCYcAb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1dSMcMAAADcAAAADwAAAAAAAAAAAAAAAACYAgAAZHJzL2Rv&#10;d25yZXYueG1sUEsFBgAAAAAEAAQA9QAAAIgDAAAAAA==&#10;" path="m,14l,,56,r73,l196,r,14e" filled="f" strokeweight=".3pt">
                        <v:path arrowok="t" o:connecttype="custom" o:connectlocs="0,6;0,0;24,0;55,0;83,0;83,6" o:connectangles="0,0,0,0,0,0"/>
                      </v:shape>
                      <v:shape id="Freeform 41" o:spid="_x0000_s1051" style="position:absolute;left:2083;top:1525;width:8;height:20;visibility:visible;mso-wrap-style:square;v-text-anchor:top" coordsize="1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dbZMcA&#10;AADcAAAADwAAAGRycy9kb3ducmV2LnhtbESPW2vCQBSE3wv+h+UUfKubGvESXUUCQin0wQuob4fs&#10;MZs2ezZkV03/fbcg+DjMzDfMYtXZWtyo9ZVjBe+DBARx4XTFpYLDfvM2BeEDssbaMSn4JQ+rZe9l&#10;gZl2d97SbRdKESHsM1RgQmgyKX1hyKIfuIY4ehfXWgxRtqXULd4j3NZymCRjabHiuGCwodxQ8bO7&#10;WgWn8/Bzkhs5SY9f42l6+D6NNvlIqf5rt56DCNSFZ/jR/tAK0nQG/2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3W2THAAAA3AAAAA8AAAAAAAAAAAAAAAAAmAIAAGRy&#10;cy9kb3ducmV2LnhtbFBLBQYAAAAABAAEAPUAAACMAwAAAAA=&#10;" path="m19,44r,-16l11,9,,e" filled="f" strokeweight=".3pt">
                        <v:path arrowok="t" o:connecttype="custom" o:connectlocs="8,20;8,13;5,4;0,0" o:connectangles="0,0,0,0"/>
                      </v:shape>
                      <v:shape id="Freeform 42" o:spid="_x0000_s1052" style="position:absolute;left:2122;top:1523;width:11;height:22;visibility:visible;mso-wrap-style:square;v-text-anchor:top" coordsize="26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f2PMQA&#10;AADcAAAADwAAAGRycy9kb3ducmV2LnhtbERPTWvCQBC9F/oflhF6azamEkp0FSsIHlpKYmuvQ3ZM&#10;gtnZmF1N7K/vHgoeH+97sRpNK67Uu8aygmkUgyAurW64UvC13z6/gnAeWWNrmRTcyMFq+fiwwEzb&#10;gXO6Fr4SIYRdhgpq77tMSlfWZNBFtiMO3NH2Bn2AfSV1j0MIN61M4jiVBhsODTV2tKmpPBUXo+Dt&#10;8P7z+53mrbl8bDdJZQ+f5pwo9TQZ13MQnkZ/F/+7d1rByyzMD2fC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39jzEAAAA3AAAAA8AAAAAAAAAAAAAAAAAmAIAAGRycy9k&#10;b3ducmV2LnhtbFBLBQYAAAAABAAEAPUAAACJAwAAAAA=&#10;" path="m26,l9,14,,32,,49e" filled="f" strokeweight=".3pt">
                        <v:path arrowok="t" o:connecttype="custom" o:connectlocs="11,0;4,6;0,14;0,22" o:connectangles="0,0,0,0"/>
                      </v:shape>
                      <v:shape id="Freeform 43" o:spid="_x0000_s1053" style="position:absolute;left:2043;top:1532;width:13;height:61;visibility:visible;mso-wrap-style:square;v-text-anchor:top" coordsize="3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TFx8UA&#10;AADcAAAADwAAAGRycy9kb3ducmV2LnhtbESPQWsCMRSE7wX/Q3hCL0Wz2rLKahQVCsVbbT14e2ye&#10;u6vJS9hE3fbXm0LB4zAz3zDzZWeNuFIbGscKRsMMBHHpdMOVgu+v98EURIjIGo1jUvBDAZaL3tMc&#10;C+1u/EnXXaxEgnAoUEEdoy+kDGVNFsPQeeLkHV1rMSbZVlK3eEtwa+Q4y3JpseG0UKOnTU3leXex&#10;CtZmsva/L/m2Oe+9ySt9Wh3wpNRzv1vNQETq4iP83/7QCl7fRvB3Jh0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hMXHxQAAANwAAAAPAAAAAAAAAAAAAAAAAJgCAABkcnMv&#10;ZG93bnJldi54bWxQSwUGAAAAAAQABAD1AAAAigMAAAAA&#10;" path="m31,100r,28c21,142,12,142,5,128,,88,,51,5,17,14,,22,,31,17r,28e" filled="f" strokeweight=".3pt">
                        <v:path arrowok="t" o:connecttype="custom" o:connectlocs="13,43;13,55;2,55;2,7;13,7;13,19" o:connectangles="0,0,0,0,0,0"/>
                      </v:shape>
                      <v:line id="Line 44" o:spid="_x0000_s1054" style="position:absolute;visibility:visible;mso-wrap-style:square" from="2056,1551" to="2057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saacUAAADcAAAADwAAAGRycy9kb3ducmV2LnhtbESP3WoCMRSE7wt9h3AKvatZbYmyGqU/&#10;CAre7OoDHDfH3cXNyTZJdfv2TUHwcpiZb5jFarCduJAPrWMN41EGgrhypuVaw2G/fpmBCBHZYOeY&#10;NPxSgNXy8WGBuXFXLuhSxlokCIccNTQx9rmUoWrIYhi5njh5J+ctxiR9LY3Ha4LbTk6yTEmLLaeF&#10;Bnv6bKg6lz9Wgzph8b1VxVGtN8Pua7z1H6qcav38NLzPQUQa4j18a2+Mhte3CfyfS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saacUAAADcAAAADwAAAAAAAAAA&#10;AAAAAAChAgAAZHJzL2Rvd25yZXYueG1sUEsFBgAAAAAEAAQA+QAAAJMDAAAAAA==&#10;" strokeweight=".3pt"/>
                      <v:line id="Line 45" o:spid="_x0000_s1055" style="position:absolute;flip:y;visibility:visible;mso-wrap-style:square" from="2067,1551" to="2068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eVMUAAADcAAAADwAAAGRycy9kb3ducmV2LnhtbESPX2vCQBDE3wt+h2OFvpR6sSlpST1F&#10;BLH0qf4DH5fcmgRzuyF3mvTb9woFH4eZ+Q0zWwyuUTfqfC1sYDpJQBEXYmsuDRz26+d3UD4gW2yE&#10;ycAPeVjMRw8zzK30vKXbLpQqQtjnaKAKoc219kVFDv1EWuLonaVzGKLsSm077CPcNfolSTLtsOa4&#10;UGFLq4qKy+7qDLgn2R4331+b8NZOs7ToT7VkYszjeFh+gAo0hHv4v/1pDaSvKfydiUdAz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CeVMUAAADcAAAADwAAAAAAAAAA&#10;AAAAAAChAgAAZHJzL2Rvd25yZXYueG1sUEsFBgAAAAAEAAQA+QAAAJMDAAAAAA==&#10;" strokeweight=".3pt"/>
                      <v:line id="Line 46" o:spid="_x0000_s1056" style="position:absolute;flip:x;visibility:visible;mso-wrap-style:square" from="2056,1574" to="2067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kGIMUAAADcAAAADwAAAGRycy9kb3ducmV2LnhtbESPX2vCQBDE3wt+h2MLfSl6sUqU6ClS&#10;KEqf6j/wccmtSWhuN+SuJv32XqHg4zAzv2GW697V6katr4QNjEcJKOJcbMWFgdPxYzgH5QOyxVqY&#10;DPySh/Vq8LTEzErHe7odQqEihH2GBsoQmkxrn5fk0I+kIY7eVVqHIcq20LbFLsJdrd+SJNUOK44L&#10;JTb0XlL+ffhxBtyr7M/br89tmDXjdJJ3l0pSMeblud8sQAXqwyP8395ZA5PpFP7Ox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kGIMUAAADcAAAADwAAAAAAAAAA&#10;AAAAAAChAgAAZHJzL2Rvd25yZXYueG1sUEsFBgAAAAAEAAQA+QAAAJMDAAAAAA==&#10;" strokeweight=".3pt"/>
                      <v:line id="Line 47" o:spid="_x0000_s1057" style="position:absolute;visibility:visible;mso-wrap-style:square" from="2056,1551" to="2067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KCHcUAAADcAAAADwAAAGRycy9kb3ducmV2LnhtbESPzW7CMBCE75X6DtZW4lYcSmtQwKD+&#10;CAkkLgk8wBIvSdR4ndoupG9fV6rEcTQz32iW68F24kI+tI41TMYZCOLKmZZrDcfD5nEOIkRkg51j&#10;0vBDAdar+7sl5sZduaBLGWuRIBxy1NDE2OdShqohi2HseuLknZ23GJP0tTQerwluO/mUZUpabDkt&#10;NNjTe0PVZ/ltNagzFl87VZzUZjvsPyY7/6bKmdajh+F1ASLSEG/h//bWaJg+v8DfmXQ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KCHcUAAADcAAAADwAAAAAAAAAA&#10;AAAAAAChAgAAZHJzL2Rvd25yZXYueG1sUEsFBgAAAAAEAAQA+QAAAJMDAAAAAA==&#10;" strokeweight=".3pt"/>
                      <v:shape id="Freeform 48" o:spid="_x0000_s1058" style="position:absolute;left:1980;top:1251;width:168;height:269;visibility:visible;mso-wrap-style:square;v-text-anchor:top" coordsize="395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tGucQA&#10;AADcAAAADwAAAGRycy9kb3ducmV2LnhtbESP3YrCMBSE74V9h3CEvdO0Kv7UplJcBC9d9QEOzbEt&#10;NifdJmr16c3Cwl4OM/MNk25604g7da62rCAeRyCIC6trLhWcT7vREoTzyBoby6TgSQ422ccgxUTb&#10;B3/T/ehLESDsElRQed8mUrqiIoNubFvi4F1sZ9AH2ZVSd/gIcNPISRTNpcGaw0KFLW0rKq7Hm1Hw&#10;WkwPX3ib+VWeH6J4dY5/9nWj1Oewz9cgPPX+P/zX3msF09kcfs+EIyC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LRrnEAAAA3AAAAA8AAAAAAAAAAAAAAAAAmAIAAGRycy9k&#10;b3ducmV2LnhtbFBLBQYAAAAABAAEAPUAAACJAwAAAAA=&#10;" path="m238,624c203,592,173,569,147,553,126,541,106,525,89,506,30,448,,379,2,298,,287,,276,2,268v,-7,,-13,2,-18c4,248,4,245,6,243v,-5,1,-12,3,-18c21,174,48,128,89,88,101,74,115,61,131,51,154,35,180,22,207,14,235,5,265,,298,1v34,-1,67,4,97,14e" filled="f" strokeweight=".3pt">
                        <v:path arrowok="t" o:connecttype="custom" o:connectlocs="101,269;63,238;38,218;1,128;1,116;2,108;3,105;4,97;38,38;56,22;88,6;127,0;168,6" o:connectangles="0,0,0,0,0,0,0,0,0,0,0,0,0"/>
                      </v:shape>
                      <v:shape id="Freeform 49" o:spid="_x0000_s1059" style="position:absolute;left:2133;top:1257;width:102;height:266;visibility:visible;mso-wrap-style:square;v-text-anchor:top" coordsize="240,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ZrbsYA&#10;AADcAAAADwAAAGRycy9kb3ducmV2LnhtbESPQWvCQBSE70L/w/IKvelGWxpNXaWWVgqejII9PrLP&#10;JJh9G7JPTfvru4WCx2FmvmHmy9416kJdqD0bGI8SUMSFtzWXBva7j+EUVBBki41nMvBNAZaLu8Ec&#10;M+uvvKVLLqWKEA4ZGqhE2kzrUFTkMIx8Sxy9o+8cSpRdqW2H1wh3jZ4kybN2WHNcqLClt4qKU352&#10;Bnj61WzWs3K8Ov8cZJ1LunqfpMY83PevL6CEermF/9uf1sDjUwp/Z+IR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XZrbsYAAADcAAAADwAAAAAAAAAAAAAAAACYAgAAZHJz&#10;L2Rvd25yZXYueG1sUEsFBgAAAAAEAAQA9QAAAIsDAAAAAA==&#10;" path="m,616c37,582,67,558,94,542v21,-12,40,-28,60,-48c212,436,240,367,240,286v,-10,,-21,-2,-30c238,249,238,244,237,239v,-2,,-6,,-8c235,226,235,219,233,214,221,163,194,117,154,76,140,62,125,50,110,39,92,27,73,16,53,7,48,6,41,2,35,e" filled="f" strokeweight=".3pt">
                        <v:path arrowok="t" o:connecttype="custom" o:connectlocs="0,266;40,234;65,213;102,124;101,111;101,103;101,100;99,92;65,33;47,17;23,3;15,0" o:connectangles="0,0,0,0,0,0,0,0,0,0,0,0"/>
                      </v:shape>
                      <v:shape id="Freeform 50" o:spid="_x0000_s1060" style="position:absolute;left:2128;top:1178;width:18;height:20;visibility:visible;mso-wrap-style:square;v-text-anchor:top" coordsize="43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8hqcMA&#10;AADcAAAADwAAAGRycy9kb3ducmV2LnhtbERPXWvCMBR9F/Yfwh34pqk6i1SjjIG4gSCrIj5emru2&#10;rLkpSaydv948CHs8nO/VpjeN6Mj52rKCyTgBQVxYXXOp4HTcjhYgfEDW2FgmBX/kYbN+Gaww0/bG&#10;39TloRQxhH2GCqoQ2kxKX1Rk0I9tSxy5H+sMhghdKbXDWww3jZwmSSoN1hwbKmzpo6LiN78aBc52&#10;zTntdl/pYVfM6vtlP7nP90oNX/v3JYhAffgXP92fWsHsLa6NZ+IR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8hqcMAAADcAAAADwAAAAAAAAAAAAAAAACYAgAAZHJzL2Rv&#10;d25yZXYueG1sUEsFBgAAAAAEAAQA9QAAAIgDAAAAAA==&#10;" path="m,1r7,c17,,25,2,32,8v7,5,11,11,11,17c43,31,39,36,32,41v-3,3,-7,5,-12,6c20,47,20,47,20,47e" filled="f" strokeweight=".3pt">
                        <v:path arrowok="t" o:connecttype="custom" o:connectlocs="0,0;3,0;13,3;18,11;13,17;8,20;8,20" o:connectangles="0,0,0,0,0,0,0"/>
                      </v:shape>
                      <v:shape id="Freeform 51" o:spid="_x0000_s1061" style="position:absolute;left:2076;top:1198;width:60;height:1;visibility:visible;mso-wrap-style:square;v-text-anchor:top" coordsize="1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6kgcAA&#10;AADcAAAADwAAAGRycy9kb3ducmV2LnhtbESPS6vCMBSE94L/IRzh7jT1gY9qFBG8uPWB62NzbIPN&#10;SW2i1n9vLlxwOczMN8xi1dhSPKn2xrGCfi8BQZw5bThXcDpuu1MQPiBrLB2Tgjd5WC3brQWm2r14&#10;T89DyEWEsE9RQRFClUrps4Is+p6riKN3dbXFEGWdS13jK8JtKQdJMpYWDceFAivaFJTdDg8bKaW5&#10;2Axzg83svvs9T91ksB8p9dNp1nMQgZrwDf+3d1rBcDSDvzPxCMjl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6kgcAAAADcAAAADwAAAAAAAAAAAAAAAACYAgAAZHJzL2Rvd25y&#10;ZXYueG1sUEsFBgAAAAAEAAQA9QAAAIUDAAAAAA==&#10;" path="m,c4,1,9,2,13,2r116,c133,2,138,2,141,1e" filled="f" strokeweight=".3pt">
                        <v:path arrowok="t" o:connecttype="custom" o:connectlocs="0,0;6,1;55,1;60,1" o:connectangles="0,0,0,0"/>
                      </v:shape>
                      <v:shape id="Freeform 52" o:spid="_x0000_s1062" style="position:absolute;left:2068;top:1178;width:20;height:20;visibility:visible;mso-wrap-style:square;v-text-anchor:top" coordsize="49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fmc8QA&#10;AADcAAAADwAAAGRycy9kb3ducmV2LnhtbESPTWvCQBCG74X+h2UKvZS6iVJpo6tUQfAmfkCvQ3ZM&#10;gtnZkN3Grb/eOQg9Du+8z8wzXybXqoH60Hg2kI8yUMSltw1XBk7HzfsnqBCRLbaeycAfBVgunp/m&#10;WFh/5T0Nh1gpgXAo0EAdY1doHcqaHIaR74glO/veYZSxr7Tt8Spw1+pxlk21w4blQo0drWsqL4df&#10;J5SvNCCH/Gf6Nt5PdqdbysN5ZczrS/qegYqU4v/yo721BiYf8r7IiAjo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n5nPEAAAA3AAAAA8AAAAAAAAAAAAAAAAAmAIAAGRycy9k&#10;b3ducmV2LnhtbFBLBQYAAAAABAAEAPUAAACJAwAAAAA=&#10;" path="m20,46v-1,,-1,,-1,c16,45,13,42,11,41,4,36,,31,,25,,19,4,13,11,8,18,2,26,,36,1r13,e" filled="f" strokeweight=".3pt">
                        <v:path arrowok="t" o:connecttype="custom" o:connectlocs="8,20;8,20;4,18;0,11;4,3;15,0;20,0" o:connectangles="0,0,0,0,0,0,0"/>
                      </v:shape>
                      <v:line id="Line 53" o:spid="_x0000_s1063" style="position:absolute;flip:x;visibility:visible;mso-wrap-style:square" from="2088,1179" to="2128,1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czZcUAAADcAAAADwAAAGRycy9kb3ducmV2LnhtbESPX2vCQBDE3wt+h2OFvpR6SaVpST1F&#10;BLH0qf4DH5fcmgRzuyF3mvTb9woFH4eZ+Q0zWwyuUTfqfC1sIJ0koIgLsTWXBg779fM7KB+QLTbC&#10;ZOCHPCzmo4cZ5lZ63tJtF0oVIexzNFCF0OZa+6Iih34iLXH0ztI5DFF2pbYd9hHuGv2SJJl2WHNc&#10;qLClVUXFZXd1BtyTbI+b769NeGvTbFr0p1oyMeZxPCw/QAUawj383/60BqavKfydiUdAz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gczZcUAAADcAAAADwAAAAAAAAAA&#10;AAAAAAChAgAAZHJzL2Rvd25yZXYueG1sUEsFBgAAAAAEAAQA+QAAAJMDAAAAAA==&#10;" strokeweight=".3pt"/>
                      <v:shape id="Freeform 54" o:spid="_x0000_s1064" style="position:absolute;left:2076;top:1198;width:7;height:52;visibility:visible;mso-wrap-style:square;v-text-anchor:top" coordsize="18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cmMMQA&#10;AADcAAAADwAAAGRycy9kb3ducmV2LnhtbESPzWrDMBCE74W8g9hCbo0ch5bgRAmNacD00PzfF2tj&#10;m1grI6mx8/ZVodDjMDPfMMv1YFpxJ+cbywqmkwQEcWl1w5WC82n7MgfhA7LG1jIpeJCH9Wr0tMRM&#10;254PdD+GSkQI+wwV1CF0mZS+rMmgn9iOOHpX6wyGKF0ltcM+wk0r0yR5kwYbjgs1dpTXVN6O30bB&#10;/vJ1so38+NxM08suycsdFblUavw8vC9ABBrCf/ivXWgFs9cU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nJjDEAAAA3AAAAA8AAAAAAAAAAAAAAAAAmAIAAGRycy9k&#10;b3ducmV2LnhtbFBLBQYAAAAABAAEAPUAAACJAwAAAAA=&#10;" path="m17,120c18,82,13,41,,e" filled="f" strokeweight=".3pt">
                        <v:path arrowok="t" o:connecttype="custom" o:connectlocs="7,52;0,0" o:connectangles="0,0"/>
                      </v:shape>
                      <v:shape id="Freeform 55" o:spid="_x0000_s1065" style="position:absolute;left:2130;top:1198;width:6;height:52;visibility:visible;mso-wrap-style:square;v-text-anchor:top" coordsize="14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WNCcUA&#10;AADcAAAADwAAAGRycy9kb3ducmV2LnhtbESPT2sCMRTE7wW/Q3iCN81a/1RWo4hF6LFuLa235+a5&#10;Wdy8LJuo67c3QqHHYWZ+wyxWra3ElRpfOlYwHCQgiHOnSy4U7L+2/RkIH5A1Vo5JwZ08rJadlwWm&#10;2t14R9csFCJC2KeowIRQp1L63JBFP3A1cfROrrEYomwKqRu8Rbit5GuSTKXFkuOCwZo2hvJzdrEK&#10;Nubtp15/bj0fk/Ew+x0fvu/vE6V63XY9BxGoDf/hv/aHVjCajOB5Jh4B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tY0JxQAAANwAAAAPAAAAAAAAAAAAAAAAAJgCAABkcnMv&#10;ZG93bnJldi54bWxQSwUGAAAAAAQABAD1AAAAigMAAAAA&#10;" path="m14,c6,46,1,85,,119e" filled="f" strokeweight=".3pt">
                        <v:path arrowok="t" o:connecttype="custom" o:connectlocs="6,0;0,52" o:connectangles="0,0"/>
                      </v:shape>
                      <v:line id="Line 56" o:spid="_x0000_s1066" style="position:absolute;flip:x;visibility:visible;mso-wrap-style:square" from="1997,1419" to="2220,1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CQ/cUAAADcAAAADwAAAGRycy9kb3ducmV2LnhtbESPX2vCQBDE3wv9DscW+iJ6sdYo0VNK&#10;oVj65F/wccmtSTC3G3JXk377XkHo4zAzv2GW697V6katr4QNjEcJKOJcbMWFgePhYzgH5QOyxVqY&#10;DPyQh/Xq8WGJmZWOd3Tbh0JFCPsMDZQhNJnWPi/JoR9JQxy9i7QOQ5RtoW2LXYS7Wr8kSaodVhwX&#10;SmzovaT8uv92BtxAdqfN9msTZs04neTduZJUjHl+6t8WoAL14T98b39aA5PpK/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CQ/cUAAADcAAAADwAAAAAAAAAA&#10;AAAAAAChAgAAZHJzL2Rvd25yZXYueG1sUEsFBgAAAAAEAAQA+QAAAJMDAAAAAA==&#10;" strokeweight=".3pt"/>
                      <v:line id="Line 57" o:spid="_x0000_s1067" style="position:absolute;flip:x;visibility:visible;mso-wrap-style:square" from="2092,1505" to="2132,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1ZsUAAADcAAAADwAAAGRycy9kb3ducmV2LnhtbESPX2vCQBDE3wt+h2MLfSl6sWKU6ClS&#10;KEqf6j/wccmtSWhuN+SuJv32XqHg4zAzv2GW697V6katr4QNjEcJKOJcbMWFgdPxYzgH5QOyxVqY&#10;DPySh/Vq8LTEzErHe7odQqEihH2GBsoQmkxrn5fk0I+kIY7eVVqHIcq20LbFLsJdrd+SJNUOK44L&#10;JTb0XlL+ffhxBtyr7M/br89tmDXjdJJ3l0pSMeblud8sQAXqwyP8395ZA5PpFP7Ox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w1ZsUAAADcAAAADwAAAAAAAAAA&#10;AAAAAAChAgAAZHJzL2Rvd25yZXYueG1sUEsFBgAAAAAEAAQA+QAAAJMDAAAAAA==&#10;" strokeweight=".3pt"/>
                      <v:line id="Line 58" o:spid="_x0000_s1068" style="position:absolute;flip:x;visibility:visible;mso-wrap-style:square" from="2063,1478" to="2160,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6rEcQAAADcAAAADwAAAGRycy9kb3ducmV2LnhtbESPQWvCQBSE7wX/w/KEXopurDRKdJVS&#10;EKWnait4fGSfSTD7XsiuJv77bqHgcZiZb5jlune1ulHrK2EDk3ECijgXW3Fh4Od7M5qD8gHZYi1M&#10;Bu7kYb0aPC0xs9Lxnm6HUKgIYZ+hgTKEJtPa5yU59GNpiKN3ltZhiLIttG2xi3BX69ckSbXDiuNC&#10;iQ19lJRfDldnwL3I/rj9+tyGWTNJp3l3qiQVY56H/fsCVKA+PML/7Z01MH1L4e9MPAJ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7qsRxAAAANwAAAAPAAAAAAAAAAAA&#10;AAAAAKECAABkcnMvZG93bnJldi54bWxQSwUGAAAAAAQABAD5AAAAkgMAAAAA&#10;" strokeweight=".3pt"/>
                      <v:line id="Line 59" o:spid="_x0000_s1069" style="position:absolute;flip:x;visibility:visible;mso-wrap-style:square" from="2028,1448" to="2192,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OisUAAADcAAAADwAAAGRycy9kb3ducmV2LnhtbESPQWvCQBSE74L/YXlCL6IbK40ldZVS&#10;KBZPjVXw+Mi+JqHZ90J2a9J/7wpCj8PMfMOst4Nr1IU6XwsbWMwTUMSF2JpLA8ev99kzKB+QLTbC&#10;ZOCPPGw349EaMys953Q5hFJFCPsMDVQhtJnWvqjIoZ9LSxy9b+kchii7UtsO+wh3jX5MklQ7rDku&#10;VNjSW0XFz+HXGXBTyU+7z/0urNpFuiz6cy2pGPMwGV5fQAUawn/43v6wBpZPK7idiUdAb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IOisUAAADcAAAADwAAAAAAAAAA&#10;AAAAAAChAgAAZHJzL2Rvd25yZXYueG1sUEsFBgAAAAAEAAQA+QAAAJMDAAAAAA==&#10;" strokeweight=".3pt"/>
                      <v:shape id="AutoShape 60" o:spid="_x0000_s1070" style="position:absolute;left:2043;top:1717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dZ48IA&#10;AADcAAAADwAAAGRycy9kb3ducmV2LnhtbERPy2oCMRTdF/yHcAV3NaNikalRtCK6EuoLurtMbidT&#10;JzfTSdTRrzcLweXhvMfTxpbiQrUvHCvodRMQxJnTBecK9rvl+wiED8gaS8ek4EYeppPW2xhT7a78&#10;TZdtyEUMYZ+iAhNClUrpM0MWfddVxJH7dbXFEGGdS13jNYbbUvaT5ENaLDg2GKzoy1B22p6tgtWg&#10;fzgsfvjv/t9kcp6Y42a9PyrVaTezTxCBmvASP91rrWAwjGvjmXgE5O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11njwgAAANwAAAAPAAAAAAAAAAAAAAAAAJgCAABkcnMvZG93&#10;bnJldi54bWxQSwUGAAAAAAQABAD1AAAAhwMAAAAA&#10;" path="m,l2700,21600r16200,l21600,,,xe" fillcolor="#ddd" strokeweight="0">
                        <v:fill color2="black" rotate="t" angle="90" focus="100%" type="gradient"/>
                        <v:stroke joinstyle="miter"/>
                        <v:path o:connecttype="custom" o:connectlocs="205,89;110,178;14,89;110,0" o:connectangles="0,0,0,0" textboxrect="3156,3155,18444,18445"/>
                        <o:lock v:ext="edit" aspectratio="t"/>
                      </v:shape>
                      <v:rect id="Rectangle 61" o:spid="_x0000_s1071" style="position:absolute;left:2046;top:1792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YyhsQA&#10;AADcAAAADwAAAGRycy9kb3ducmV2LnhtbESPQWvCQBSE70L/w/KEXkR3VRSNrlIEoeBFbQ89PrPP&#10;JJp9G7JrEv+9Wyj0OMzMN8x629lSNFT7wrGG8UiBIE6dKTjT8P21Hy5A+IBssHRMGp7kYbt5660x&#10;Ma7lEzXnkIkIYZ+ghjyEKpHSpzlZ9CNXEUfv6mqLIco6k6bGNsJtKSdKzaXFguNCjhXtckrv54fV&#10;sPxpPOG8PQyUuz7Gu+Plpm4Hrd/73ccKRKAu/If/2p9Gw3S2hN8z8QjIz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WMobEAAAA3AAAAA8AAAAAAAAAAAAAAAAAmAIAAGRycy9k&#10;b3ducmV2LnhtbFBLBQYAAAAABAAEAPUAAACJAwAAAAA=&#10;" strokeweight=".3pt"/>
                      <v:line id="Line 62" o:spid="_x0000_s1072" style="position:absolute;visibility:visible;mso-wrap-style:square" from="2195,1929" to="2225,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4G78MAAADcAAAADwAAAGRycy9kb3ducmV2LnhtbERPz2vCMBS+C/4P4Q1203QOZHZGUWHg&#10;QTbU4tjt0bw13ZqXLona/vfmMPD48f2eLzvbiAv5UDtW8DTOQBCXTtdcKSiOb6MXECEia2wck4Ke&#10;AiwXw8Ecc+2uvKfLIVYihXDIUYGJsc2lDKUhi2HsWuLEfTtvMSboK6k9XlO4beQky6bSYs2pwWBL&#10;G0Pl7+FsFfzNdl2x/fj064y/Vr15/+mL01Gpx4du9QoiUhfv4n/3Vit4nqb56Uw6An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OBu/DAAAA3AAAAA8AAAAAAAAAAAAA&#10;AAAAoQIAAGRycy9kb3ducmV2LnhtbFBLBQYAAAAABAAEAPkAAACRAwAAAAA=&#10;" strokeweight=".35pt"/>
                    </v:group>
                  </v:group>
                </v:group>
                <v:group id="abc4" o:spid="_x0000_s1073" style="position:absolute;left:2961;top:3747;width:316;height:124;flip:y" coordorigin="4116,2052" coordsize="316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c1Rr7CAAAA3AAAAA8A&#10;AAAAAAAAAAAAAAAAqgIAAGRycy9kb3ducmV2LnhtbFBLBQYAAAAABAAEAPoAAACZAwAAAAA=&#10;">
                  <v:shape id="Freeform 64" o:spid="_x0000_s1074" style="position:absolute;left:4141;top:2095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wfXcQA&#10;AADcAAAADwAAAGRycy9kb3ducmV2LnhtbESPQWsCMRSE74X+h/AKvdVst6BlNYpILZ6KrsXzY/N2&#10;s7h5WZKoW399Iwgeh5n5hpktBtuJM/nQOlbwPspAEFdOt9wo+N2v3z5BhIissXNMCv4owGL+/DTD&#10;QrsL7+hcxkYkCIcCFZgY+0LKUBmyGEauJ05e7bzFmKRvpPZ4SXDbyTzLxtJiy2nBYE8rQ9WxPFkF&#10;E2nqn7LeXvPT9/rL7HyLk8NKqdeXYTkFEWmIj/C9vdEKPsY5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MH13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3;56,33;29,3;3,18;15,41;32,43" o:connectangles="0,0,0,0,0,0"/>
                  </v:shape>
                  <v:shape id="Freeform 65" o:spid="_x0000_s1075" style="position:absolute;left:4150;top:2115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ptl8MA&#10;AADcAAAADwAAAGRycy9kb3ducmV2LnhtbESPT4vCMBTE74LfITzBm6aubpFqFFmQ9SLiH/D6aJ5N&#10;sXnpNlHrtzeCsMdhZn7DzJetrcSdGl86VjAaJiCIc6dLLhScjuvBFIQPyBorx6TgSR6Wi25njpl2&#10;D97T/RAKESHsM1RgQqgzKX1uyKIfupo4ehfXWAxRNoXUDT4i3FbyK0lSabHkuGCwph9D+fVwswrI&#10;rG+bvLrWv+dvOTKT7V+726dK9XvtagYiUBv+w5/2RisYp2N4n4lH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ptl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shape id="Freeform 66" o:spid="_x0000_s1076" style="position:absolute;left:4242;top:209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/fWMMA&#10;AADcAAAADwAAAGRycy9kb3ducmV2LnhtbESPT4vCMBTE7wv7HcJb8LamqyJSm4os+AcEweoe9vZo&#10;nm2xeSlNrPXbG0HwOMzMb5hk0ZtadNS6yrKCn2EEgji3uuJCwem4+p6BcB5ZY22ZFNzJwSL9/Egw&#10;1vbGB+oyX4gAYRejgtL7JpbS5SUZdEPbEAfvbFuDPsi2kLrFW4CbWo6iaCoNVhwWSmzot6T8kl1N&#10;oKz1SkvuzN9muxkX+x39n3iv1OCrX85BeOr9O/xqb7WC8XQCzzPhCMj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/fWM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67" o:spid="_x0000_s1077" style="position:absolute;left:4292;top:2093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/p8QA&#10;AADcAAAADwAAAGRycy9kb3ducmV2LnhtbESPQWvCQBSE7wX/w/KE3urGiiLRVVQqLfRQjPH+yD6T&#10;aPZt2F1j+u+7gtDjMDPfMMt1bxrRkfO1ZQXjUQKCuLC65lJBfty/zUH4gKyxsUwKfsnDejV4WWKq&#10;7Z0P1GWhFBHCPkUFVQhtKqUvKjLoR7Yljt7ZOoMhSldK7fAe4aaR70kykwZrjgsVtrSrqLhmN6Pg&#10;c9udaB++p+ci+7m4bZ6Ps+ZDqddhv1mACNSH//Cz/aUVTGZ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2v6fEAAAA3AAAAA8AAAAAAAAAAAAAAAAAmAIAAGRycy9k&#10;b3ducmV2LnhtbFBLBQYAAAAABAAEAPUAAACJAwAAAAA=&#10;" path="m13,56c23,61,57,52,61,44,65,36,47,10,37,5,27,,8,9,4,17,,25,3,51,13,56xe" strokeweight=".5pt">
                    <v:path arrowok="t" o:connecttype="custom" o:connectlocs="17,72;81,56;49,6;5,22;17,72" o:connectangles="0,0,0,0,0"/>
                  </v:shape>
                  <v:shape id="Freeform 68" o:spid="_x0000_s1078" style="position:absolute;left:4122;top:2118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38BcIA&#10;AADcAAAADwAAAGRycy9kb3ducmV2LnhtbESP0YrCMBRE3xf8h3AF39ZU6xapRlFRcB+3+gGX5toW&#10;m5vQRFv/frMg7OMwM2eY9XYwrXhS5xvLCmbTBARxaXXDlYLr5fS5BOEDssbWMil4kYftZvSxxlzb&#10;nn/oWYRKRAj7HBXUIbhcSl/WZNBPrSOO3s12BkOUXSV1h32Em1bOkySTBhuOCzU6OtRU3ouHUXCQ&#10;Dvvicl/sz5lbHsN3+nWSqVKT8bBbgQg0hP/wu33WCtIsg78z8QjIz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7fwFwgAAANwAAAAPAAAAAAAAAAAAAAAAAJgCAABkcnMvZG93&#10;bnJldi54bWxQSwUGAAAAAAQABAD1AAAAhwMAAAAA&#10;" path="m33,67c45,64,57,62,57,52,57,42,39,8,30,4,21,,6,18,3,28,,38,7,51,15,64v,,18,3,18,3xe" filled="f" strokeweight=".5pt">
                    <v:path arrowok="t" o:connecttype="custom" o:connectlocs="25,56;43,43;23,3;2,23;11,53;25,56" o:connectangles="0,0,0,0,0,0"/>
                  </v:shape>
                  <v:shape id="Freeform 69" o:spid="_x0000_s1079" style="position:absolute;left:4262;top:2082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u8xcQA&#10;AADcAAAADwAAAGRycy9kb3ducmV2LnhtbESPQWsCMRSE74X+h/AKvdVsFdyyGkWkSk9S1+L5sXm7&#10;Wdy8LEnUbX+9KQgeh5n5hpkvB9uJC/nQOlbwPspAEFdOt9wo+Dls3j5AhIissXNMCn4pwHLx/DTH&#10;Qrsr7+lSxkYkCIcCFZgY+0LKUBmyGEauJ05e7bzFmKRvpPZ4TXDbyXGWTaXFltOCwZ7WhqpTebYK&#10;cmnqXVl//43P282n2fsW8+NaqdeXYTUDEWmIj/C9/aUVTKY5/J9JR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7vMX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70" o:spid="_x0000_s1080" style="position:absolute;left:4276;top:2052;width:64;height:39;rotation:18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YU1cEA&#10;AADcAAAADwAAAGRycy9kb3ducmV2LnhtbERPTWsCMRC9C/6HMII3zVZBymoUKwilloLbKngbNuMm&#10;uJmsm6jbf98cCh4f73ux6lwt7tQG61nByzgDQVx6bblS8PO9Hb2CCBFZY+2ZFPxSgNWy31tgrv2D&#10;93QvYiVSCIccFZgYm1zKUBpyGMa+IU7c2bcOY4JtJXWLjxTuajnJspl0aDk1GGxoY6i8FDen4KOo&#10;DuHzat/2O3e2xy+r/clopYaDbj0HEamLT/G/+10rmM7S2nQmHQG5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WFNXBAAAA3AAAAA8AAAAAAAAAAAAAAAAAmAIAAGRycy9kb3du&#10;cmV2LnhtbFBLBQYAAAAABAAEAPUAAACGAwAAAAA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shape id="Freeform 71" o:spid="_x0000_s1081" style="position:absolute;left:4179;top:2071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iNLMQA&#10;AADcAAAADwAAAGRycy9kb3ducmV2LnhtbESPQWsCMRSE7wX/Q3hCb92sCmq3RhHR4qnUben5sXm7&#10;Wbp5WZKo2/56Uyh4HGbmG2a1GWwnLuRD61jBJMtBEFdOt9wo+Pw4PC1BhIissXNMCn4owGY9elhh&#10;od2VT3QpYyMShEOBCkyMfSFlqAxZDJnriZNXO28xJukbqT1eE9x2cprnc2mx5bRgsKedoeq7PFsF&#10;C2nqt7J+/52eXw97c/ItLr52Sj2Oh+0LiEhDvIf/20etYDZ/hr8z6QjI9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ojSz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72" o:spid="_x0000_s1082" style="position:absolute;left:4368;top:2124;width:64;height:40;rotation:2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BevcIA&#10;AADcAAAADwAAAGRycy9kb3ducmV2LnhtbERPy4rCMBTdC/5DuII7m6qMDp1GEUERcTPqwCwvze1D&#10;m5vSxFr/frIQZnk473Tdm1p01LrKsoJpFIMgzqyuuFBwvewmnyCcR9ZYWyYFL3KwXg0HKSbaPvmb&#10;urMvRAhhl6CC0vsmkdJlJRl0kW2IA5fb1qAPsC2kbvEZwk0tZ3G8kAYrDg0lNrQtKbufH0bB4+fW&#10;7P0tv8xOWRd/5L/Hw3y3UGo86jdfIDz1/l/8dh+0gvkyzA9nw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F69wgAAANwAAAAPAAAAAAAAAAAAAAAAAJgCAABkcnMvZG93&#10;bnJldi54bWxQSwUGAAAAAAQABAD1AAAAhwMAAAAA&#10;" path="m13,56c23,61,57,52,61,44,65,36,47,10,37,5,27,,8,9,4,17,,25,3,51,13,56xe" strokeweight=".5pt">
                    <v:path arrowok="t" o:connecttype="custom" o:connectlocs="13,37;60,29;36,3;4,11;13,37" o:connectangles="0,0,0,0,0"/>
                  </v:shape>
                  <v:shape id="Freeform 73" o:spid="_x0000_s1083" style="position:absolute;left:4193;top:2099;width:87;height:77;rotation:17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5GucUA&#10;AADcAAAADwAAAGRycy9kb3ducmV2LnhtbESP3YrCMBCF7xf2HcIseKepP6hUo4hYlQVxV32AoRnb&#10;YjMpTdTq028EYS8PZ8535kznjSnFjWpXWFbQ7UQgiFOrC84UnI5JewzCeWSNpWVS8CAH89nnxxRj&#10;be/8S7eDz0SAsItRQe59FUvp0pwMuo6tiIN3trVBH2SdSV3jPcBNKXtRNJQGCw4NOVa0zCm9HK4m&#10;vLFOfnqDS7LKdpE/Fc+B3Cy+90q1vprFBISnxv8fv9NbraA/6sJrTCCA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Tka5xQAAANwAAAAPAAAAAAAAAAAAAAAAAJgCAABkcnMv&#10;ZG93bnJldi54bWxQSwUGAAAAAAQABAD1AAAAigMAAAAA&#10;" path="m13,56c23,61,57,52,61,44,65,36,47,10,37,5,27,,8,9,4,17,,25,3,51,13,56xe" strokeweight=".5pt">
                    <v:path arrowok="t" o:connecttype="custom" o:connectlocs="17,71;82,56;50,6;5,21;17,71" o:connectangles="0,0,0,0,0"/>
                    <o:lock v:ext="edit" aspectratio="t"/>
                  </v:shape>
                </v:group>
                <w10:wrap anchory="line"/>
              </v:group>
            </w:pict>
          </mc:Fallback>
        </mc:AlternateContent>
      </w: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  <w:r w:rsidRPr="00C901EB">
        <w:rPr>
          <w:rFonts w:ascii="宋体" w:hAnsi="宋体" w:cs="宋体"/>
          <w:noProof/>
          <w:color w:val="000000" w:themeColor="text1"/>
          <w:kern w:val="0"/>
          <w:sz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0162028" wp14:editId="4BDC8BDA">
                <wp:simplePos x="0" y="0"/>
                <wp:positionH relativeFrom="column">
                  <wp:posOffset>600075</wp:posOffset>
                </wp:positionH>
                <wp:positionV relativeFrom="paragraph">
                  <wp:posOffset>-495300</wp:posOffset>
                </wp:positionV>
                <wp:extent cx="3707130" cy="3388995"/>
                <wp:effectExtent l="9525" t="0" r="7620" b="11430"/>
                <wp:wrapNone/>
                <wp:docPr id="9" name="组合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07130" cy="3388995"/>
                          <a:chOff x="4320" y="9363"/>
                          <a:chExt cx="5838" cy="5337"/>
                        </a:xfrm>
                      </wpg:grpSpPr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13197"/>
                            <a:ext cx="1005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浓硫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2016-4-1917:04:28Shapes-4"/>
                        <wpg:cNvGrpSpPr>
                          <a:grpSpLocks/>
                        </wpg:cNvGrpSpPr>
                        <wpg:grpSpPr bwMode="auto">
                          <a:xfrm>
                            <a:off x="4392" y="9675"/>
                            <a:ext cx="492" cy="1669"/>
                            <a:chOff x="2880" y="2220"/>
                            <a:chExt cx="492" cy="1669"/>
                          </a:xfrm>
                        </wpg:grpSpPr>
                        <wpg:grpSp>
                          <wpg:cNvPr id="12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2880" y="2220"/>
                              <a:ext cx="492" cy="1669"/>
                              <a:chOff x="3057" y="2532"/>
                              <a:chExt cx="492" cy="1669"/>
                            </a:xfrm>
                          </wpg:grpSpPr>
                          <wpg:grpSp>
                            <wpg:cNvPr id="13" name="abc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57" y="3402"/>
                                <a:ext cx="479" cy="799"/>
                                <a:chOff x="1845" y="1455"/>
                                <a:chExt cx="479" cy="799"/>
                              </a:xfrm>
                            </wpg:grpSpPr>
                            <wpg:grpSp>
                              <wpg:cNvPr id="14" name="烧瓶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45" y="1455"/>
                                  <a:ext cx="479" cy="799"/>
                                  <a:chOff x="4193" y="1564"/>
                                  <a:chExt cx="1542" cy="2578"/>
                                </a:xfrm>
                              </wpg:grpSpPr>
                              <wps:wsp>
                                <wps:cNvPr id="15" name="Freeform 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77" y="2712"/>
                                    <a:ext cx="244" cy="151"/>
                                  </a:xfrm>
                                  <a:custGeom>
                                    <a:avLst/>
                                    <a:gdLst>
                                      <a:gd name="T0" fmla="*/ 0 w 244"/>
                                      <a:gd name="T1" fmla="*/ 0 h 151"/>
                                      <a:gd name="T2" fmla="*/ 14 w 244"/>
                                      <a:gd name="T3" fmla="*/ 5 h 151"/>
                                      <a:gd name="T4" fmla="*/ 28 w 244"/>
                                      <a:gd name="T5" fmla="*/ 12 h 151"/>
                                      <a:gd name="T6" fmla="*/ 34 w 244"/>
                                      <a:gd name="T7" fmla="*/ 14 h 151"/>
                                      <a:gd name="T8" fmla="*/ 41 w 244"/>
                                      <a:gd name="T9" fmla="*/ 18 h 151"/>
                                      <a:gd name="T10" fmla="*/ 53 w 244"/>
                                      <a:gd name="T11" fmla="*/ 23 h 151"/>
                                      <a:gd name="T12" fmla="*/ 63 w 244"/>
                                      <a:gd name="T13" fmla="*/ 27 h 151"/>
                                      <a:gd name="T14" fmla="*/ 71 w 244"/>
                                      <a:gd name="T15" fmla="*/ 31 h 151"/>
                                      <a:gd name="T16" fmla="*/ 78 w 244"/>
                                      <a:gd name="T17" fmla="*/ 33 h 151"/>
                                      <a:gd name="T18" fmla="*/ 85 w 244"/>
                                      <a:gd name="T19" fmla="*/ 37 h 151"/>
                                      <a:gd name="T20" fmla="*/ 129 w 244"/>
                                      <a:gd name="T21" fmla="*/ 59 h 151"/>
                                      <a:gd name="T22" fmla="*/ 135 w 244"/>
                                      <a:gd name="T23" fmla="*/ 60 h 151"/>
                                      <a:gd name="T24" fmla="*/ 140 w 244"/>
                                      <a:gd name="T25" fmla="*/ 65 h 151"/>
                                      <a:gd name="T26" fmla="*/ 167 w 244"/>
                                      <a:gd name="T27" fmla="*/ 80 h 151"/>
                                      <a:gd name="T28" fmla="*/ 184 w 244"/>
                                      <a:gd name="T29" fmla="*/ 91 h 151"/>
                                      <a:gd name="T30" fmla="*/ 203 w 244"/>
                                      <a:gd name="T31" fmla="*/ 104 h 151"/>
                                      <a:gd name="T32" fmla="*/ 222 w 244"/>
                                      <a:gd name="T33" fmla="*/ 118 h 151"/>
                                      <a:gd name="T34" fmla="*/ 227 w 244"/>
                                      <a:gd name="T35" fmla="*/ 121 h 151"/>
                                      <a:gd name="T36" fmla="*/ 244 w 244"/>
                                      <a:gd name="T37" fmla="*/ 151 h 15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244" h="151">
                                        <a:moveTo>
                                          <a:pt x="0" y="0"/>
                                        </a:moveTo>
                                        <a:lnTo>
                                          <a:pt x="14" y="5"/>
                                        </a:lnTo>
                                        <a:lnTo>
                                          <a:pt x="28" y="12"/>
                                        </a:lnTo>
                                        <a:lnTo>
                                          <a:pt x="34" y="14"/>
                                        </a:lnTo>
                                        <a:lnTo>
                                          <a:pt x="41" y="18"/>
                                        </a:lnTo>
                                        <a:lnTo>
                                          <a:pt x="53" y="23"/>
                                        </a:lnTo>
                                        <a:lnTo>
                                          <a:pt x="63" y="27"/>
                                        </a:lnTo>
                                        <a:lnTo>
                                          <a:pt x="71" y="31"/>
                                        </a:lnTo>
                                        <a:lnTo>
                                          <a:pt x="78" y="33"/>
                                        </a:lnTo>
                                        <a:lnTo>
                                          <a:pt x="85" y="37"/>
                                        </a:lnTo>
                                        <a:lnTo>
                                          <a:pt x="129" y="59"/>
                                        </a:lnTo>
                                        <a:lnTo>
                                          <a:pt x="135" y="60"/>
                                        </a:lnTo>
                                        <a:lnTo>
                                          <a:pt x="140" y="65"/>
                                        </a:lnTo>
                                        <a:lnTo>
                                          <a:pt x="167" y="80"/>
                                        </a:lnTo>
                                        <a:lnTo>
                                          <a:pt x="184" y="91"/>
                                        </a:lnTo>
                                        <a:lnTo>
                                          <a:pt x="203" y="104"/>
                                        </a:lnTo>
                                        <a:lnTo>
                                          <a:pt x="222" y="118"/>
                                        </a:lnTo>
                                        <a:lnTo>
                                          <a:pt x="227" y="121"/>
                                        </a:lnTo>
                                        <a:lnTo>
                                          <a:pt x="244" y="15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Freeform 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17" y="2979"/>
                                    <a:ext cx="202" cy="490"/>
                                  </a:xfrm>
                                  <a:custGeom>
                                    <a:avLst/>
                                    <a:gdLst>
                                      <a:gd name="T0" fmla="*/ 187 w 202"/>
                                      <a:gd name="T1" fmla="*/ 490 h 490"/>
                                      <a:gd name="T2" fmla="*/ 190 w 202"/>
                                      <a:gd name="T3" fmla="*/ 468 h 490"/>
                                      <a:gd name="T4" fmla="*/ 197 w 202"/>
                                      <a:gd name="T5" fmla="*/ 423 h 490"/>
                                      <a:gd name="T6" fmla="*/ 202 w 202"/>
                                      <a:gd name="T7" fmla="*/ 378 h 490"/>
                                      <a:gd name="T8" fmla="*/ 201 w 202"/>
                                      <a:gd name="T9" fmla="*/ 335 h 490"/>
                                      <a:gd name="T10" fmla="*/ 196 w 202"/>
                                      <a:gd name="T11" fmla="*/ 292 h 490"/>
                                      <a:gd name="T12" fmla="*/ 187 w 202"/>
                                      <a:gd name="T13" fmla="*/ 250 h 490"/>
                                      <a:gd name="T14" fmla="*/ 172 w 202"/>
                                      <a:gd name="T15" fmla="*/ 209 h 490"/>
                                      <a:gd name="T16" fmla="*/ 153 w 202"/>
                                      <a:gd name="T17" fmla="*/ 169 h 490"/>
                                      <a:gd name="T18" fmla="*/ 130 w 202"/>
                                      <a:gd name="T19" fmla="*/ 130 h 490"/>
                                      <a:gd name="T20" fmla="*/ 100 w 202"/>
                                      <a:gd name="T21" fmla="*/ 91 h 490"/>
                                      <a:gd name="T22" fmla="*/ 84 w 202"/>
                                      <a:gd name="T23" fmla="*/ 73 h 490"/>
                                      <a:gd name="T24" fmla="*/ 69 w 202"/>
                                      <a:gd name="T25" fmla="*/ 57 h 490"/>
                                      <a:gd name="T26" fmla="*/ 51 w 202"/>
                                      <a:gd name="T27" fmla="*/ 40 h 490"/>
                                      <a:gd name="T28" fmla="*/ 35 w 202"/>
                                      <a:gd name="T29" fmla="*/ 26 h 490"/>
                                      <a:gd name="T30" fmla="*/ 0 w 202"/>
                                      <a:gd name="T31" fmla="*/ 0 h 49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202" h="490">
                                        <a:moveTo>
                                          <a:pt x="187" y="490"/>
                                        </a:moveTo>
                                        <a:lnTo>
                                          <a:pt x="190" y="468"/>
                                        </a:lnTo>
                                        <a:lnTo>
                                          <a:pt x="197" y="423"/>
                                        </a:lnTo>
                                        <a:lnTo>
                                          <a:pt x="202" y="378"/>
                                        </a:lnTo>
                                        <a:lnTo>
                                          <a:pt x="201" y="335"/>
                                        </a:lnTo>
                                        <a:lnTo>
                                          <a:pt x="196" y="292"/>
                                        </a:lnTo>
                                        <a:lnTo>
                                          <a:pt x="187" y="250"/>
                                        </a:lnTo>
                                        <a:lnTo>
                                          <a:pt x="172" y="209"/>
                                        </a:lnTo>
                                        <a:lnTo>
                                          <a:pt x="153" y="169"/>
                                        </a:lnTo>
                                        <a:lnTo>
                                          <a:pt x="130" y="130"/>
                                        </a:lnTo>
                                        <a:lnTo>
                                          <a:pt x="100" y="91"/>
                                        </a:lnTo>
                                        <a:lnTo>
                                          <a:pt x="84" y="73"/>
                                        </a:lnTo>
                                        <a:lnTo>
                                          <a:pt x="69" y="57"/>
                                        </a:lnTo>
                                        <a:lnTo>
                                          <a:pt x="51" y="40"/>
                                        </a:lnTo>
                                        <a:lnTo>
                                          <a:pt x="35" y="26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Freeform 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193" y="1564"/>
                                    <a:ext cx="1542" cy="2528"/>
                                  </a:xfrm>
                                  <a:custGeom>
                                    <a:avLst/>
                                    <a:gdLst>
                                      <a:gd name="T0" fmla="*/ 1364 w 1542"/>
                                      <a:gd name="T1" fmla="*/ 1334 h 2528"/>
                                      <a:gd name="T2" fmla="*/ 1419 w 1542"/>
                                      <a:gd name="T3" fmla="*/ 1398 h 2528"/>
                                      <a:gd name="T4" fmla="*/ 1497 w 1542"/>
                                      <a:gd name="T5" fmla="*/ 1548 h 2528"/>
                                      <a:gd name="T6" fmla="*/ 1530 w 1542"/>
                                      <a:gd name="T7" fmla="*/ 1668 h 2528"/>
                                      <a:gd name="T8" fmla="*/ 1540 w 1542"/>
                                      <a:gd name="T9" fmla="*/ 1752 h 2528"/>
                                      <a:gd name="T10" fmla="*/ 1534 w 1542"/>
                                      <a:gd name="T11" fmla="*/ 1910 h 2528"/>
                                      <a:gd name="T12" fmla="*/ 1498 w 1542"/>
                                      <a:gd name="T13" fmla="*/ 2046 h 2528"/>
                                      <a:gd name="T14" fmla="*/ 1477 w 1542"/>
                                      <a:gd name="T15" fmla="*/ 2094 h 2528"/>
                                      <a:gd name="T16" fmla="*/ 1414 w 1542"/>
                                      <a:gd name="T17" fmla="*/ 2202 h 2528"/>
                                      <a:gd name="T18" fmla="*/ 1368 w 1542"/>
                                      <a:gd name="T19" fmla="*/ 2259 h 2528"/>
                                      <a:gd name="T20" fmla="*/ 1287 w 1542"/>
                                      <a:gd name="T21" fmla="*/ 2340 h 2528"/>
                                      <a:gd name="T22" fmla="*/ 1218 w 1542"/>
                                      <a:gd name="T23" fmla="*/ 2390 h 2528"/>
                                      <a:gd name="T24" fmla="*/ 1131 w 1542"/>
                                      <a:gd name="T25" fmla="*/ 2443 h 2528"/>
                                      <a:gd name="T26" fmla="*/ 1073 w 1542"/>
                                      <a:gd name="T27" fmla="*/ 2468 h 2528"/>
                                      <a:gd name="T28" fmla="*/ 960 w 1542"/>
                                      <a:gd name="T29" fmla="*/ 2505 h 2528"/>
                                      <a:gd name="T30" fmla="*/ 809 w 1542"/>
                                      <a:gd name="T31" fmla="*/ 2525 h 2528"/>
                                      <a:gd name="T32" fmla="*/ 617 w 1542"/>
                                      <a:gd name="T33" fmla="*/ 2513 h 2528"/>
                                      <a:gd name="T34" fmla="*/ 475 w 1542"/>
                                      <a:gd name="T35" fmla="*/ 2473 h 2528"/>
                                      <a:gd name="T36" fmla="*/ 314 w 1542"/>
                                      <a:gd name="T37" fmla="*/ 2386 h 2528"/>
                                      <a:gd name="T38" fmla="*/ 199 w 1542"/>
                                      <a:gd name="T39" fmla="*/ 2287 h 2528"/>
                                      <a:gd name="T40" fmla="*/ 106 w 1542"/>
                                      <a:gd name="T41" fmla="*/ 2171 h 2528"/>
                                      <a:gd name="T42" fmla="*/ 42 w 1542"/>
                                      <a:gd name="T43" fmla="*/ 2046 h 2528"/>
                                      <a:gd name="T44" fmla="*/ 6 w 1542"/>
                                      <a:gd name="T45" fmla="*/ 1910 h 2528"/>
                                      <a:gd name="T46" fmla="*/ 0 w 1542"/>
                                      <a:gd name="T47" fmla="*/ 1752 h 2528"/>
                                      <a:gd name="T48" fmla="*/ 38 w 1542"/>
                                      <a:gd name="T49" fmla="*/ 1566 h 2528"/>
                                      <a:gd name="T50" fmla="*/ 98 w 1542"/>
                                      <a:gd name="T51" fmla="*/ 1434 h 2528"/>
                                      <a:gd name="T52" fmla="*/ 186 w 1542"/>
                                      <a:gd name="T53" fmla="*/ 1328 h 2528"/>
                                      <a:gd name="T54" fmla="*/ 273 w 1542"/>
                                      <a:gd name="T55" fmla="*/ 1250 h 2528"/>
                                      <a:gd name="T56" fmla="*/ 329 w 1542"/>
                                      <a:gd name="T57" fmla="*/ 1207 h 2528"/>
                                      <a:gd name="T58" fmla="*/ 361 w 1542"/>
                                      <a:gd name="T59" fmla="*/ 1187 h 2528"/>
                                      <a:gd name="T60" fmla="*/ 391 w 1542"/>
                                      <a:gd name="T61" fmla="*/ 1175 h 2528"/>
                                      <a:gd name="T62" fmla="*/ 401 w 1542"/>
                                      <a:gd name="T63" fmla="*/ 1167 h 2528"/>
                                      <a:gd name="T64" fmla="*/ 422 w 1542"/>
                                      <a:gd name="T65" fmla="*/ 1149 h 2528"/>
                                      <a:gd name="T66" fmla="*/ 458 w 1542"/>
                                      <a:gd name="T67" fmla="*/ 1121 h 2528"/>
                                      <a:gd name="T68" fmla="*/ 466 w 1542"/>
                                      <a:gd name="T69" fmla="*/ 1110 h 2528"/>
                                      <a:gd name="T70" fmla="*/ 458 w 1542"/>
                                      <a:gd name="T71" fmla="*/ 35 h 2528"/>
                                      <a:gd name="T72" fmla="*/ 452 w 1542"/>
                                      <a:gd name="T73" fmla="*/ 27 h 2528"/>
                                      <a:gd name="T74" fmla="*/ 436 w 1542"/>
                                      <a:gd name="T75" fmla="*/ 15 h 2528"/>
                                      <a:gd name="T76" fmla="*/ 424 w 1542"/>
                                      <a:gd name="T77" fmla="*/ 3 h 2528"/>
                                      <a:gd name="T78" fmla="*/ 479 w 1542"/>
                                      <a:gd name="T79" fmla="*/ 0 h 2528"/>
                                      <a:gd name="T80" fmla="*/ 499 w 1542"/>
                                      <a:gd name="T81" fmla="*/ 8 h 2528"/>
                                      <a:gd name="T82" fmla="*/ 545 w 1542"/>
                                      <a:gd name="T83" fmla="*/ 16 h 2528"/>
                                      <a:gd name="T84" fmla="*/ 589 w 1542"/>
                                      <a:gd name="T85" fmla="*/ 19 h 2528"/>
                                      <a:gd name="T86" fmla="*/ 702 w 1542"/>
                                      <a:gd name="T87" fmla="*/ 25 h 2528"/>
                                      <a:gd name="T88" fmla="*/ 837 w 1542"/>
                                      <a:gd name="T89" fmla="*/ 25 h 2528"/>
                                      <a:gd name="T90" fmla="*/ 886 w 1542"/>
                                      <a:gd name="T91" fmla="*/ 25 h 2528"/>
                                      <a:gd name="T92" fmla="*/ 974 w 1542"/>
                                      <a:gd name="T93" fmla="*/ 16 h 2528"/>
                                      <a:gd name="T94" fmla="*/ 1100 w 1542"/>
                                      <a:gd name="T95" fmla="*/ 0 h 2528"/>
                                      <a:gd name="T96" fmla="*/ 1088 w 1542"/>
                                      <a:gd name="T97" fmla="*/ 19 h 2528"/>
                                      <a:gd name="T98" fmla="*/ 1069 w 1542"/>
                                      <a:gd name="T99" fmla="*/ 39 h 2528"/>
                                      <a:gd name="T100" fmla="*/ 1062 w 1542"/>
                                      <a:gd name="T101" fmla="*/ 47 h 2528"/>
                                      <a:gd name="T102" fmla="*/ 1056 w 1542"/>
                                      <a:gd name="T103" fmla="*/ 66 h 2528"/>
                                      <a:gd name="T104" fmla="*/ 1062 w 1542"/>
                                      <a:gd name="T105" fmla="*/ 1114 h 2528"/>
                                      <a:gd name="T106" fmla="*/ 1084 w 1542"/>
                                      <a:gd name="T107" fmla="*/ 1148 h 25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</a:cxnLst>
                                    <a:rect l="0" t="0" r="r" b="b"/>
                                    <a:pathLst>
                                      <a:path w="1542" h="2528">
                                        <a:moveTo>
                                          <a:pt x="1328" y="1299"/>
                                        </a:moveTo>
                                        <a:lnTo>
                                          <a:pt x="1333" y="1303"/>
                                        </a:lnTo>
                                        <a:lnTo>
                                          <a:pt x="1347" y="1318"/>
                                        </a:lnTo>
                                        <a:lnTo>
                                          <a:pt x="1364" y="1334"/>
                                        </a:lnTo>
                                        <a:lnTo>
                                          <a:pt x="1379" y="1351"/>
                                        </a:lnTo>
                                        <a:lnTo>
                                          <a:pt x="1395" y="1367"/>
                                        </a:lnTo>
                                        <a:lnTo>
                                          <a:pt x="1410" y="1388"/>
                                        </a:lnTo>
                                        <a:lnTo>
                                          <a:pt x="1419" y="1398"/>
                                        </a:lnTo>
                                        <a:lnTo>
                                          <a:pt x="1442" y="1434"/>
                                        </a:lnTo>
                                        <a:lnTo>
                                          <a:pt x="1467" y="1476"/>
                                        </a:lnTo>
                                        <a:lnTo>
                                          <a:pt x="1486" y="1516"/>
                                        </a:lnTo>
                                        <a:lnTo>
                                          <a:pt x="1497" y="1548"/>
                                        </a:lnTo>
                                        <a:lnTo>
                                          <a:pt x="1509" y="1585"/>
                                        </a:lnTo>
                                        <a:lnTo>
                                          <a:pt x="1520" y="1624"/>
                                        </a:lnTo>
                                        <a:lnTo>
                                          <a:pt x="1524" y="1645"/>
                                        </a:lnTo>
                                        <a:lnTo>
                                          <a:pt x="1530" y="1668"/>
                                        </a:lnTo>
                                        <a:lnTo>
                                          <a:pt x="1534" y="1692"/>
                                        </a:lnTo>
                                        <a:lnTo>
                                          <a:pt x="1534" y="1697"/>
                                        </a:lnTo>
                                        <a:lnTo>
                                          <a:pt x="1536" y="1704"/>
                                        </a:lnTo>
                                        <a:lnTo>
                                          <a:pt x="1540" y="1752"/>
                                        </a:lnTo>
                                        <a:lnTo>
                                          <a:pt x="1542" y="1802"/>
                                        </a:lnTo>
                                        <a:lnTo>
                                          <a:pt x="1541" y="1838"/>
                                        </a:lnTo>
                                        <a:lnTo>
                                          <a:pt x="1539" y="1874"/>
                                        </a:lnTo>
                                        <a:lnTo>
                                          <a:pt x="1534" y="1910"/>
                                        </a:lnTo>
                                        <a:lnTo>
                                          <a:pt x="1528" y="1946"/>
                                        </a:lnTo>
                                        <a:lnTo>
                                          <a:pt x="1520" y="1979"/>
                                        </a:lnTo>
                                        <a:lnTo>
                                          <a:pt x="1510" y="2014"/>
                                        </a:lnTo>
                                        <a:lnTo>
                                          <a:pt x="1498" y="2046"/>
                                        </a:lnTo>
                                        <a:lnTo>
                                          <a:pt x="1485" y="2080"/>
                                        </a:lnTo>
                                        <a:lnTo>
                                          <a:pt x="1480" y="2086"/>
                                        </a:lnTo>
                                        <a:lnTo>
                                          <a:pt x="1478" y="2090"/>
                                        </a:lnTo>
                                        <a:lnTo>
                                          <a:pt x="1477" y="2094"/>
                                        </a:lnTo>
                                        <a:lnTo>
                                          <a:pt x="1470" y="2110"/>
                                        </a:lnTo>
                                        <a:lnTo>
                                          <a:pt x="1453" y="2141"/>
                                        </a:lnTo>
                                        <a:lnTo>
                                          <a:pt x="1434" y="2171"/>
                                        </a:lnTo>
                                        <a:lnTo>
                                          <a:pt x="1414" y="2202"/>
                                        </a:lnTo>
                                        <a:lnTo>
                                          <a:pt x="1402" y="2215"/>
                                        </a:lnTo>
                                        <a:lnTo>
                                          <a:pt x="1396" y="2222"/>
                                        </a:lnTo>
                                        <a:lnTo>
                                          <a:pt x="1391" y="2230"/>
                                        </a:lnTo>
                                        <a:lnTo>
                                          <a:pt x="1368" y="2259"/>
                                        </a:lnTo>
                                        <a:lnTo>
                                          <a:pt x="1355" y="2272"/>
                                        </a:lnTo>
                                        <a:lnTo>
                                          <a:pt x="1343" y="2287"/>
                                        </a:lnTo>
                                        <a:lnTo>
                                          <a:pt x="1317" y="2316"/>
                                        </a:lnTo>
                                        <a:lnTo>
                                          <a:pt x="1287" y="2340"/>
                                        </a:lnTo>
                                        <a:lnTo>
                                          <a:pt x="1271" y="2351"/>
                                        </a:lnTo>
                                        <a:lnTo>
                                          <a:pt x="1257" y="2364"/>
                                        </a:lnTo>
                                        <a:lnTo>
                                          <a:pt x="1226" y="2386"/>
                                        </a:lnTo>
                                        <a:lnTo>
                                          <a:pt x="1218" y="2390"/>
                                        </a:lnTo>
                                        <a:lnTo>
                                          <a:pt x="1211" y="2396"/>
                                        </a:lnTo>
                                        <a:lnTo>
                                          <a:pt x="1197" y="2407"/>
                                        </a:lnTo>
                                        <a:lnTo>
                                          <a:pt x="1163" y="2425"/>
                                        </a:lnTo>
                                        <a:lnTo>
                                          <a:pt x="1131" y="2443"/>
                                        </a:lnTo>
                                        <a:lnTo>
                                          <a:pt x="1098" y="2458"/>
                                        </a:lnTo>
                                        <a:lnTo>
                                          <a:pt x="1081" y="2465"/>
                                        </a:lnTo>
                                        <a:lnTo>
                                          <a:pt x="1077" y="2466"/>
                                        </a:lnTo>
                                        <a:lnTo>
                                          <a:pt x="1073" y="2468"/>
                                        </a:lnTo>
                                        <a:lnTo>
                                          <a:pt x="1066" y="2473"/>
                                        </a:lnTo>
                                        <a:lnTo>
                                          <a:pt x="1030" y="2485"/>
                                        </a:lnTo>
                                        <a:lnTo>
                                          <a:pt x="996" y="2496"/>
                                        </a:lnTo>
                                        <a:lnTo>
                                          <a:pt x="960" y="2505"/>
                                        </a:lnTo>
                                        <a:lnTo>
                                          <a:pt x="924" y="2513"/>
                                        </a:lnTo>
                                        <a:lnTo>
                                          <a:pt x="886" y="2519"/>
                                        </a:lnTo>
                                        <a:lnTo>
                                          <a:pt x="848" y="2523"/>
                                        </a:lnTo>
                                        <a:lnTo>
                                          <a:pt x="809" y="2525"/>
                                        </a:lnTo>
                                        <a:lnTo>
                                          <a:pt x="771" y="2528"/>
                                        </a:lnTo>
                                        <a:lnTo>
                                          <a:pt x="692" y="2523"/>
                                        </a:lnTo>
                                        <a:lnTo>
                                          <a:pt x="654" y="2519"/>
                                        </a:lnTo>
                                        <a:lnTo>
                                          <a:pt x="617" y="2513"/>
                                        </a:lnTo>
                                        <a:lnTo>
                                          <a:pt x="580" y="2505"/>
                                        </a:lnTo>
                                        <a:lnTo>
                                          <a:pt x="544" y="2496"/>
                                        </a:lnTo>
                                        <a:lnTo>
                                          <a:pt x="509" y="2485"/>
                                        </a:lnTo>
                                        <a:lnTo>
                                          <a:pt x="475" y="2473"/>
                                        </a:lnTo>
                                        <a:lnTo>
                                          <a:pt x="441" y="2458"/>
                                        </a:lnTo>
                                        <a:lnTo>
                                          <a:pt x="408" y="2443"/>
                                        </a:lnTo>
                                        <a:lnTo>
                                          <a:pt x="345" y="2407"/>
                                        </a:lnTo>
                                        <a:lnTo>
                                          <a:pt x="314" y="2386"/>
                                        </a:lnTo>
                                        <a:lnTo>
                                          <a:pt x="284" y="2364"/>
                                        </a:lnTo>
                                        <a:lnTo>
                                          <a:pt x="254" y="2340"/>
                                        </a:lnTo>
                                        <a:lnTo>
                                          <a:pt x="227" y="2316"/>
                                        </a:lnTo>
                                        <a:lnTo>
                                          <a:pt x="199" y="2287"/>
                                        </a:lnTo>
                                        <a:lnTo>
                                          <a:pt x="174" y="2259"/>
                                        </a:lnTo>
                                        <a:lnTo>
                                          <a:pt x="149" y="2230"/>
                                        </a:lnTo>
                                        <a:lnTo>
                                          <a:pt x="127" y="2202"/>
                                        </a:lnTo>
                                        <a:lnTo>
                                          <a:pt x="106" y="2171"/>
                                        </a:lnTo>
                                        <a:lnTo>
                                          <a:pt x="88" y="2141"/>
                                        </a:lnTo>
                                        <a:lnTo>
                                          <a:pt x="70" y="2110"/>
                                        </a:lnTo>
                                        <a:lnTo>
                                          <a:pt x="56" y="2080"/>
                                        </a:lnTo>
                                        <a:lnTo>
                                          <a:pt x="42" y="2046"/>
                                        </a:lnTo>
                                        <a:lnTo>
                                          <a:pt x="31" y="2014"/>
                                        </a:lnTo>
                                        <a:lnTo>
                                          <a:pt x="20" y="1979"/>
                                        </a:lnTo>
                                        <a:lnTo>
                                          <a:pt x="13" y="1946"/>
                                        </a:lnTo>
                                        <a:lnTo>
                                          <a:pt x="6" y="1910"/>
                                        </a:lnTo>
                                        <a:lnTo>
                                          <a:pt x="3" y="1874"/>
                                        </a:lnTo>
                                        <a:lnTo>
                                          <a:pt x="0" y="1838"/>
                                        </a:lnTo>
                                        <a:lnTo>
                                          <a:pt x="0" y="1802"/>
                                        </a:lnTo>
                                        <a:lnTo>
                                          <a:pt x="0" y="1752"/>
                                        </a:lnTo>
                                        <a:lnTo>
                                          <a:pt x="7" y="1704"/>
                                        </a:lnTo>
                                        <a:lnTo>
                                          <a:pt x="13" y="1668"/>
                                        </a:lnTo>
                                        <a:lnTo>
                                          <a:pt x="24" y="1616"/>
                                        </a:lnTo>
                                        <a:lnTo>
                                          <a:pt x="38" y="1566"/>
                                        </a:lnTo>
                                        <a:lnTo>
                                          <a:pt x="45" y="1541"/>
                                        </a:lnTo>
                                        <a:lnTo>
                                          <a:pt x="55" y="1519"/>
                                        </a:lnTo>
                                        <a:lnTo>
                                          <a:pt x="75" y="1476"/>
                                        </a:lnTo>
                                        <a:lnTo>
                                          <a:pt x="98" y="1434"/>
                                        </a:lnTo>
                                        <a:lnTo>
                                          <a:pt x="109" y="1414"/>
                                        </a:lnTo>
                                        <a:lnTo>
                                          <a:pt x="124" y="1396"/>
                                        </a:lnTo>
                                        <a:lnTo>
                                          <a:pt x="153" y="1361"/>
                                        </a:lnTo>
                                        <a:lnTo>
                                          <a:pt x="186" y="1328"/>
                                        </a:lnTo>
                                        <a:lnTo>
                                          <a:pt x="208" y="1303"/>
                                        </a:lnTo>
                                        <a:lnTo>
                                          <a:pt x="226" y="1285"/>
                                        </a:lnTo>
                                        <a:lnTo>
                                          <a:pt x="248" y="1268"/>
                                        </a:lnTo>
                                        <a:lnTo>
                                          <a:pt x="273" y="1250"/>
                                        </a:lnTo>
                                        <a:lnTo>
                                          <a:pt x="301" y="1233"/>
                                        </a:lnTo>
                                        <a:lnTo>
                                          <a:pt x="309" y="1223"/>
                                        </a:lnTo>
                                        <a:lnTo>
                                          <a:pt x="319" y="1214"/>
                                        </a:lnTo>
                                        <a:lnTo>
                                          <a:pt x="329" y="1207"/>
                                        </a:lnTo>
                                        <a:lnTo>
                                          <a:pt x="338" y="1200"/>
                                        </a:lnTo>
                                        <a:lnTo>
                                          <a:pt x="347" y="1196"/>
                                        </a:lnTo>
                                        <a:lnTo>
                                          <a:pt x="354" y="1190"/>
                                        </a:lnTo>
                                        <a:lnTo>
                                          <a:pt x="361" y="1187"/>
                                        </a:lnTo>
                                        <a:lnTo>
                                          <a:pt x="373" y="1184"/>
                                        </a:lnTo>
                                        <a:lnTo>
                                          <a:pt x="382" y="1179"/>
                                        </a:lnTo>
                                        <a:lnTo>
                                          <a:pt x="387" y="1177"/>
                                        </a:lnTo>
                                        <a:lnTo>
                                          <a:pt x="391" y="1175"/>
                                        </a:lnTo>
                                        <a:lnTo>
                                          <a:pt x="392" y="1175"/>
                                        </a:lnTo>
                                        <a:lnTo>
                                          <a:pt x="393" y="1171"/>
                                        </a:lnTo>
                                        <a:lnTo>
                                          <a:pt x="396" y="1169"/>
                                        </a:lnTo>
                                        <a:lnTo>
                                          <a:pt x="401" y="1167"/>
                                        </a:lnTo>
                                        <a:lnTo>
                                          <a:pt x="404" y="1162"/>
                                        </a:lnTo>
                                        <a:lnTo>
                                          <a:pt x="406" y="1159"/>
                                        </a:lnTo>
                                        <a:lnTo>
                                          <a:pt x="411" y="1157"/>
                                        </a:lnTo>
                                        <a:lnTo>
                                          <a:pt x="422" y="1149"/>
                                        </a:lnTo>
                                        <a:lnTo>
                                          <a:pt x="436" y="1140"/>
                                        </a:lnTo>
                                        <a:lnTo>
                                          <a:pt x="442" y="1133"/>
                                        </a:lnTo>
                                        <a:lnTo>
                                          <a:pt x="448" y="1129"/>
                                        </a:lnTo>
                                        <a:lnTo>
                                          <a:pt x="458" y="1121"/>
                                        </a:lnTo>
                                        <a:lnTo>
                                          <a:pt x="464" y="1116"/>
                                        </a:lnTo>
                                        <a:lnTo>
                                          <a:pt x="466" y="1114"/>
                                        </a:lnTo>
                                        <a:lnTo>
                                          <a:pt x="465" y="1112"/>
                                        </a:lnTo>
                                        <a:lnTo>
                                          <a:pt x="466" y="1110"/>
                                        </a:lnTo>
                                        <a:lnTo>
                                          <a:pt x="466" y="41"/>
                                        </a:lnTo>
                                        <a:lnTo>
                                          <a:pt x="464" y="41"/>
                                        </a:lnTo>
                                        <a:lnTo>
                                          <a:pt x="460" y="37"/>
                                        </a:lnTo>
                                        <a:lnTo>
                                          <a:pt x="458" y="35"/>
                                        </a:lnTo>
                                        <a:lnTo>
                                          <a:pt x="455" y="37"/>
                                        </a:lnTo>
                                        <a:lnTo>
                                          <a:pt x="453" y="35"/>
                                        </a:lnTo>
                                        <a:lnTo>
                                          <a:pt x="452" y="29"/>
                                        </a:lnTo>
                                        <a:lnTo>
                                          <a:pt x="452" y="27"/>
                                        </a:lnTo>
                                        <a:lnTo>
                                          <a:pt x="443" y="22"/>
                                        </a:lnTo>
                                        <a:lnTo>
                                          <a:pt x="441" y="19"/>
                                        </a:lnTo>
                                        <a:lnTo>
                                          <a:pt x="441" y="17"/>
                                        </a:lnTo>
                                        <a:lnTo>
                                          <a:pt x="436" y="15"/>
                                        </a:lnTo>
                                        <a:lnTo>
                                          <a:pt x="434" y="13"/>
                                        </a:lnTo>
                                        <a:lnTo>
                                          <a:pt x="428" y="9"/>
                                        </a:lnTo>
                                        <a:lnTo>
                                          <a:pt x="424" y="7"/>
                                        </a:lnTo>
                                        <a:lnTo>
                                          <a:pt x="424" y="3"/>
                                        </a:lnTo>
                                        <a:lnTo>
                                          <a:pt x="422" y="0"/>
                                        </a:lnTo>
                                        <a:lnTo>
                                          <a:pt x="477" y="0"/>
                                        </a:lnTo>
                                        <a:lnTo>
                                          <a:pt x="478" y="0"/>
                                        </a:lnTo>
                                        <a:lnTo>
                                          <a:pt x="479" y="0"/>
                                        </a:lnTo>
                                        <a:lnTo>
                                          <a:pt x="483" y="1"/>
                                        </a:lnTo>
                                        <a:lnTo>
                                          <a:pt x="496" y="6"/>
                                        </a:lnTo>
                                        <a:lnTo>
                                          <a:pt x="497" y="8"/>
                                        </a:lnTo>
                                        <a:lnTo>
                                          <a:pt x="499" y="8"/>
                                        </a:lnTo>
                                        <a:lnTo>
                                          <a:pt x="505" y="9"/>
                                        </a:lnTo>
                                        <a:lnTo>
                                          <a:pt x="516" y="11"/>
                                        </a:lnTo>
                                        <a:lnTo>
                                          <a:pt x="543" y="16"/>
                                        </a:lnTo>
                                        <a:lnTo>
                                          <a:pt x="545" y="16"/>
                                        </a:lnTo>
                                        <a:lnTo>
                                          <a:pt x="549" y="17"/>
                                        </a:lnTo>
                                        <a:lnTo>
                                          <a:pt x="561" y="17"/>
                                        </a:lnTo>
                                        <a:lnTo>
                                          <a:pt x="580" y="19"/>
                                        </a:lnTo>
                                        <a:lnTo>
                                          <a:pt x="589" y="19"/>
                                        </a:lnTo>
                                        <a:lnTo>
                                          <a:pt x="603" y="20"/>
                                        </a:lnTo>
                                        <a:lnTo>
                                          <a:pt x="631" y="22"/>
                                        </a:lnTo>
                                        <a:lnTo>
                                          <a:pt x="664" y="22"/>
                                        </a:lnTo>
                                        <a:lnTo>
                                          <a:pt x="702" y="25"/>
                                        </a:lnTo>
                                        <a:lnTo>
                                          <a:pt x="745" y="25"/>
                                        </a:lnTo>
                                        <a:lnTo>
                                          <a:pt x="795" y="27"/>
                                        </a:lnTo>
                                        <a:lnTo>
                                          <a:pt x="823" y="27"/>
                                        </a:lnTo>
                                        <a:lnTo>
                                          <a:pt x="837" y="25"/>
                                        </a:lnTo>
                                        <a:lnTo>
                                          <a:pt x="848" y="25"/>
                                        </a:lnTo>
                                        <a:lnTo>
                                          <a:pt x="867" y="25"/>
                                        </a:lnTo>
                                        <a:lnTo>
                                          <a:pt x="879" y="25"/>
                                        </a:lnTo>
                                        <a:lnTo>
                                          <a:pt x="886" y="25"/>
                                        </a:lnTo>
                                        <a:lnTo>
                                          <a:pt x="930" y="20"/>
                                        </a:lnTo>
                                        <a:lnTo>
                                          <a:pt x="952" y="18"/>
                                        </a:lnTo>
                                        <a:lnTo>
                                          <a:pt x="973" y="17"/>
                                        </a:lnTo>
                                        <a:lnTo>
                                          <a:pt x="974" y="16"/>
                                        </a:lnTo>
                                        <a:lnTo>
                                          <a:pt x="1008" y="9"/>
                                        </a:lnTo>
                                        <a:lnTo>
                                          <a:pt x="1024" y="5"/>
                                        </a:lnTo>
                                        <a:lnTo>
                                          <a:pt x="1042" y="0"/>
                                        </a:lnTo>
                                        <a:lnTo>
                                          <a:pt x="1100" y="0"/>
                                        </a:lnTo>
                                        <a:lnTo>
                                          <a:pt x="1100" y="3"/>
                                        </a:lnTo>
                                        <a:lnTo>
                                          <a:pt x="1097" y="11"/>
                                        </a:lnTo>
                                        <a:lnTo>
                                          <a:pt x="1092" y="15"/>
                                        </a:lnTo>
                                        <a:lnTo>
                                          <a:pt x="1088" y="19"/>
                                        </a:lnTo>
                                        <a:lnTo>
                                          <a:pt x="1084" y="21"/>
                                        </a:lnTo>
                                        <a:lnTo>
                                          <a:pt x="1080" y="24"/>
                                        </a:lnTo>
                                        <a:lnTo>
                                          <a:pt x="1073" y="31"/>
                                        </a:lnTo>
                                        <a:lnTo>
                                          <a:pt x="1069" y="39"/>
                                        </a:lnTo>
                                        <a:lnTo>
                                          <a:pt x="1067" y="39"/>
                                        </a:lnTo>
                                        <a:lnTo>
                                          <a:pt x="1067" y="42"/>
                                        </a:lnTo>
                                        <a:lnTo>
                                          <a:pt x="1063" y="45"/>
                                        </a:lnTo>
                                        <a:lnTo>
                                          <a:pt x="1062" y="47"/>
                                        </a:lnTo>
                                        <a:lnTo>
                                          <a:pt x="1061" y="50"/>
                                        </a:lnTo>
                                        <a:lnTo>
                                          <a:pt x="1058" y="57"/>
                                        </a:lnTo>
                                        <a:lnTo>
                                          <a:pt x="1059" y="65"/>
                                        </a:lnTo>
                                        <a:lnTo>
                                          <a:pt x="1056" y="66"/>
                                        </a:lnTo>
                                        <a:lnTo>
                                          <a:pt x="1056" y="1099"/>
                                        </a:lnTo>
                                        <a:lnTo>
                                          <a:pt x="1058" y="1102"/>
                                        </a:lnTo>
                                        <a:lnTo>
                                          <a:pt x="1061" y="1109"/>
                                        </a:lnTo>
                                        <a:lnTo>
                                          <a:pt x="1062" y="1114"/>
                                        </a:lnTo>
                                        <a:lnTo>
                                          <a:pt x="1067" y="1125"/>
                                        </a:lnTo>
                                        <a:lnTo>
                                          <a:pt x="1072" y="1135"/>
                                        </a:lnTo>
                                        <a:lnTo>
                                          <a:pt x="1077" y="1142"/>
                                        </a:lnTo>
                                        <a:lnTo>
                                          <a:pt x="1084" y="114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Line 8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860" y="4141"/>
                                    <a:ext cx="15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" name="Rectangle 84"/>
                              <wps:cNvSpPr>
                                <a:spLocks noChangeArrowheads="1"/>
                              </wps:cNvSpPr>
                              <wps:spPr bwMode="auto">
                                <a:xfrm rot="540000">
                                  <a:off x="2160" y="1500"/>
                                  <a:ext cx="132" cy="2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Freeform 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67" y="1495"/>
                                  <a:ext cx="107" cy="116"/>
                                </a:xfrm>
                                <a:custGeom>
                                  <a:avLst/>
                                  <a:gdLst>
                                    <a:gd name="T0" fmla="*/ 5 w 107"/>
                                    <a:gd name="T1" fmla="*/ 0 h 116"/>
                                    <a:gd name="T2" fmla="*/ 1 w 107"/>
                                    <a:gd name="T3" fmla="*/ 37 h 116"/>
                                    <a:gd name="T4" fmla="*/ 5 w 107"/>
                                    <a:gd name="T5" fmla="*/ 80 h 116"/>
                                    <a:gd name="T6" fmla="*/ 30 w 107"/>
                                    <a:gd name="T7" fmla="*/ 103 h 116"/>
                                    <a:gd name="T8" fmla="*/ 107 w 107"/>
                                    <a:gd name="T9" fmla="*/ 116 h 1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07" h="116">
                                      <a:moveTo>
                                        <a:pt x="5" y="0"/>
                                      </a:moveTo>
                                      <a:lnTo>
                                        <a:pt x="1" y="37"/>
                                      </a:lnTo>
                                      <a:cubicBezTo>
                                        <a:pt x="1" y="50"/>
                                        <a:pt x="0" y="68"/>
                                        <a:pt x="5" y="80"/>
                                      </a:cubicBezTo>
                                      <a:cubicBezTo>
                                        <a:pt x="10" y="91"/>
                                        <a:pt x="13" y="97"/>
                                        <a:pt x="30" y="103"/>
                                      </a:cubicBezTo>
                                      <a:lnTo>
                                        <a:pt x="107" y="116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71" y="1647"/>
                                  <a:ext cx="97" cy="63"/>
                                </a:xfrm>
                                <a:custGeom>
                                  <a:avLst/>
                                  <a:gdLst>
                                    <a:gd name="T0" fmla="*/ 0 w 97"/>
                                    <a:gd name="T1" fmla="*/ 63 h 63"/>
                                    <a:gd name="T2" fmla="*/ 4 w 97"/>
                                    <a:gd name="T3" fmla="*/ 37 h 63"/>
                                    <a:gd name="T4" fmla="*/ 16 w 97"/>
                                    <a:gd name="T5" fmla="*/ 11 h 63"/>
                                    <a:gd name="T6" fmla="*/ 45 w 97"/>
                                    <a:gd name="T7" fmla="*/ 1 h 63"/>
                                    <a:gd name="T8" fmla="*/ 97 w 97"/>
                                    <a:gd name="T9" fmla="*/ 9 h 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7" h="63">
                                      <a:moveTo>
                                        <a:pt x="0" y="63"/>
                                      </a:moveTo>
                                      <a:lnTo>
                                        <a:pt x="4" y="37"/>
                                      </a:lnTo>
                                      <a:cubicBezTo>
                                        <a:pt x="6" y="28"/>
                                        <a:pt x="9" y="17"/>
                                        <a:pt x="16" y="11"/>
                                      </a:cubicBezTo>
                                      <a:cubicBezTo>
                                        <a:pt x="23" y="4"/>
                                        <a:pt x="27" y="0"/>
                                        <a:pt x="45" y="1"/>
                                      </a:cubicBezTo>
                                      <a:lnTo>
                                        <a:pt x="97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2" name="Group 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3" y="2532"/>
                                <a:ext cx="426" cy="1381"/>
                                <a:chOff x="3123" y="2532"/>
                                <a:chExt cx="426" cy="1381"/>
                              </a:xfrm>
                            </wpg:grpSpPr>
                            <wpg:grpSp>
                              <wpg:cNvPr id="23" name="Group 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4" y="3170"/>
                                  <a:ext cx="32" cy="743"/>
                                  <a:chOff x="4599" y="1987"/>
                                  <a:chExt cx="47" cy="901"/>
                                </a:xfrm>
                              </wpg:grpSpPr>
                              <wps:wsp>
                                <wps:cNvPr id="24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600" y="2748"/>
                                    <a:ext cx="45" cy="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Freeform 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99" y="1987"/>
                                    <a:ext cx="1" cy="901"/>
                                  </a:xfrm>
                                  <a:custGeom>
                                    <a:avLst/>
                                    <a:gdLst>
                                      <a:gd name="T0" fmla="*/ 0 w 2"/>
                                      <a:gd name="T1" fmla="*/ 0 h 1561"/>
                                      <a:gd name="T2" fmla="*/ 0 w 2"/>
                                      <a:gd name="T3" fmla="*/ 1561 h 1561"/>
                                      <a:gd name="T4" fmla="*/ 2 w 2"/>
                                      <a:gd name="T5" fmla="*/ 1560 h 156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" h="1561">
                                        <a:moveTo>
                                          <a:pt x="0" y="0"/>
                                        </a:moveTo>
                                        <a:lnTo>
                                          <a:pt x="0" y="1561"/>
                                        </a:lnTo>
                                        <a:lnTo>
                                          <a:pt x="2" y="15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645" y="1987"/>
                                    <a:ext cx="1" cy="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7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37" y="2532"/>
                                  <a:ext cx="312" cy="987"/>
                                  <a:chOff x="2094" y="942"/>
                                  <a:chExt cx="312" cy="987"/>
                                </a:xfrm>
                              </wpg:grpSpPr>
                              <wps:wsp>
                                <wps:cNvPr id="28" name="Freeform 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94" y="942"/>
                                    <a:ext cx="312" cy="987"/>
                                  </a:xfrm>
                                  <a:custGeom>
                                    <a:avLst/>
                                    <a:gdLst>
                                      <a:gd name="T0" fmla="*/ 6 w 312"/>
                                      <a:gd name="T1" fmla="*/ 234 h 987"/>
                                      <a:gd name="T2" fmla="*/ 24 w 312"/>
                                      <a:gd name="T3" fmla="*/ 90 h 987"/>
                                      <a:gd name="T4" fmla="*/ 195 w 312"/>
                                      <a:gd name="T5" fmla="*/ 21 h 987"/>
                                      <a:gd name="T6" fmla="*/ 306 w 312"/>
                                      <a:gd name="T7" fmla="*/ 177 h 987"/>
                                      <a:gd name="T8" fmla="*/ 231 w 312"/>
                                      <a:gd name="T9" fmla="*/ 387 h 987"/>
                                      <a:gd name="T10" fmla="*/ 159 w 312"/>
                                      <a:gd name="T11" fmla="*/ 555 h 987"/>
                                      <a:gd name="T12" fmla="*/ 135 w 312"/>
                                      <a:gd name="T13" fmla="*/ 711 h 987"/>
                                      <a:gd name="T14" fmla="*/ 126 w 312"/>
                                      <a:gd name="T15" fmla="*/ 987 h 98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312" h="987">
                                        <a:moveTo>
                                          <a:pt x="6" y="234"/>
                                        </a:moveTo>
                                        <a:cubicBezTo>
                                          <a:pt x="9" y="210"/>
                                          <a:pt x="0" y="168"/>
                                          <a:pt x="24" y="90"/>
                                        </a:cubicBezTo>
                                        <a:cubicBezTo>
                                          <a:pt x="48" y="12"/>
                                          <a:pt x="135" y="0"/>
                                          <a:pt x="195" y="21"/>
                                        </a:cubicBezTo>
                                        <a:cubicBezTo>
                                          <a:pt x="255" y="42"/>
                                          <a:pt x="300" y="116"/>
                                          <a:pt x="306" y="177"/>
                                        </a:cubicBezTo>
                                        <a:cubicBezTo>
                                          <a:pt x="312" y="238"/>
                                          <a:pt x="256" y="324"/>
                                          <a:pt x="231" y="387"/>
                                        </a:cubicBezTo>
                                        <a:cubicBezTo>
                                          <a:pt x="200" y="449"/>
                                          <a:pt x="175" y="501"/>
                                          <a:pt x="159" y="555"/>
                                        </a:cubicBezTo>
                                        <a:cubicBezTo>
                                          <a:pt x="143" y="609"/>
                                          <a:pt x="140" y="639"/>
                                          <a:pt x="135" y="711"/>
                                        </a:cubicBezTo>
                                        <a:cubicBezTo>
                                          <a:pt x="130" y="783"/>
                                          <a:pt x="128" y="930"/>
                                          <a:pt x="126" y="98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Freeform 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15" y="974"/>
                                    <a:ext cx="259" cy="952"/>
                                  </a:xfrm>
                                  <a:custGeom>
                                    <a:avLst/>
                                    <a:gdLst>
                                      <a:gd name="T0" fmla="*/ 6 w 259"/>
                                      <a:gd name="T1" fmla="*/ 205 h 952"/>
                                      <a:gd name="T2" fmla="*/ 39 w 259"/>
                                      <a:gd name="T3" fmla="*/ 43 h 952"/>
                                      <a:gd name="T4" fmla="*/ 162 w 259"/>
                                      <a:gd name="T5" fmla="*/ 16 h 952"/>
                                      <a:gd name="T6" fmla="*/ 255 w 259"/>
                                      <a:gd name="T7" fmla="*/ 145 h 952"/>
                                      <a:gd name="T8" fmla="*/ 183 w 259"/>
                                      <a:gd name="T9" fmla="*/ 346 h 952"/>
                                      <a:gd name="T10" fmla="*/ 114 w 259"/>
                                      <a:gd name="T11" fmla="*/ 508 h 952"/>
                                      <a:gd name="T12" fmla="*/ 90 w 259"/>
                                      <a:gd name="T13" fmla="*/ 676 h 952"/>
                                      <a:gd name="T14" fmla="*/ 84 w 259"/>
                                      <a:gd name="T15" fmla="*/ 952 h 9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259" h="952">
                                        <a:moveTo>
                                          <a:pt x="6" y="205"/>
                                        </a:moveTo>
                                        <a:cubicBezTo>
                                          <a:pt x="11" y="178"/>
                                          <a:pt x="0" y="121"/>
                                          <a:pt x="39" y="43"/>
                                        </a:cubicBezTo>
                                        <a:cubicBezTo>
                                          <a:pt x="65" y="11"/>
                                          <a:pt x="125" y="0"/>
                                          <a:pt x="162" y="16"/>
                                        </a:cubicBezTo>
                                        <a:cubicBezTo>
                                          <a:pt x="198" y="33"/>
                                          <a:pt x="251" y="90"/>
                                          <a:pt x="255" y="145"/>
                                        </a:cubicBezTo>
                                        <a:cubicBezTo>
                                          <a:pt x="259" y="200"/>
                                          <a:pt x="206" y="286"/>
                                          <a:pt x="183" y="346"/>
                                        </a:cubicBezTo>
                                        <a:cubicBezTo>
                                          <a:pt x="160" y="406"/>
                                          <a:pt x="129" y="453"/>
                                          <a:pt x="114" y="508"/>
                                        </a:cubicBezTo>
                                        <a:cubicBezTo>
                                          <a:pt x="99" y="563"/>
                                          <a:pt x="95" y="602"/>
                                          <a:pt x="90" y="676"/>
                                        </a:cubicBezTo>
                                        <a:cubicBezTo>
                                          <a:pt x="85" y="750"/>
                                          <a:pt x="85" y="895"/>
                                          <a:pt x="84" y="95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" name="Group 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23" y="2768"/>
                                  <a:ext cx="282" cy="751"/>
                                  <a:chOff x="1980" y="1178"/>
                                  <a:chExt cx="282" cy="751"/>
                                </a:xfrm>
                              </wpg:grpSpPr>
                              <wps:wsp>
                                <wps:cNvPr id="31" name="Freeform 9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23" y="1304"/>
                                    <a:ext cx="32" cy="49"/>
                                  </a:xfrm>
                                  <a:custGeom>
                                    <a:avLst/>
                                    <a:gdLst>
                                      <a:gd name="T0" fmla="*/ 0 w 76"/>
                                      <a:gd name="T1" fmla="*/ 113 h 113"/>
                                      <a:gd name="T2" fmla="*/ 3 w 76"/>
                                      <a:gd name="T3" fmla="*/ 102 h 113"/>
                                      <a:gd name="T4" fmla="*/ 49 w 76"/>
                                      <a:gd name="T5" fmla="*/ 21 h 113"/>
                                      <a:gd name="T6" fmla="*/ 76 w 76"/>
                                      <a:gd name="T7" fmla="*/ 0 h 1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76" h="113">
                                        <a:moveTo>
                                          <a:pt x="0" y="113"/>
                                        </a:moveTo>
                                        <a:cubicBezTo>
                                          <a:pt x="2" y="109"/>
                                          <a:pt x="2" y="106"/>
                                          <a:pt x="3" y="102"/>
                                        </a:cubicBezTo>
                                        <a:cubicBezTo>
                                          <a:pt x="9" y="72"/>
                                          <a:pt x="25" y="44"/>
                                          <a:pt x="49" y="21"/>
                                        </a:cubicBezTo>
                                        <a:cubicBezTo>
                                          <a:pt x="58" y="12"/>
                                          <a:pt x="67" y="5"/>
                                          <a:pt x="76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Freeform 9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0" y="1551"/>
                                    <a:ext cx="19" cy="23"/>
                                  </a:xfrm>
                                  <a:custGeom>
                                    <a:avLst/>
                                    <a:gdLst>
                                      <a:gd name="T0" fmla="*/ 0 w 44"/>
                                      <a:gd name="T1" fmla="*/ 0 h 55"/>
                                      <a:gd name="T2" fmla="*/ 44 w 44"/>
                                      <a:gd name="T3" fmla="*/ 0 h 55"/>
                                      <a:gd name="T4" fmla="*/ 44 w 44"/>
                                      <a:gd name="T5" fmla="*/ 55 h 55"/>
                                      <a:gd name="T6" fmla="*/ 0 w 44"/>
                                      <a:gd name="T7" fmla="*/ 55 h 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4" h="55">
                                        <a:moveTo>
                                          <a:pt x="0" y="0"/>
                                        </a:moveTo>
                                        <a:lnTo>
                                          <a:pt x="44" y="0"/>
                                        </a:lnTo>
                                        <a:lnTo>
                                          <a:pt x="44" y="55"/>
                                        </a:lnTo>
                                        <a:lnTo>
                                          <a:pt x="0" y="5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50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Freeform 9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7" y="1574"/>
                                    <a:ext cx="83" cy="6"/>
                                  </a:xfrm>
                                  <a:custGeom>
                                    <a:avLst/>
                                    <a:gdLst>
                                      <a:gd name="T0" fmla="*/ 196 w 196"/>
                                      <a:gd name="T1" fmla="*/ 0 h 14"/>
                                      <a:gd name="T2" fmla="*/ 196 w 196"/>
                                      <a:gd name="T3" fmla="*/ 14 h 14"/>
                                      <a:gd name="T4" fmla="*/ 129 w 196"/>
                                      <a:gd name="T5" fmla="*/ 14 h 14"/>
                                      <a:gd name="T6" fmla="*/ 56 w 196"/>
                                      <a:gd name="T7" fmla="*/ 14 h 14"/>
                                      <a:gd name="T8" fmla="*/ 0 w 196"/>
                                      <a:gd name="T9" fmla="*/ 14 h 14"/>
                                      <a:gd name="T10" fmla="*/ 0 w 196"/>
                                      <a:gd name="T11" fmla="*/ 0 h 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96" h="14">
                                        <a:moveTo>
                                          <a:pt x="196" y="0"/>
                                        </a:moveTo>
                                        <a:lnTo>
                                          <a:pt x="196" y="14"/>
                                        </a:lnTo>
                                        <a:lnTo>
                                          <a:pt x="129" y="14"/>
                                        </a:lnTo>
                                        <a:lnTo>
                                          <a:pt x="56" y="14"/>
                                        </a:lnTo>
                                        <a:lnTo>
                                          <a:pt x="0" y="14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Freeform 1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7" y="1545"/>
                                    <a:ext cx="83" cy="6"/>
                                  </a:xfrm>
                                  <a:custGeom>
                                    <a:avLst/>
                                    <a:gdLst>
                                      <a:gd name="T0" fmla="*/ 0 w 196"/>
                                      <a:gd name="T1" fmla="*/ 14 h 14"/>
                                      <a:gd name="T2" fmla="*/ 0 w 196"/>
                                      <a:gd name="T3" fmla="*/ 0 h 14"/>
                                      <a:gd name="T4" fmla="*/ 56 w 196"/>
                                      <a:gd name="T5" fmla="*/ 0 h 14"/>
                                      <a:gd name="T6" fmla="*/ 129 w 196"/>
                                      <a:gd name="T7" fmla="*/ 0 h 14"/>
                                      <a:gd name="T8" fmla="*/ 196 w 196"/>
                                      <a:gd name="T9" fmla="*/ 0 h 14"/>
                                      <a:gd name="T10" fmla="*/ 196 w 196"/>
                                      <a:gd name="T11" fmla="*/ 14 h 1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96" h="14">
                                        <a:moveTo>
                                          <a:pt x="0" y="1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6" y="0"/>
                                        </a:lnTo>
                                        <a:lnTo>
                                          <a:pt x="129" y="0"/>
                                        </a:lnTo>
                                        <a:lnTo>
                                          <a:pt x="196" y="0"/>
                                        </a:lnTo>
                                        <a:lnTo>
                                          <a:pt x="196" y="1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" name="Freeform 1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83" y="1525"/>
                                    <a:ext cx="8" cy="20"/>
                                  </a:xfrm>
                                  <a:custGeom>
                                    <a:avLst/>
                                    <a:gdLst>
                                      <a:gd name="T0" fmla="*/ 19 w 19"/>
                                      <a:gd name="T1" fmla="*/ 44 h 44"/>
                                      <a:gd name="T2" fmla="*/ 19 w 19"/>
                                      <a:gd name="T3" fmla="*/ 28 h 44"/>
                                      <a:gd name="T4" fmla="*/ 11 w 19"/>
                                      <a:gd name="T5" fmla="*/ 9 h 44"/>
                                      <a:gd name="T6" fmla="*/ 0 w 19"/>
                                      <a:gd name="T7" fmla="*/ 0 h 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9" h="44">
                                        <a:moveTo>
                                          <a:pt x="19" y="44"/>
                                        </a:moveTo>
                                        <a:lnTo>
                                          <a:pt x="19" y="28"/>
                                        </a:lnTo>
                                        <a:lnTo>
                                          <a:pt x="11" y="9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Freeform 1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22" y="1523"/>
                                    <a:ext cx="11" cy="22"/>
                                  </a:xfrm>
                                  <a:custGeom>
                                    <a:avLst/>
                                    <a:gdLst>
                                      <a:gd name="T0" fmla="*/ 26 w 26"/>
                                      <a:gd name="T1" fmla="*/ 0 h 49"/>
                                      <a:gd name="T2" fmla="*/ 9 w 26"/>
                                      <a:gd name="T3" fmla="*/ 14 h 49"/>
                                      <a:gd name="T4" fmla="*/ 0 w 26"/>
                                      <a:gd name="T5" fmla="*/ 32 h 49"/>
                                      <a:gd name="T6" fmla="*/ 0 w 26"/>
                                      <a:gd name="T7" fmla="*/ 49 h 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6" h="49">
                                        <a:moveTo>
                                          <a:pt x="26" y="0"/>
                                        </a:moveTo>
                                        <a:lnTo>
                                          <a:pt x="9" y="14"/>
                                        </a:lnTo>
                                        <a:lnTo>
                                          <a:pt x="0" y="32"/>
                                        </a:lnTo>
                                        <a:lnTo>
                                          <a:pt x="0" y="4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Freeform 1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43" y="1532"/>
                                    <a:ext cx="13" cy="61"/>
                                  </a:xfrm>
                                  <a:custGeom>
                                    <a:avLst/>
                                    <a:gdLst>
                                      <a:gd name="T0" fmla="*/ 31 w 31"/>
                                      <a:gd name="T1" fmla="*/ 100 h 142"/>
                                      <a:gd name="T2" fmla="*/ 31 w 31"/>
                                      <a:gd name="T3" fmla="*/ 128 h 142"/>
                                      <a:gd name="T4" fmla="*/ 5 w 31"/>
                                      <a:gd name="T5" fmla="*/ 128 h 142"/>
                                      <a:gd name="T6" fmla="*/ 5 w 31"/>
                                      <a:gd name="T7" fmla="*/ 17 h 142"/>
                                      <a:gd name="T8" fmla="*/ 31 w 31"/>
                                      <a:gd name="T9" fmla="*/ 17 h 142"/>
                                      <a:gd name="T10" fmla="*/ 31 w 31"/>
                                      <a:gd name="T11" fmla="*/ 45 h 1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31" h="142">
                                        <a:moveTo>
                                          <a:pt x="31" y="100"/>
                                        </a:moveTo>
                                        <a:lnTo>
                                          <a:pt x="31" y="128"/>
                                        </a:lnTo>
                                        <a:cubicBezTo>
                                          <a:pt x="21" y="142"/>
                                          <a:pt x="12" y="142"/>
                                          <a:pt x="5" y="128"/>
                                        </a:cubicBezTo>
                                        <a:cubicBezTo>
                                          <a:pt x="0" y="88"/>
                                          <a:pt x="0" y="51"/>
                                          <a:pt x="5" y="17"/>
                                        </a:cubicBezTo>
                                        <a:cubicBezTo>
                                          <a:pt x="14" y="0"/>
                                          <a:pt x="22" y="0"/>
                                          <a:pt x="31" y="17"/>
                                        </a:cubicBezTo>
                                        <a:lnTo>
                                          <a:pt x="31" y="4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Line 1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56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10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067" y="1551"/>
                                    <a:ext cx="1" cy="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Line 10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56" y="1574"/>
                                    <a:ext cx="1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1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56" y="1551"/>
                                    <a:ext cx="1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Freeform 1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80" y="1251"/>
                                    <a:ext cx="168" cy="269"/>
                                  </a:xfrm>
                                  <a:custGeom>
                                    <a:avLst/>
                                    <a:gdLst>
                                      <a:gd name="T0" fmla="*/ 238 w 395"/>
                                      <a:gd name="T1" fmla="*/ 624 h 624"/>
                                      <a:gd name="T2" fmla="*/ 147 w 395"/>
                                      <a:gd name="T3" fmla="*/ 553 h 624"/>
                                      <a:gd name="T4" fmla="*/ 89 w 395"/>
                                      <a:gd name="T5" fmla="*/ 506 h 624"/>
                                      <a:gd name="T6" fmla="*/ 2 w 395"/>
                                      <a:gd name="T7" fmla="*/ 298 h 624"/>
                                      <a:gd name="T8" fmla="*/ 2 w 395"/>
                                      <a:gd name="T9" fmla="*/ 268 h 624"/>
                                      <a:gd name="T10" fmla="*/ 4 w 395"/>
                                      <a:gd name="T11" fmla="*/ 250 h 624"/>
                                      <a:gd name="T12" fmla="*/ 6 w 395"/>
                                      <a:gd name="T13" fmla="*/ 243 h 624"/>
                                      <a:gd name="T14" fmla="*/ 9 w 395"/>
                                      <a:gd name="T15" fmla="*/ 225 h 624"/>
                                      <a:gd name="T16" fmla="*/ 89 w 395"/>
                                      <a:gd name="T17" fmla="*/ 88 h 624"/>
                                      <a:gd name="T18" fmla="*/ 131 w 395"/>
                                      <a:gd name="T19" fmla="*/ 51 h 624"/>
                                      <a:gd name="T20" fmla="*/ 207 w 395"/>
                                      <a:gd name="T21" fmla="*/ 14 h 624"/>
                                      <a:gd name="T22" fmla="*/ 298 w 395"/>
                                      <a:gd name="T23" fmla="*/ 1 h 624"/>
                                      <a:gd name="T24" fmla="*/ 395 w 395"/>
                                      <a:gd name="T25" fmla="*/ 15 h 6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395" h="624">
                                        <a:moveTo>
                                          <a:pt x="238" y="624"/>
                                        </a:moveTo>
                                        <a:cubicBezTo>
                                          <a:pt x="203" y="592"/>
                                          <a:pt x="173" y="569"/>
                                          <a:pt x="147" y="553"/>
                                        </a:cubicBezTo>
                                        <a:cubicBezTo>
                                          <a:pt x="126" y="541"/>
                                          <a:pt x="106" y="525"/>
                                          <a:pt x="89" y="506"/>
                                        </a:cubicBezTo>
                                        <a:cubicBezTo>
                                          <a:pt x="30" y="448"/>
                                          <a:pt x="0" y="379"/>
                                          <a:pt x="2" y="298"/>
                                        </a:cubicBezTo>
                                        <a:cubicBezTo>
                                          <a:pt x="0" y="287"/>
                                          <a:pt x="0" y="276"/>
                                          <a:pt x="2" y="268"/>
                                        </a:cubicBezTo>
                                        <a:cubicBezTo>
                                          <a:pt x="2" y="261"/>
                                          <a:pt x="2" y="255"/>
                                          <a:pt x="4" y="250"/>
                                        </a:cubicBezTo>
                                        <a:cubicBezTo>
                                          <a:pt x="4" y="248"/>
                                          <a:pt x="4" y="245"/>
                                          <a:pt x="6" y="243"/>
                                        </a:cubicBezTo>
                                        <a:cubicBezTo>
                                          <a:pt x="6" y="238"/>
                                          <a:pt x="7" y="231"/>
                                          <a:pt x="9" y="225"/>
                                        </a:cubicBezTo>
                                        <a:cubicBezTo>
                                          <a:pt x="21" y="174"/>
                                          <a:pt x="48" y="128"/>
                                          <a:pt x="89" y="88"/>
                                        </a:cubicBezTo>
                                        <a:cubicBezTo>
                                          <a:pt x="101" y="74"/>
                                          <a:pt x="115" y="61"/>
                                          <a:pt x="131" y="51"/>
                                        </a:cubicBezTo>
                                        <a:cubicBezTo>
                                          <a:pt x="154" y="35"/>
                                          <a:pt x="180" y="22"/>
                                          <a:pt x="207" y="14"/>
                                        </a:cubicBezTo>
                                        <a:cubicBezTo>
                                          <a:pt x="235" y="5"/>
                                          <a:pt x="265" y="0"/>
                                          <a:pt x="298" y="1"/>
                                        </a:cubicBezTo>
                                        <a:cubicBezTo>
                                          <a:pt x="332" y="0"/>
                                          <a:pt x="365" y="5"/>
                                          <a:pt x="395" y="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Freeform 1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33" y="1257"/>
                                    <a:ext cx="102" cy="266"/>
                                  </a:xfrm>
                                  <a:custGeom>
                                    <a:avLst/>
                                    <a:gdLst>
                                      <a:gd name="T0" fmla="*/ 0 w 240"/>
                                      <a:gd name="T1" fmla="*/ 616 h 616"/>
                                      <a:gd name="T2" fmla="*/ 94 w 240"/>
                                      <a:gd name="T3" fmla="*/ 542 h 616"/>
                                      <a:gd name="T4" fmla="*/ 154 w 240"/>
                                      <a:gd name="T5" fmla="*/ 494 h 616"/>
                                      <a:gd name="T6" fmla="*/ 240 w 240"/>
                                      <a:gd name="T7" fmla="*/ 286 h 616"/>
                                      <a:gd name="T8" fmla="*/ 238 w 240"/>
                                      <a:gd name="T9" fmla="*/ 256 h 616"/>
                                      <a:gd name="T10" fmla="*/ 237 w 240"/>
                                      <a:gd name="T11" fmla="*/ 239 h 616"/>
                                      <a:gd name="T12" fmla="*/ 237 w 240"/>
                                      <a:gd name="T13" fmla="*/ 231 h 616"/>
                                      <a:gd name="T14" fmla="*/ 233 w 240"/>
                                      <a:gd name="T15" fmla="*/ 214 h 616"/>
                                      <a:gd name="T16" fmla="*/ 154 w 240"/>
                                      <a:gd name="T17" fmla="*/ 76 h 616"/>
                                      <a:gd name="T18" fmla="*/ 110 w 240"/>
                                      <a:gd name="T19" fmla="*/ 39 h 616"/>
                                      <a:gd name="T20" fmla="*/ 53 w 240"/>
                                      <a:gd name="T21" fmla="*/ 7 h 616"/>
                                      <a:gd name="T22" fmla="*/ 35 w 240"/>
                                      <a:gd name="T23" fmla="*/ 0 h 61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240" h="616">
                                        <a:moveTo>
                                          <a:pt x="0" y="616"/>
                                        </a:moveTo>
                                        <a:cubicBezTo>
                                          <a:pt x="37" y="582"/>
                                          <a:pt x="67" y="558"/>
                                          <a:pt x="94" y="542"/>
                                        </a:cubicBezTo>
                                        <a:cubicBezTo>
                                          <a:pt x="115" y="530"/>
                                          <a:pt x="134" y="514"/>
                                          <a:pt x="154" y="494"/>
                                        </a:cubicBezTo>
                                        <a:cubicBezTo>
                                          <a:pt x="212" y="436"/>
                                          <a:pt x="240" y="367"/>
                                          <a:pt x="240" y="286"/>
                                        </a:cubicBezTo>
                                        <a:cubicBezTo>
                                          <a:pt x="240" y="276"/>
                                          <a:pt x="240" y="265"/>
                                          <a:pt x="238" y="256"/>
                                        </a:cubicBezTo>
                                        <a:cubicBezTo>
                                          <a:pt x="238" y="249"/>
                                          <a:pt x="238" y="244"/>
                                          <a:pt x="237" y="239"/>
                                        </a:cubicBezTo>
                                        <a:cubicBezTo>
                                          <a:pt x="237" y="237"/>
                                          <a:pt x="237" y="233"/>
                                          <a:pt x="237" y="231"/>
                                        </a:cubicBezTo>
                                        <a:cubicBezTo>
                                          <a:pt x="235" y="226"/>
                                          <a:pt x="235" y="219"/>
                                          <a:pt x="233" y="214"/>
                                        </a:cubicBezTo>
                                        <a:cubicBezTo>
                                          <a:pt x="221" y="163"/>
                                          <a:pt x="194" y="117"/>
                                          <a:pt x="154" y="76"/>
                                        </a:cubicBezTo>
                                        <a:cubicBezTo>
                                          <a:pt x="140" y="62"/>
                                          <a:pt x="125" y="50"/>
                                          <a:pt x="110" y="39"/>
                                        </a:cubicBezTo>
                                        <a:cubicBezTo>
                                          <a:pt x="92" y="27"/>
                                          <a:pt x="73" y="16"/>
                                          <a:pt x="53" y="7"/>
                                        </a:cubicBezTo>
                                        <a:cubicBezTo>
                                          <a:pt x="48" y="6"/>
                                          <a:pt x="41" y="2"/>
                                          <a:pt x="35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Freeform 1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28" y="1178"/>
                                    <a:ext cx="18" cy="20"/>
                                  </a:xfrm>
                                  <a:custGeom>
                                    <a:avLst/>
                                    <a:gdLst>
                                      <a:gd name="T0" fmla="*/ 0 w 43"/>
                                      <a:gd name="T1" fmla="*/ 1 h 47"/>
                                      <a:gd name="T2" fmla="*/ 7 w 43"/>
                                      <a:gd name="T3" fmla="*/ 1 h 47"/>
                                      <a:gd name="T4" fmla="*/ 32 w 43"/>
                                      <a:gd name="T5" fmla="*/ 8 h 47"/>
                                      <a:gd name="T6" fmla="*/ 43 w 43"/>
                                      <a:gd name="T7" fmla="*/ 25 h 47"/>
                                      <a:gd name="T8" fmla="*/ 32 w 43"/>
                                      <a:gd name="T9" fmla="*/ 41 h 47"/>
                                      <a:gd name="T10" fmla="*/ 20 w 43"/>
                                      <a:gd name="T11" fmla="*/ 47 h 47"/>
                                      <a:gd name="T12" fmla="*/ 20 w 43"/>
                                      <a:gd name="T13" fmla="*/ 47 h 4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3" h="47">
                                        <a:moveTo>
                                          <a:pt x="0" y="1"/>
                                        </a:moveTo>
                                        <a:lnTo>
                                          <a:pt x="7" y="1"/>
                                        </a:lnTo>
                                        <a:cubicBezTo>
                                          <a:pt x="17" y="0"/>
                                          <a:pt x="25" y="2"/>
                                          <a:pt x="32" y="8"/>
                                        </a:cubicBezTo>
                                        <a:cubicBezTo>
                                          <a:pt x="39" y="13"/>
                                          <a:pt x="43" y="19"/>
                                          <a:pt x="43" y="25"/>
                                        </a:cubicBezTo>
                                        <a:cubicBezTo>
                                          <a:pt x="43" y="31"/>
                                          <a:pt x="39" y="36"/>
                                          <a:pt x="32" y="41"/>
                                        </a:cubicBezTo>
                                        <a:cubicBezTo>
                                          <a:pt x="29" y="44"/>
                                          <a:pt x="25" y="46"/>
                                          <a:pt x="20" y="47"/>
                                        </a:cubicBezTo>
                                        <a:cubicBezTo>
                                          <a:pt x="20" y="47"/>
                                          <a:pt x="20" y="47"/>
                                          <a:pt x="20" y="4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Freeform 1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76" y="1198"/>
                                    <a:ext cx="60" cy="1"/>
                                  </a:xfrm>
                                  <a:custGeom>
                                    <a:avLst/>
                                    <a:gdLst>
                                      <a:gd name="T0" fmla="*/ 0 w 141"/>
                                      <a:gd name="T1" fmla="*/ 0 h 2"/>
                                      <a:gd name="T2" fmla="*/ 13 w 141"/>
                                      <a:gd name="T3" fmla="*/ 2 h 2"/>
                                      <a:gd name="T4" fmla="*/ 129 w 141"/>
                                      <a:gd name="T5" fmla="*/ 2 h 2"/>
                                      <a:gd name="T6" fmla="*/ 141 w 141"/>
                                      <a:gd name="T7" fmla="*/ 1 h 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1" h="2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1"/>
                                          <a:pt x="9" y="2"/>
                                          <a:pt x="13" y="2"/>
                                        </a:cubicBezTo>
                                        <a:lnTo>
                                          <a:pt x="129" y="2"/>
                                        </a:lnTo>
                                        <a:cubicBezTo>
                                          <a:pt x="133" y="2"/>
                                          <a:pt x="138" y="2"/>
                                          <a:pt x="141" y="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Freeform 1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68" y="1178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20 w 49"/>
                                      <a:gd name="T1" fmla="*/ 46 h 46"/>
                                      <a:gd name="T2" fmla="*/ 19 w 49"/>
                                      <a:gd name="T3" fmla="*/ 46 h 46"/>
                                      <a:gd name="T4" fmla="*/ 11 w 49"/>
                                      <a:gd name="T5" fmla="*/ 41 h 46"/>
                                      <a:gd name="T6" fmla="*/ 0 w 49"/>
                                      <a:gd name="T7" fmla="*/ 25 h 46"/>
                                      <a:gd name="T8" fmla="*/ 11 w 49"/>
                                      <a:gd name="T9" fmla="*/ 8 h 46"/>
                                      <a:gd name="T10" fmla="*/ 36 w 49"/>
                                      <a:gd name="T11" fmla="*/ 1 h 46"/>
                                      <a:gd name="T12" fmla="*/ 49 w 49"/>
                                      <a:gd name="T13" fmla="*/ 1 h 4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9" h="46">
                                        <a:moveTo>
                                          <a:pt x="20" y="46"/>
                                        </a:moveTo>
                                        <a:cubicBezTo>
                                          <a:pt x="19" y="46"/>
                                          <a:pt x="19" y="46"/>
                                          <a:pt x="19" y="46"/>
                                        </a:cubicBezTo>
                                        <a:cubicBezTo>
                                          <a:pt x="16" y="45"/>
                                          <a:pt x="13" y="42"/>
                                          <a:pt x="11" y="41"/>
                                        </a:cubicBezTo>
                                        <a:cubicBezTo>
                                          <a:pt x="4" y="36"/>
                                          <a:pt x="0" y="31"/>
                                          <a:pt x="0" y="25"/>
                                        </a:cubicBezTo>
                                        <a:cubicBezTo>
                                          <a:pt x="0" y="19"/>
                                          <a:pt x="4" y="13"/>
                                          <a:pt x="11" y="8"/>
                                        </a:cubicBezTo>
                                        <a:cubicBezTo>
                                          <a:pt x="18" y="2"/>
                                          <a:pt x="26" y="0"/>
                                          <a:pt x="36" y="1"/>
                                        </a:cubicBezTo>
                                        <a:lnTo>
                                          <a:pt x="49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88" y="1179"/>
                                    <a:ext cx="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Freeform 1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76" y="1198"/>
                                    <a:ext cx="7" cy="52"/>
                                  </a:xfrm>
                                  <a:custGeom>
                                    <a:avLst/>
                                    <a:gdLst>
                                      <a:gd name="T0" fmla="*/ 17 w 18"/>
                                      <a:gd name="T1" fmla="*/ 120 h 120"/>
                                      <a:gd name="T2" fmla="*/ 0 w 18"/>
                                      <a:gd name="T3" fmla="*/ 0 h 1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" h="120">
                                        <a:moveTo>
                                          <a:pt x="17" y="120"/>
                                        </a:moveTo>
                                        <a:cubicBezTo>
                                          <a:pt x="18" y="82"/>
                                          <a:pt x="13" y="41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Freeform 1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30" y="1198"/>
                                    <a:ext cx="6" cy="52"/>
                                  </a:xfrm>
                                  <a:custGeom>
                                    <a:avLst/>
                                    <a:gdLst>
                                      <a:gd name="T0" fmla="*/ 14 w 14"/>
                                      <a:gd name="T1" fmla="*/ 0 h 119"/>
                                      <a:gd name="T2" fmla="*/ 0 w 14"/>
                                      <a:gd name="T3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4" h="119">
                                        <a:moveTo>
                                          <a:pt x="14" y="0"/>
                                        </a:moveTo>
                                        <a:cubicBezTo>
                                          <a:pt x="6" y="46"/>
                                          <a:pt x="1" y="85"/>
                                          <a:pt x="0" y="11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97" y="1419"/>
                                    <a:ext cx="22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11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92" y="1505"/>
                                    <a:ext cx="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3" y="1478"/>
                                    <a:ext cx="9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28" y="1448"/>
                                    <a:ext cx="16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AutoShape 12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043" y="1717"/>
                                    <a:ext cx="219" cy="178"/>
                                  </a:xfrm>
                                  <a:custGeom>
                                    <a:avLst/>
                                    <a:gdLst>
                                      <a:gd name="G0" fmla="+- 2700 0 0"/>
                                      <a:gd name="G1" fmla="+- 21600 0 2700"/>
                                      <a:gd name="G2" fmla="*/ 2700 1 2"/>
                                      <a:gd name="G3" fmla="+- 21600 0 G2"/>
                                      <a:gd name="G4" fmla="+/ 2700 21600 2"/>
                                      <a:gd name="G5" fmla="+/ G1 0 2"/>
                                      <a:gd name="G6" fmla="*/ 21600 21600 2700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2700 0 G9"/>
                                      <a:gd name="G11" fmla="?: G10 G8 0"/>
                                      <a:gd name="G12" fmla="?: G10 G7 21600"/>
                                      <a:gd name="T0" fmla="*/ 20250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1350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3150 w 21600"/>
                                      <a:gd name="T9" fmla="*/ 3150 h 21600"/>
                                      <a:gd name="T10" fmla="*/ 18450 w 21600"/>
                                      <a:gd name="T11" fmla="*/ 1845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700" y="21600"/>
                                        </a:lnTo>
                                        <a:lnTo>
                                          <a:pt x="189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DDDDDD"/>
                                      </a:gs>
                                      <a:gs pos="100000">
                                        <a:srgbClr val="DDDDDD">
                                          <a:gamma/>
                                          <a:shade val="0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Rectangl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46" y="1792"/>
                                    <a:ext cx="210" cy="2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Line 1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95" y="1929"/>
                                    <a:ext cx="3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44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59" name="abc4"/>
                          <wpg:cNvGrpSpPr>
                            <a:grpSpLocks/>
                          </wpg:cNvGrpSpPr>
                          <wpg:grpSpPr bwMode="auto">
                            <a:xfrm flipV="1">
                              <a:off x="2961" y="3747"/>
                              <a:ext cx="316" cy="124"/>
                              <a:chOff x="4116" y="2052"/>
                              <a:chExt cx="316" cy="124"/>
                            </a:xfrm>
                          </wpg:grpSpPr>
                          <wps:wsp>
                            <wps:cNvPr id="60" name="Freeform 124"/>
                            <wps:cNvSpPr>
                              <a:spLocks/>
                            </wps:cNvSpPr>
                            <wps:spPr bwMode="auto">
                              <a:xfrm flipV="1">
                                <a:off x="4141" y="2095"/>
                                <a:ext cx="56" cy="43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Freeform 125"/>
                            <wps:cNvSpPr>
                              <a:spLocks/>
                            </wps:cNvSpPr>
                            <wps:spPr bwMode="auto">
                              <a:xfrm flipV="1">
                                <a:off x="4150" y="2115"/>
                                <a:ext cx="64" cy="39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Freeform 126"/>
                            <wps:cNvSpPr>
                              <a:spLocks/>
                            </wps:cNvSpPr>
                            <wps:spPr bwMode="auto">
                              <a:xfrm rot="2100000" flipV="1">
                                <a:off x="4242" y="2094"/>
                                <a:ext cx="96" cy="77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Freeform 127"/>
                            <wps:cNvSpPr>
                              <a:spLocks/>
                            </wps:cNvSpPr>
                            <wps:spPr bwMode="auto">
                              <a:xfrm>
                                <a:off x="4292" y="2093"/>
                                <a:ext cx="86" cy="78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Freeform 128"/>
                            <wps:cNvSpPr>
                              <a:spLocks/>
                            </wps:cNvSpPr>
                            <wps:spPr bwMode="auto">
                              <a:xfrm rot="16750301" flipV="1">
                                <a:off x="4122" y="2118"/>
                                <a:ext cx="43" cy="56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Freeform 129"/>
                            <wps:cNvSpPr>
                              <a:spLocks/>
                            </wps:cNvSpPr>
                            <wps:spPr bwMode="auto">
                              <a:xfrm flipV="1">
                                <a:off x="4262" y="2082"/>
                                <a:ext cx="56" cy="44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130"/>
                            <wps:cNvSpPr>
                              <a:spLocks/>
                            </wps:cNvSpPr>
                            <wps:spPr bwMode="auto">
                              <a:xfrm rot="10800000" flipV="1">
                                <a:off x="4276" y="2052"/>
                                <a:ext cx="64" cy="39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Freeform 131"/>
                            <wps:cNvSpPr>
                              <a:spLocks/>
                            </wps:cNvSpPr>
                            <wps:spPr bwMode="auto">
                              <a:xfrm flipV="1">
                                <a:off x="4179" y="2071"/>
                                <a:ext cx="56" cy="44"/>
                              </a:xfrm>
                              <a:custGeom>
                                <a:avLst/>
                                <a:gdLst>
                                  <a:gd name="T0" fmla="*/ 33 w 57"/>
                                  <a:gd name="T1" fmla="*/ 67 h 67"/>
                                  <a:gd name="T2" fmla="*/ 57 w 57"/>
                                  <a:gd name="T3" fmla="*/ 52 h 67"/>
                                  <a:gd name="T4" fmla="*/ 30 w 57"/>
                                  <a:gd name="T5" fmla="*/ 4 h 67"/>
                                  <a:gd name="T6" fmla="*/ 3 w 57"/>
                                  <a:gd name="T7" fmla="*/ 28 h 67"/>
                                  <a:gd name="T8" fmla="*/ 15 w 57"/>
                                  <a:gd name="T9" fmla="*/ 64 h 67"/>
                                  <a:gd name="T10" fmla="*/ 33 w 57"/>
                                  <a:gd name="T11" fmla="*/ 67 h 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7" h="67">
                                    <a:moveTo>
                                      <a:pt x="33" y="67"/>
                                    </a:moveTo>
                                    <a:cubicBezTo>
                                      <a:pt x="45" y="64"/>
                                      <a:pt x="57" y="62"/>
                                      <a:pt x="57" y="52"/>
                                    </a:cubicBezTo>
                                    <a:cubicBezTo>
                                      <a:pt x="57" y="42"/>
                                      <a:pt x="39" y="8"/>
                                      <a:pt x="30" y="4"/>
                                    </a:cubicBezTo>
                                    <a:cubicBezTo>
                                      <a:pt x="21" y="0"/>
                                      <a:pt x="6" y="18"/>
                                      <a:pt x="3" y="28"/>
                                    </a:cubicBezTo>
                                    <a:cubicBezTo>
                                      <a:pt x="0" y="38"/>
                                      <a:pt x="7" y="51"/>
                                      <a:pt x="15" y="64"/>
                                    </a:cubicBezTo>
                                    <a:cubicBezTo>
                                      <a:pt x="15" y="64"/>
                                      <a:pt x="33" y="67"/>
                                      <a:pt x="33" y="67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Freeform 132"/>
                            <wps:cNvSpPr>
                              <a:spLocks/>
                            </wps:cNvSpPr>
                            <wps:spPr bwMode="auto">
                              <a:xfrm rot="20100000" flipV="1">
                                <a:off x="4368" y="2124"/>
                                <a:ext cx="64" cy="40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Freeform 133"/>
                            <wps:cNvSpPr>
                              <a:spLocks noChangeAspect="1"/>
                            </wps:cNvSpPr>
                            <wps:spPr bwMode="auto">
                              <a:xfrm rot="11100000" flipV="1">
                                <a:off x="4193" y="2099"/>
                                <a:ext cx="87" cy="77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0" name="2016-4-1917:06:15Shapes-5"/>
                        <wpg:cNvGrpSpPr>
                          <a:grpSpLocks/>
                        </wpg:cNvGrpSpPr>
                        <wpg:grpSpPr bwMode="auto">
                          <a:xfrm>
                            <a:off x="6282" y="9363"/>
                            <a:ext cx="1726" cy="1959"/>
                            <a:chOff x="3780" y="816"/>
                            <a:chExt cx="1726" cy="1959"/>
                          </a:xfrm>
                        </wpg:grpSpPr>
                        <wpg:grpSp>
                          <wpg:cNvPr id="71" name="Group 135"/>
                          <wpg:cNvGrpSpPr>
                            <a:grpSpLocks/>
                          </wpg:cNvGrpSpPr>
                          <wpg:grpSpPr bwMode="auto">
                            <a:xfrm flipV="1">
                              <a:off x="4665" y="1323"/>
                              <a:ext cx="337" cy="259"/>
                              <a:chOff x="1746" y="1900"/>
                              <a:chExt cx="496" cy="413"/>
                            </a:xfrm>
                          </wpg:grpSpPr>
                          <wps:wsp>
                            <wps:cNvPr id="72" name="Freeform 136"/>
                            <wps:cNvSpPr>
                              <a:spLocks noEditPoints="1"/>
                            </wps:cNvSpPr>
                            <wps:spPr bwMode="auto">
                              <a:xfrm>
                                <a:off x="1998" y="1996"/>
                                <a:ext cx="244" cy="144"/>
                              </a:xfrm>
                              <a:custGeom>
                                <a:avLst/>
                                <a:gdLst>
                                  <a:gd name="T0" fmla="*/ 456 w 462"/>
                                  <a:gd name="T1" fmla="*/ 5 h 247"/>
                                  <a:gd name="T2" fmla="*/ 444 w 462"/>
                                  <a:gd name="T3" fmla="*/ 0 h 247"/>
                                  <a:gd name="T4" fmla="*/ 278 w 462"/>
                                  <a:gd name="T5" fmla="*/ 0 h 247"/>
                                  <a:gd name="T6" fmla="*/ 271 w 462"/>
                                  <a:gd name="T7" fmla="*/ 1 h 247"/>
                                  <a:gd name="T8" fmla="*/ 264 w 462"/>
                                  <a:gd name="T9" fmla="*/ 7 h 247"/>
                                  <a:gd name="T10" fmla="*/ 252 w 462"/>
                                  <a:gd name="T11" fmla="*/ 26 h 247"/>
                                  <a:gd name="T12" fmla="*/ 194 w 462"/>
                                  <a:gd name="T13" fmla="*/ 35 h 247"/>
                                  <a:gd name="T14" fmla="*/ 0 w 462"/>
                                  <a:gd name="T15" fmla="*/ 51 h 247"/>
                                  <a:gd name="T16" fmla="*/ 0 w 462"/>
                                  <a:gd name="T17" fmla="*/ 86 h 247"/>
                                  <a:gd name="T18" fmla="*/ 194 w 462"/>
                                  <a:gd name="T19" fmla="*/ 72 h 247"/>
                                  <a:gd name="T20" fmla="*/ 264 w 462"/>
                                  <a:gd name="T21" fmla="*/ 60 h 247"/>
                                  <a:gd name="T22" fmla="*/ 275 w 462"/>
                                  <a:gd name="T23" fmla="*/ 52 h 247"/>
                                  <a:gd name="T24" fmla="*/ 287 w 462"/>
                                  <a:gd name="T25" fmla="*/ 35 h 247"/>
                                  <a:gd name="T26" fmla="*/ 427 w 462"/>
                                  <a:gd name="T27" fmla="*/ 35 h 247"/>
                                  <a:gd name="T28" fmla="*/ 427 w 462"/>
                                  <a:gd name="T29" fmla="*/ 211 h 247"/>
                                  <a:gd name="T30" fmla="*/ 287 w 462"/>
                                  <a:gd name="T31" fmla="*/ 211 h 247"/>
                                  <a:gd name="T32" fmla="*/ 280 w 462"/>
                                  <a:gd name="T33" fmla="*/ 202 h 247"/>
                                  <a:gd name="T34" fmla="*/ 277 w 462"/>
                                  <a:gd name="T35" fmla="*/ 195 h 247"/>
                                  <a:gd name="T36" fmla="*/ 271 w 462"/>
                                  <a:gd name="T37" fmla="*/ 190 h 247"/>
                                  <a:gd name="T38" fmla="*/ 194 w 462"/>
                                  <a:gd name="T39" fmla="*/ 181 h 247"/>
                                  <a:gd name="T40" fmla="*/ 134 w 462"/>
                                  <a:gd name="T41" fmla="*/ 176 h 247"/>
                                  <a:gd name="T42" fmla="*/ 0 w 462"/>
                                  <a:gd name="T43" fmla="*/ 169 h 247"/>
                                  <a:gd name="T44" fmla="*/ 0 w 462"/>
                                  <a:gd name="T45" fmla="*/ 210 h 247"/>
                                  <a:gd name="T46" fmla="*/ 194 w 462"/>
                                  <a:gd name="T47" fmla="*/ 217 h 247"/>
                                  <a:gd name="T48" fmla="*/ 252 w 462"/>
                                  <a:gd name="T49" fmla="*/ 222 h 247"/>
                                  <a:gd name="T50" fmla="*/ 266 w 462"/>
                                  <a:gd name="T51" fmla="*/ 241 h 247"/>
                                  <a:gd name="T52" fmla="*/ 271 w 462"/>
                                  <a:gd name="T53" fmla="*/ 245 h 247"/>
                                  <a:gd name="T54" fmla="*/ 278 w 462"/>
                                  <a:gd name="T55" fmla="*/ 247 h 247"/>
                                  <a:gd name="T56" fmla="*/ 444 w 462"/>
                                  <a:gd name="T57" fmla="*/ 247 h 247"/>
                                  <a:gd name="T58" fmla="*/ 456 w 462"/>
                                  <a:gd name="T59" fmla="*/ 241 h 247"/>
                                  <a:gd name="T60" fmla="*/ 462 w 462"/>
                                  <a:gd name="T61" fmla="*/ 229 h 247"/>
                                  <a:gd name="T62" fmla="*/ 462 w 462"/>
                                  <a:gd name="T63" fmla="*/ 17 h 247"/>
                                  <a:gd name="T64" fmla="*/ 456 w 462"/>
                                  <a:gd name="T65" fmla="*/ 5 h 247"/>
                                  <a:gd name="T66" fmla="*/ 425 w 462"/>
                                  <a:gd name="T67" fmla="*/ 82 h 247"/>
                                  <a:gd name="T68" fmla="*/ 437 w 462"/>
                                  <a:gd name="T69" fmla="*/ 77 h 247"/>
                                  <a:gd name="T70" fmla="*/ 449 w 462"/>
                                  <a:gd name="T71" fmla="*/ 82 h 247"/>
                                  <a:gd name="T72" fmla="*/ 453 w 462"/>
                                  <a:gd name="T73" fmla="*/ 100 h 247"/>
                                  <a:gd name="T74" fmla="*/ 453 w 462"/>
                                  <a:gd name="T75" fmla="*/ 111 h 247"/>
                                  <a:gd name="T76" fmla="*/ 421 w 462"/>
                                  <a:gd name="T77" fmla="*/ 111 h 247"/>
                                  <a:gd name="T78" fmla="*/ 421 w 462"/>
                                  <a:gd name="T79" fmla="*/ 100 h 247"/>
                                  <a:gd name="T80" fmla="*/ 425 w 462"/>
                                  <a:gd name="T81" fmla="*/ 82 h 247"/>
                                  <a:gd name="T82" fmla="*/ 453 w 462"/>
                                  <a:gd name="T83" fmla="*/ 128 h 247"/>
                                  <a:gd name="T84" fmla="*/ 453 w 462"/>
                                  <a:gd name="T85" fmla="*/ 137 h 247"/>
                                  <a:gd name="T86" fmla="*/ 439 w 462"/>
                                  <a:gd name="T87" fmla="*/ 137 h 247"/>
                                  <a:gd name="T88" fmla="*/ 421 w 462"/>
                                  <a:gd name="T89" fmla="*/ 151 h 247"/>
                                  <a:gd name="T90" fmla="*/ 421 w 462"/>
                                  <a:gd name="T91" fmla="*/ 142 h 247"/>
                                  <a:gd name="T92" fmla="*/ 434 w 462"/>
                                  <a:gd name="T93" fmla="*/ 134 h 247"/>
                                  <a:gd name="T94" fmla="*/ 421 w 462"/>
                                  <a:gd name="T95" fmla="*/ 123 h 247"/>
                                  <a:gd name="T96" fmla="*/ 421 w 462"/>
                                  <a:gd name="T97" fmla="*/ 114 h 247"/>
                                  <a:gd name="T98" fmla="*/ 439 w 462"/>
                                  <a:gd name="T99" fmla="*/ 128 h 247"/>
                                  <a:gd name="T100" fmla="*/ 453 w 462"/>
                                  <a:gd name="T101" fmla="*/ 128 h 247"/>
                                  <a:gd name="T102" fmla="*/ 421 w 462"/>
                                  <a:gd name="T103" fmla="*/ 190 h 247"/>
                                  <a:gd name="T104" fmla="*/ 421 w 462"/>
                                  <a:gd name="T105" fmla="*/ 180 h 247"/>
                                  <a:gd name="T106" fmla="*/ 425 w 462"/>
                                  <a:gd name="T107" fmla="*/ 162 h 247"/>
                                  <a:gd name="T108" fmla="*/ 437 w 462"/>
                                  <a:gd name="T109" fmla="*/ 157 h 247"/>
                                  <a:gd name="T110" fmla="*/ 449 w 462"/>
                                  <a:gd name="T111" fmla="*/ 162 h 247"/>
                                  <a:gd name="T112" fmla="*/ 453 w 462"/>
                                  <a:gd name="T113" fmla="*/ 180 h 247"/>
                                  <a:gd name="T114" fmla="*/ 453 w 462"/>
                                  <a:gd name="T115" fmla="*/ 190 h 247"/>
                                  <a:gd name="T116" fmla="*/ 421 w 462"/>
                                  <a:gd name="T117" fmla="*/ 190 h 24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</a:cxnLst>
                                <a:rect l="0" t="0" r="r" b="b"/>
                                <a:pathLst>
                                  <a:path w="462" h="247">
                                    <a:moveTo>
                                      <a:pt x="456" y="5"/>
                                    </a:moveTo>
                                    <a:cubicBezTo>
                                      <a:pt x="453" y="1"/>
                                      <a:pt x="449" y="0"/>
                                      <a:pt x="444" y="0"/>
                                    </a:cubicBezTo>
                                    <a:lnTo>
                                      <a:pt x="278" y="0"/>
                                    </a:lnTo>
                                    <a:cubicBezTo>
                                      <a:pt x="277" y="0"/>
                                      <a:pt x="273" y="0"/>
                                      <a:pt x="271" y="1"/>
                                    </a:cubicBezTo>
                                    <a:cubicBezTo>
                                      <a:pt x="268" y="3"/>
                                      <a:pt x="266" y="5"/>
                                      <a:pt x="264" y="7"/>
                                    </a:cubicBezTo>
                                    <a:lnTo>
                                      <a:pt x="252" y="26"/>
                                    </a:lnTo>
                                    <a:cubicBezTo>
                                      <a:pt x="233" y="30"/>
                                      <a:pt x="213" y="33"/>
                                      <a:pt x="194" y="35"/>
                                    </a:cubicBezTo>
                                    <a:cubicBezTo>
                                      <a:pt x="130" y="44"/>
                                      <a:pt x="65" y="49"/>
                                      <a:pt x="0" y="51"/>
                                    </a:cubicBezTo>
                                    <a:lnTo>
                                      <a:pt x="0" y="86"/>
                                    </a:lnTo>
                                    <a:cubicBezTo>
                                      <a:pt x="65" y="86"/>
                                      <a:pt x="130" y="81"/>
                                      <a:pt x="194" y="72"/>
                                    </a:cubicBezTo>
                                    <a:cubicBezTo>
                                      <a:pt x="217" y="68"/>
                                      <a:pt x="241" y="65"/>
                                      <a:pt x="264" y="60"/>
                                    </a:cubicBezTo>
                                    <a:cubicBezTo>
                                      <a:pt x="270" y="58"/>
                                      <a:pt x="273" y="56"/>
                                      <a:pt x="275" y="52"/>
                                    </a:cubicBezTo>
                                    <a:lnTo>
                                      <a:pt x="287" y="35"/>
                                    </a:lnTo>
                                    <a:lnTo>
                                      <a:pt x="427" y="35"/>
                                    </a:lnTo>
                                    <a:cubicBezTo>
                                      <a:pt x="393" y="93"/>
                                      <a:pt x="393" y="153"/>
                                      <a:pt x="427" y="211"/>
                                    </a:cubicBezTo>
                                    <a:lnTo>
                                      <a:pt x="287" y="211"/>
                                    </a:lnTo>
                                    <a:cubicBezTo>
                                      <a:pt x="285" y="210"/>
                                      <a:pt x="282" y="206"/>
                                      <a:pt x="280" y="202"/>
                                    </a:cubicBezTo>
                                    <a:cubicBezTo>
                                      <a:pt x="278" y="201"/>
                                      <a:pt x="278" y="197"/>
                                      <a:pt x="277" y="195"/>
                                    </a:cubicBezTo>
                                    <a:cubicBezTo>
                                      <a:pt x="275" y="194"/>
                                      <a:pt x="273" y="192"/>
                                      <a:pt x="271" y="190"/>
                                    </a:cubicBezTo>
                                    <a:cubicBezTo>
                                      <a:pt x="270" y="188"/>
                                      <a:pt x="243" y="187"/>
                                      <a:pt x="194" y="181"/>
                                    </a:cubicBezTo>
                                    <a:cubicBezTo>
                                      <a:pt x="176" y="180"/>
                                      <a:pt x="157" y="178"/>
                                      <a:pt x="134" y="176"/>
                                    </a:cubicBezTo>
                                    <a:cubicBezTo>
                                      <a:pt x="90" y="171"/>
                                      <a:pt x="46" y="169"/>
                                      <a:pt x="0" y="169"/>
                                    </a:cubicBezTo>
                                    <a:lnTo>
                                      <a:pt x="0" y="210"/>
                                    </a:lnTo>
                                    <a:cubicBezTo>
                                      <a:pt x="65" y="210"/>
                                      <a:pt x="130" y="211"/>
                                      <a:pt x="194" y="217"/>
                                    </a:cubicBezTo>
                                    <a:cubicBezTo>
                                      <a:pt x="213" y="218"/>
                                      <a:pt x="233" y="220"/>
                                      <a:pt x="252" y="222"/>
                                    </a:cubicBezTo>
                                    <a:cubicBezTo>
                                      <a:pt x="255" y="227"/>
                                      <a:pt x="261" y="234"/>
                                      <a:pt x="266" y="241"/>
                                    </a:cubicBezTo>
                                    <a:cubicBezTo>
                                      <a:pt x="268" y="243"/>
                                      <a:pt x="270" y="243"/>
                                      <a:pt x="271" y="245"/>
                                    </a:cubicBezTo>
                                    <a:cubicBezTo>
                                      <a:pt x="273" y="247"/>
                                      <a:pt x="277" y="247"/>
                                      <a:pt x="278" y="247"/>
                                    </a:cubicBezTo>
                                    <a:lnTo>
                                      <a:pt x="444" y="247"/>
                                    </a:lnTo>
                                    <a:cubicBezTo>
                                      <a:pt x="449" y="247"/>
                                      <a:pt x="453" y="245"/>
                                      <a:pt x="456" y="241"/>
                                    </a:cubicBezTo>
                                    <a:cubicBezTo>
                                      <a:pt x="460" y="238"/>
                                      <a:pt x="462" y="234"/>
                                      <a:pt x="462" y="229"/>
                                    </a:cubicBezTo>
                                    <a:lnTo>
                                      <a:pt x="462" y="17"/>
                                    </a:lnTo>
                                    <a:cubicBezTo>
                                      <a:pt x="462" y="12"/>
                                      <a:pt x="460" y="8"/>
                                      <a:pt x="456" y="5"/>
                                    </a:cubicBezTo>
                                    <a:close/>
                                    <a:moveTo>
                                      <a:pt x="425" y="82"/>
                                    </a:moveTo>
                                    <a:cubicBezTo>
                                      <a:pt x="427" y="79"/>
                                      <a:pt x="432" y="77"/>
                                      <a:pt x="437" y="77"/>
                                    </a:cubicBezTo>
                                    <a:cubicBezTo>
                                      <a:pt x="442" y="77"/>
                                      <a:pt x="446" y="79"/>
                                      <a:pt x="449" y="82"/>
                                    </a:cubicBezTo>
                                    <a:cubicBezTo>
                                      <a:pt x="451" y="88"/>
                                      <a:pt x="453" y="93"/>
                                      <a:pt x="453" y="100"/>
                                    </a:cubicBezTo>
                                    <a:lnTo>
                                      <a:pt x="453" y="111"/>
                                    </a:lnTo>
                                    <a:lnTo>
                                      <a:pt x="421" y="111"/>
                                    </a:lnTo>
                                    <a:lnTo>
                                      <a:pt x="421" y="100"/>
                                    </a:lnTo>
                                    <a:cubicBezTo>
                                      <a:pt x="421" y="91"/>
                                      <a:pt x="423" y="86"/>
                                      <a:pt x="425" y="82"/>
                                    </a:cubicBezTo>
                                    <a:close/>
                                    <a:moveTo>
                                      <a:pt x="453" y="128"/>
                                    </a:moveTo>
                                    <a:lnTo>
                                      <a:pt x="453" y="137"/>
                                    </a:lnTo>
                                    <a:lnTo>
                                      <a:pt x="439" y="137"/>
                                    </a:lnTo>
                                    <a:lnTo>
                                      <a:pt x="421" y="151"/>
                                    </a:lnTo>
                                    <a:lnTo>
                                      <a:pt x="421" y="142"/>
                                    </a:lnTo>
                                    <a:lnTo>
                                      <a:pt x="434" y="134"/>
                                    </a:lnTo>
                                    <a:lnTo>
                                      <a:pt x="421" y="123"/>
                                    </a:lnTo>
                                    <a:lnTo>
                                      <a:pt x="421" y="114"/>
                                    </a:lnTo>
                                    <a:lnTo>
                                      <a:pt x="439" y="128"/>
                                    </a:lnTo>
                                    <a:lnTo>
                                      <a:pt x="453" y="128"/>
                                    </a:lnTo>
                                    <a:close/>
                                    <a:moveTo>
                                      <a:pt x="421" y="190"/>
                                    </a:moveTo>
                                    <a:lnTo>
                                      <a:pt x="421" y="180"/>
                                    </a:lnTo>
                                    <a:cubicBezTo>
                                      <a:pt x="421" y="171"/>
                                      <a:pt x="423" y="165"/>
                                      <a:pt x="425" y="162"/>
                                    </a:cubicBezTo>
                                    <a:cubicBezTo>
                                      <a:pt x="427" y="158"/>
                                      <a:pt x="432" y="157"/>
                                      <a:pt x="437" y="157"/>
                                    </a:cubicBezTo>
                                    <a:cubicBezTo>
                                      <a:pt x="442" y="157"/>
                                      <a:pt x="446" y="158"/>
                                      <a:pt x="449" y="162"/>
                                    </a:cubicBezTo>
                                    <a:cubicBezTo>
                                      <a:pt x="451" y="167"/>
                                      <a:pt x="453" y="172"/>
                                      <a:pt x="453" y="180"/>
                                    </a:cubicBezTo>
                                    <a:lnTo>
                                      <a:pt x="453" y="190"/>
                                    </a:lnTo>
                                    <a:lnTo>
                                      <a:pt x="421" y="19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Freeform 137"/>
                            <wps:cNvSpPr>
                              <a:spLocks/>
                            </wps:cNvSpPr>
                            <wps:spPr bwMode="auto">
                              <a:xfrm>
                                <a:off x="2222" y="2046"/>
                                <a:ext cx="12" cy="9"/>
                              </a:xfrm>
                              <a:custGeom>
                                <a:avLst/>
                                <a:gdLst>
                                  <a:gd name="T0" fmla="*/ 23 w 23"/>
                                  <a:gd name="T1" fmla="*/ 14 h 16"/>
                                  <a:gd name="T2" fmla="*/ 21 w 23"/>
                                  <a:gd name="T3" fmla="*/ 4 h 16"/>
                                  <a:gd name="T4" fmla="*/ 12 w 23"/>
                                  <a:gd name="T5" fmla="*/ 0 h 16"/>
                                  <a:gd name="T6" fmla="*/ 3 w 23"/>
                                  <a:gd name="T7" fmla="*/ 4 h 16"/>
                                  <a:gd name="T8" fmla="*/ 0 w 23"/>
                                  <a:gd name="T9" fmla="*/ 14 h 16"/>
                                  <a:gd name="T10" fmla="*/ 0 w 23"/>
                                  <a:gd name="T11" fmla="*/ 16 h 16"/>
                                  <a:gd name="T12" fmla="*/ 23 w 23"/>
                                  <a:gd name="T13" fmla="*/ 16 h 16"/>
                                  <a:gd name="T14" fmla="*/ 23 w 23"/>
                                  <a:gd name="T15" fmla="*/ 14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23" h="16">
                                    <a:moveTo>
                                      <a:pt x="23" y="14"/>
                                    </a:moveTo>
                                    <a:cubicBezTo>
                                      <a:pt x="23" y="9"/>
                                      <a:pt x="23" y="5"/>
                                      <a:pt x="21" y="4"/>
                                    </a:cubicBezTo>
                                    <a:cubicBezTo>
                                      <a:pt x="19" y="2"/>
                                      <a:pt x="16" y="0"/>
                                      <a:pt x="12" y="0"/>
                                    </a:cubicBezTo>
                                    <a:cubicBezTo>
                                      <a:pt x="7" y="0"/>
                                      <a:pt x="5" y="2"/>
                                      <a:pt x="3" y="4"/>
                                    </a:cubicBezTo>
                                    <a:cubicBezTo>
                                      <a:pt x="2" y="5"/>
                                      <a:pt x="0" y="9"/>
                                      <a:pt x="0" y="14"/>
                                    </a:cubicBezTo>
                                    <a:lnTo>
                                      <a:pt x="0" y="16"/>
                                    </a:lnTo>
                                    <a:lnTo>
                                      <a:pt x="23" y="16"/>
                                    </a:lnTo>
                                    <a:lnTo>
                                      <a:pt x="23" y="1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Freeform 138"/>
                            <wps:cNvSpPr>
                              <a:spLocks/>
                            </wps:cNvSpPr>
                            <wps:spPr bwMode="auto">
                              <a:xfrm>
                                <a:off x="2222" y="2092"/>
                                <a:ext cx="12" cy="9"/>
                              </a:xfrm>
                              <a:custGeom>
                                <a:avLst/>
                                <a:gdLst>
                                  <a:gd name="T0" fmla="*/ 12 w 23"/>
                                  <a:gd name="T1" fmla="*/ 0 h 16"/>
                                  <a:gd name="T2" fmla="*/ 3 w 23"/>
                                  <a:gd name="T3" fmla="*/ 4 h 16"/>
                                  <a:gd name="T4" fmla="*/ 0 w 23"/>
                                  <a:gd name="T5" fmla="*/ 15 h 16"/>
                                  <a:gd name="T6" fmla="*/ 0 w 23"/>
                                  <a:gd name="T7" fmla="*/ 16 h 16"/>
                                  <a:gd name="T8" fmla="*/ 23 w 23"/>
                                  <a:gd name="T9" fmla="*/ 16 h 16"/>
                                  <a:gd name="T10" fmla="*/ 23 w 23"/>
                                  <a:gd name="T11" fmla="*/ 15 h 16"/>
                                  <a:gd name="T12" fmla="*/ 21 w 23"/>
                                  <a:gd name="T13" fmla="*/ 4 h 16"/>
                                  <a:gd name="T14" fmla="*/ 12 w 23"/>
                                  <a:gd name="T15" fmla="*/ 0 h 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23" h="16">
                                    <a:moveTo>
                                      <a:pt x="12" y="0"/>
                                    </a:moveTo>
                                    <a:cubicBezTo>
                                      <a:pt x="7" y="0"/>
                                      <a:pt x="5" y="2"/>
                                      <a:pt x="3" y="4"/>
                                    </a:cubicBezTo>
                                    <a:cubicBezTo>
                                      <a:pt x="2" y="6"/>
                                      <a:pt x="0" y="9"/>
                                      <a:pt x="0" y="15"/>
                                    </a:cubicBezTo>
                                    <a:lnTo>
                                      <a:pt x="0" y="16"/>
                                    </a:lnTo>
                                    <a:lnTo>
                                      <a:pt x="23" y="16"/>
                                    </a:lnTo>
                                    <a:lnTo>
                                      <a:pt x="23" y="15"/>
                                    </a:lnTo>
                                    <a:cubicBezTo>
                                      <a:pt x="23" y="9"/>
                                      <a:pt x="23" y="6"/>
                                      <a:pt x="21" y="4"/>
                                    </a:cubicBezTo>
                                    <a:cubicBezTo>
                                      <a:pt x="19" y="2"/>
                                      <a:pt x="16" y="0"/>
                                      <a:pt x="12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Freeform 139"/>
                            <wps:cNvSpPr>
                              <a:spLocks/>
                            </wps:cNvSpPr>
                            <wps:spPr bwMode="auto">
                              <a:xfrm>
                                <a:off x="1746" y="1996"/>
                                <a:ext cx="252" cy="144"/>
                              </a:xfrm>
                              <a:custGeom>
                                <a:avLst/>
                                <a:gdLst>
                                  <a:gd name="T0" fmla="*/ 475 w 475"/>
                                  <a:gd name="T1" fmla="*/ 86 h 247"/>
                                  <a:gd name="T2" fmla="*/ 475 w 475"/>
                                  <a:gd name="T3" fmla="*/ 51 h 247"/>
                                  <a:gd name="T4" fmla="*/ 277 w 475"/>
                                  <a:gd name="T5" fmla="*/ 38 h 247"/>
                                  <a:gd name="T6" fmla="*/ 208 w 475"/>
                                  <a:gd name="T7" fmla="*/ 28 h 247"/>
                                  <a:gd name="T8" fmla="*/ 200 w 475"/>
                                  <a:gd name="T9" fmla="*/ 10 h 247"/>
                                  <a:gd name="T10" fmla="*/ 194 w 475"/>
                                  <a:gd name="T11" fmla="*/ 3 h 247"/>
                                  <a:gd name="T12" fmla="*/ 184 w 475"/>
                                  <a:gd name="T13" fmla="*/ 0 h 247"/>
                                  <a:gd name="T14" fmla="*/ 18 w 475"/>
                                  <a:gd name="T15" fmla="*/ 0 h 247"/>
                                  <a:gd name="T16" fmla="*/ 6 w 475"/>
                                  <a:gd name="T17" fmla="*/ 5 h 247"/>
                                  <a:gd name="T18" fmla="*/ 0 w 475"/>
                                  <a:gd name="T19" fmla="*/ 17 h 247"/>
                                  <a:gd name="T20" fmla="*/ 0 w 475"/>
                                  <a:gd name="T21" fmla="*/ 229 h 247"/>
                                  <a:gd name="T22" fmla="*/ 6 w 475"/>
                                  <a:gd name="T23" fmla="*/ 241 h 247"/>
                                  <a:gd name="T24" fmla="*/ 18 w 475"/>
                                  <a:gd name="T25" fmla="*/ 247 h 247"/>
                                  <a:gd name="T26" fmla="*/ 184 w 475"/>
                                  <a:gd name="T27" fmla="*/ 247 h 247"/>
                                  <a:gd name="T28" fmla="*/ 194 w 475"/>
                                  <a:gd name="T29" fmla="*/ 245 h 247"/>
                                  <a:gd name="T30" fmla="*/ 200 w 475"/>
                                  <a:gd name="T31" fmla="*/ 238 h 247"/>
                                  <a:gd name="T32" fmla="*/ 210 w 475"/>
                                  <a:gd name="T33" fmla="*/ 220 h 247"/>
                                  <a:gd name="T34" fmla="*/ 277 w 475"/>
                                  <a:gd name="T35" fmla="*/ 215 h 247"/>
                                  <a:gd name="T36" fmla="*/ 475 w 475"/>
                                  <a:gd name="T37" fmla="*/ 210 h 247"/>
                                  <a:gd name="T38" fmla="*/ 475 w 475"/>
                                  <a:gd name="T39" fmla="*/ 169 h 247"/>
                                  <a:gd name="T40" fmla="*/ 335 w 475"/>
                                  <a:gd name="T41" fmla="*/ 174 h 247"/>
                                  <a:gd name="T42" fmla="*/ 277 w 475"/>
                                  <a:gd name="T43" fmla="*/ 180 h 247"/>
                                  <a:gd name="T44" fmla="*/ 191 w 475"/>
                                  <a:gd name="T45" fmla="*/ 188 h 247"/>
                                  <a:gd name="T46" fmla="*/ 184 w 475"/>
                                  <a:gd name="T47" fmla="*/ 195 h 247"/>
                                  <a:gd name="T48" fmla="*/ 175 w 475"/>
                                  <a:gd name="T49" fmla="*/ 211 h 247"/>
                                  <a:gd name="T50" fmla="*/ 36 w 475"/>
                                  <a:gd name="T51" fmla="*/ 211 h 247"/>
                                  <a:gd name="T52" fmla="*/ 36 w 475"/>
                                  <a:gd name="T53" fmla="*/ 35 h 247"/>
                                  <a:gd name="T54" fmla="*/ 173 w 475"/>
                                  <a:gd name="T55" fmla="*/ 35 h 247"/>
                                  <a:gd name="T56" fmla="*/ 180 w 475"/>
                                  <a:gd name="T57" fmla="*/ 52 h 247"/>
                                  <a:gd name="T58" fmla="*/ 186 w 475"/>
                                  <a:gd name="T59" fmla="*/ 58 h 247"/>
                                  <a:gd name="T60" fmla="*/ 194 w 475"/>
                                  <a:gd name="T61" fmla="*/ 61 h 247"/>
                                  <a:gd name="T62" fmla="*/ 277 w 475"/>
                                  <a:gd name="T63" fmla="*/ 74 h 247"/>
                                  <a:gd name="T64" fmla="*/ 475 w 475"/>
                                  <a:gd name="T65" fmla="*/ 86 h 24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</a:cxnLst>
                                <a:rect l="0" t="0" r="r" b="b"/>
                                <a:pathLst>
                                  <a:path w="475" h="247">
                                    <a:moveTo>
                                      <a:pt x="475" y="86"/>
                                    </a:moveTo>
                                    <a:lnTo>
                                      <a:pt x="475" y="51"/>
                                    </a:lnTo>
                                    <a:cubicBezTo>
                                      <a:pt x="409" y="51"/>
                                      <a:pt x="344" y="47"/>
                                      <a:pt x="277" y="38"/>
                                    </a:cubicBezTo>
                                    <a:cubicBezTo>
                                      <a:pt x="254" y="35"/>
                                      <a:pt x="231" y="31"/>
                                      <a:pt x="208" y="28"/>
                                    </a:cubicBezTo>
                                    <a:lnTo>
                                      <a:pt x="200" y="10"/>
                                    </a:lnTo>
                                    <a:cubicBezTo>
                                      <a:pt x="198" y="7"/>
                                      <a:pt x="196" y="5"/>
                                      <a:pt x="194" y="3"/>
                                    </a:cubicBezTo>
                                    <a:cubicBezTo>
                                      <a:pt x="191" y="1"/>
                                      <a:pt x="187" y="0"/>
                                      <a:pt x="184" y="0"/>
                                    </a:cubicBezTo>
                                    <a:lnTo>
                                      <a:pt x="18" y="0"/>
                                    </a:lnTo>
                                    <a:cubicBezTo>
                                      <a:pt x="13" y="0"/>
                                      <a:pt x="9" y="1"/>
                                      <a:pt x="6" y="5"/>
                                    </a:cubicBezTo>
                                    <a:cubicBezTo>
                                      <a:pt x="2" y="8"/>
                                      <a:pt x="0" y="12"/>
                                      <a:pt x="0" y="17"/>
                                    </a:cubicBezTo>
                                    <a:lnTo>
                                      <a:pt x="0" y="229"/>
                                    </a:lnTo>
                                    <a:cubicBezTo>
                                      <a:pt x="0" y="234"/>
                                      <a:pt x="2" y="238"/>
                                      <a:pt x="6" y="241"/>
                                    </a:cubicBezTo>
                                    <a:cubicBezTo>
                                      <a:pt x="9" y="245"/>
                                      <a:pt x="13" y="247"/>
                                      <a:pt x="18" y="247"/>
                                    </a:cubicBezTo>
                                    <a:lnTo>
                                      <a:pt x="184" y="247"/>
                                    </a:lnTo>
                                    <a:cubicBezTo>
                                      <a:pt x="187" y="247"/>
                                      <a:pt x="191" y="247"/>
                                      <a:pt x="194" y="245"/>
                                    </a:cubicBezTo>
                                    <a:cubicBezTo>
                                      <a:pt x="196" y="243"/>
                                      <a:pt x="198" y="240"/>
                                      <a:pt x="200" y="238"/>
                                    </a:cubicBezTo>
                                    <a:lnTo>
                                      <a:pt x="210" y="220"/>
                                    </a:lnTo>
                                    <a:cubicBezTo>
                                      <a:pt x="233" y="218"/>
                                      <a:pt x="254" y="217"/>
                                      <a:pt x="277" y="215"/>
                                    </a:cubicBezTo>
                                    <a:cubicBezTo>
                                      <a:pt x="344" y="211"/>
                                      <a:pt x="409" y="210"/>
                                      <a:pt x="475" y="210"/>
                                    </a:cubicBezTo>
                                    <a:lnTo>
                                      <a:pt x="475" y="169"/>
                                    </a:lnTo>
                                    <a:cubicBezTo>
                                      <a:pt x="429" y="169"/>
                                      <a:pt x="383" y="171"/>
                                      <a:pt x="335" y="174"/>
                                    </a:cubicBezTo>
                                    <a:cubicBezTo>
                                      <a:pt x="312" y="176"/>
                                      <a:pt x="293" y="178"/>
                                      <a:pt x="277" y="180"/>
                                    </a:cubicBezTo>
                                    <a:cubicBezTo>
                                      <a:pt x="221" y="183"/>
                                      <a:pt x="193" y="187"/>
                                      <a:pt x="191" y="188"/>
                                    </a:cubicBezTo>
                                    <a:cubicBezTo>
                                      <a:pt x="187" y="190"/>
                                      <a:pt x="186" y="192"/>
                                      <a:pt x="184" y="195"/>
                                    </a:cubicBezTo>
                                    <a:lnTo>
                                      <a:pt x="175" y="211"/>
                                    </a:lnTo>
                                    <a:lnTo>
                                      <a:pt x="36" y="211"/>
                                    </a:lnTo>
                                    <a:cubicBezTo>
                                      <a:pt x="76" y="153"/>
                                      <a:pt x="76" y="93"/>
                                      <a:pt x="36" y="35"/>
                                    </a:cubicBezTo>
                                    <a:lnTo>
                                      <a:pt x="173" y="35"/>
                                    </a:lnTo>
                                    <a:lnTo>
                                      <a:pt x="180" y="52"/>
                                    </a:lnTo>
                                    <a:cubicBezTo>
                                      <a:pt x="182" y="54"/>
                                      <a:pt x="184" y="56"/>
                                      <a:pt x="186" y="58"/>
                                    </a:cubicBezTo>
                                    <a:cubicBezTo>
                                      <a:pt x="187" y="60"/>
                                      <a:pt x="191" y="61"/>
                                      <a:pt x="194" y="61"/>
                                    </a:cubicBezTo>
                                    <a:cubicBezTo>
                                      <a:pt x="221" y="67"/>
                                      <a:pt x="249" y="70"/>
                                      <a:pt x="277" y="74"/>
                                    </a:cubicBezTo>
                                    <a:cubicBezTo>
                                      <a:pt x="344" y="82"/>
                                      <a:pt x="409" y="86"/>
                                      <a:pt x="475" y="8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Freeform 140"/>
                            <wps:cNvSpPr>
                              <a:spLocks/>
                            </wps:cNvSpPr>
                            <wps:spPr bwMode="auto">
                              <a:xfrm>
                                <a:off x="1998" y="1999"/>
                                <a:ext cx="1" cy="126"/>
                              </a:xfrm>
                              <a:custGeom>
                                <a:avLst/>
                                <a:gdLst>
                                  <a:gd name="T0" fmla="*/ 217 h 217"/>
                                  <a:gd name="T1" fmla="*/ 205 h 217"/>
                                  <a:gd name="T2" fmla="*/ 164 h 217"/>
                                  <a:gd name="T3" fmla="*/ 81 h 217"/>
                                  <a:gd name="T4" fmla="*/ 46 h 217"/>
                                  <a:gd name="T5" fmla="*/ 0 h 21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  <a:cxn ang="0">
                                    <a:pos x="0" y="T2"/>
                                  </a:cxn>
                                  <a:cxn ang="0">
                                    <a:pos x="0" y="T3"/>
                                  </a:cxn>
                                  <a:cxn ang="0">
                                    <a:pos x="0" y="T4"/>
                                  </a:cxn>
                                  <a:cxn ang="0">
                                    <a:pos x="0" y="T5"/>
                                  </a:cxn>
                                </a:cxnLst>
                                <a:rect l="0" t="0" r="r" b="b"/>
                                <a:pathLst>
                                  <a:path h="217">
                                    <a:moveTo>
                                      <a:pt x="0" y="217"/>
                                    </a:moveTo>
                                    <a:lnTo>
                                      <a:pt x="0" y="205"/>
                                    </a:lnTo>
                                    <a:lnTo>
                                      <a:pt x="0" y="164"/>
                                    </a:lnTo>
                                    <a:lnTo>
                                      <a:pt x="0" y="81"/>
                                    </a:lnTo>
                                    <a:lnTo>
                                      <a:pt x="0" y="4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Line 1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98" y="2125"/>
                                <a:ext cx="1" cy="1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Freeform 142"/>
                            <wps:cNvSpPr>
                              <a:spLocks/>
                            </wps:cNvSpPr>
                            <wps:spPr bwMode="auto">
                              <a:xfrm>
                                <a:off x="1966" y="2142"/>
                                <a:ext cx="32" cy="72"/>
                              </a:xfrm>
                              <a:custGeom>
                                <a:avLst/>
                                <a:gdLst>
                                  <a:gd name="T0" fmla="*/ 60 w 60"/>
                                  <a:gd name="T1" fmla="*/ 0 h 123"/>
                                  <a:gd name="T2" fmla="*/ 17 w 60"/>
                                  <a:gd name="T3" fmla="*/ 39 h 123"/>
                                  <a:gd name="T4" fmla="*/ 2 w 60"/>
                                  <a:gd name="T5" fmla="*/ 115 h 123"/>
                                  <a:gd name="T6" fmla="*/ 0 w 60"/>
                                  <a:gd name="T7" fmla="*/ 123 h 1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0" h="123">
                                    <a:moveTo>
                                      <a:pt x="60" y="0"/>
                                    </a:moveTo>
                                    <a:cubicBezTo>
                                      <a:pt x="44" y="0"/>
                                      <a:pt x="30" y="12"/>
                                      <a:pt x="17" y="39"/>
                                    </a:cubicBezTo>
                                    <a:cubicBezTo>
                                      <a:pt x="9" y="62"/>
                                      <a:pt x="3" y="86"/>
                                      <a:pt x="2" y="115"/>
                                    </a:cubicBezTo>
                                    <a:cubicBezTo>
                                      <a:pt x="0" y="116"/>
                                      <a:pt x="0" y="120"/>
                                      <a:pt x="0" y="123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Freeform 143"/>
                            <wps:cNvSpPr>
                              <a:spLocks/>
                            </wps:cNvSpPr>
                            <wps:spPr bwMode="auto">
                              <a:xfrm>
                                <a:off x="1952" y="2214"/>
                                <a:ext cx="31" cy="99"/>
                              </a:xfrm>
                              <a:custGeom>
                                <a:avLst/>
                                <a:gdLst>
                                  <a:gd name="T0" fmla="*/ 27 w 59"/>
                                  <a:gd name="T1" fmla="*/ 0 h 170"/>
                                  <a:gd name="T2" fmla="*/ 9 w 59"/>
                                  <a:gd name="T3" fmla="*/ 25 h 170"/>
                                  <a:gd name="T4" fmla="*/ 2 w 59"/>
                                  <a:gd name="T5" fmla="*/ 85 h 170"/>
                                  <a:gd name="T6" fmla="*/ 9 w 59"/>
                                  <a:gd name="T7" fmla="*/ 145 h 170"/>
                                  <a:gd name="T8" fmla="*/ 29 w 59"/>
                                  <a:gd name="T9" fmla="*/ 170 h 170"/>
                                  <a:gd name="T10" fmla="*/ 50 w 59"/>
                                  <a:gd name="T11" fmla="*/ 145 h 170"/>
                                  <a:gd name="T12" fmla="*/ 59 w 59"/>
                                  <a:gd name="T13" fmla="*/ 85 h 170"/>
                                  <a:gd name="T14" fmla="*/ 50 w 59"/>
                                  <a:gd name="T15" fmla="*/ 25 h 170"/>
                                  <a:gd name="T16" fmla="*/ 30 w 59"/>
                                  <a:gd name="T17" fmla="*/ 0 h 170"/>
                                  <a:gd name="T18" fmla="*/ 27 w 59"/>
                                  <a:gd name="T19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59" h="170">
                                    <a:moveTo>
                                      <a:pt x="27" y="0"/>
                                    </a:moveTo>
                                    <a:cubicBezTo>
                                      <a:pt x="20" y="2"/>
                                      <a:pt x="14" y="11"/>
                                      <a:pt x="9" y="25"/>
                                    </a:cubicBezTo>
                                    <a:cubicBezTo>
                                      <a:pt x="4" y="41"/>
                                      <a:pt x="0" y="62"/>
                                      <a:pt x="2" y="85"/>
                                    </a:cubicBezTo>
                                    <a:cubicBezTo>
                                      <a:pt x="0" y="108"/>
                                      <a:pt x="4" y="129"/>
                                      <a:pt x="9" y="145"/>
                                    </a:cubicBezTo>
                                    <a:cubicBezTo>
                                      <a:pt x="14" y="161"/>
                                      <a:pt x="20" y="170"/>
                                      <a:pt x="29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50" y="145"/>
                                    </a:cubicBezTo>
                                    <a:cubicBezTo>
                                      <a:pt x="55" y="129"/>
                                      <a:pt x="59" y="108"/>
                                      <a:pt x="59" y="85"/>
                                    </a:cubicBezTo>
                                    <a:cubicBezTo>
                                      <a:pt x="59" y="62"/>
                                      <a:pt x="55" y="41"/>
                                      <a:pt x="50" y="25"/>
                                    </a:cubicBezTo>
                                    <a:cubicBezTo>
                                      <a:pt x="44" y="9"/>
                                      <a:pt x="37" y="0"/>
                                      <a:pt x="30" y="0"/>
                                    </a:cubicBezTo>
                                    <a:cubicBezTo>
                                      <a:pt x="29" y="0"/>
                                      <a:pt x="29" y="0"/>
                                      <a:pt x="27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Freeform 144"/>
                            <wps:cNvSpPr>
                              <a:spLocks/>
                            </wps:cNvSpPr>
                            <wps:spPr bwMode="auto">
                              <a:xfrm>
                                <a:off x="2012" y="2214"/>
                                <a:ext cx="31" cy="99"/>
                              </a:xfrm>
                              <a:custGeom>
                                <a:avLst/>
                                <a:gdLst>
                                  <a:gd name="T0" fmla="*/ 32 w 58"/>
                                  <a:gd name="T1" fmla="*/ 0 h 170"/>
                                  <a:gd name="T2" fmla="*/ 30 w 58"/>
                                  <a:gd name="T3" fmla="*/ 0 h 170"/>
                                  <a:gd name="T4" fmla="*/ 26 w 58"/>
                                  <a:gd name="T5" fmla="*/ 0 h 170"/>
                                  <a:gd name="T6" fmla="*/ 9 w 58"/>
                                  <a:gd name="T7" fmla="*/ 25 h 170"/>
                                  <a:gd name="T8" fmla="*/ 2 w 58"/>
                                  <a:gd name="T9" fmla="*/ 85 h 170"/>
                                  <a:gd name="T10" fmla="*/ 9 w 58"/>
                                  <a:gd name="T11" fmla="*/ 145 h 170"/>
                                  <a:gd name="T12" fmla="*/ 28 w 58"/>
                                  <a:gd name="T13" fmla="*/ 170 h 170"/>
                                  <a:gd name="T14" fmla="*/ 49 w 58"/>
                                  <a:gd name="T15" fmla="*/ 145 h 170"/>
                                  <a:gd name="T16" fmla="*/ 58 w 58"/>
                                  <a:gd name="T17" fmla="*/ 85 h 170"/>
                                  <a:gd name="T18" fmla="*/ 49 w 58"/>
                                  <a:gd name="T19" fmla="*/ 25 h 170"/>
                                  <a:gd name="T20" fmla="*/ 32 w 58"/>
                                  <a:gd name="T21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58" h="170">
                                    <a:moveTo>
                                      <a:pt x="32" y="0"/>
                                    </a:moveTo>
                                    <a:cubicBezTo>
                                      <a:pt x="30" y="0"/>
                                      <a:pt x="30" y="0"/>
                                      <a:pt x="30" y="0"/>
                                    </a:cubicBezTo>
                                    <a:cubicBezTo>
                                      <a:pt x="28" y="0"/>
                                      <a:pt x="28" y="0"/>
                                      <a:pt x="26" y="0"/>
                                    </a:cubicBezTo>
                                    <a:cubicBezTo>
                                      <a:pt x="19" y="2"/>
                                      <a:pt x="14" y="11"/>
                                      <a:pt x="9" y="25"/>
                                    </a:cubicBezTo>
                                    <a:cubicBezTo>
                                      <a:pt x="3" y="41"/>
                                      <a:pt x="0" y="62"/>
                                      <a:pt x="2" y="85"/>
                                    </a:cubicBezTo>
                                    <a:cubicBezTo>
                                      <a:pt x="0" y="108"/>
                                      <a:pt x="3" y="129"/>
                                      <a:pt x="9" y="145"/>
                                    </a:cubicBezTo>
                                    <a:cubicBezTo>
                                      <a:pt x="14" y="161"/>
                                      <a:pt x="19" y="170"/>
                                      <a:pt x="28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49" y="145"/>
                                    </a:cubicBezTo>
                                    <a:cubicBezTo>
                                      <a:pt x="55" y="129"/>
                                      <a:pt x="58" y="108"/>
                                      <a:pt x="58" y="85"/>
                                    </a:cubicBezTo>
                                    <a:cubicBezTo>
                                      <a:pt x="58" y="62"/>
                                      <a:pt x="55" y="41"/>
                                      <a:pt x="49" y="25"/>
                                    </a:cubicBezTo>
                                    <a:cubicBezTo>
                                      <a:pt x="44" y="11"/>
                                      <a:pt x="39" y="2"/>
                                      <a:pt x="32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Freeform 145"/>
                            <wps:cNvSpPr>
                              <a:spLocks/>
                            </wps:cNvSpPr>
                            <wps:spPr bwMode="auto">
                              <a:xfrm>
                                <a:off x="1998" y="2142"/>
                                <a:ext cx="31" cy="72"/>
                              </a:xfrm>
                              <a:custGeom>
                                <a:avLst/>
                                <a:gdLst>
                                  <a:gd name="T0" fmla="*/ 60 w 60"/>
                                  <a:gd name="T1" fmla="*/ 123 h 123"/>
                                  <a:gd name="T2" fmla="*/ 60 w 60"/>
                                  <a:gd name="T3" fmla="*/ 115 h 123"/>
                                  <a:gd name="T4" fmla="*/ 42 w 60"/>
                                  <a:gd name="T5" fmla="*/ 39 h 123"/>
                                  <a:gd name="T6" fmla="*/ 0 w 60"/>
                                  <a:gd name="T7" fmla="*/ 0 h 1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0" h="123">
                                    <a:moveTo>
                                      <a:pt x="60" y="123"/>
                                    </a:moveTo>
                                    <a:cubicBezTo>
                                      <a:pt x="60" y="120"/>
                                      <a:pt x="60" y="116"/>
                                      <a:pt x="60" y="115"/>
                                    </a:cubicBezTo>
                                    <a:cubicBezTo>
                                      <a:pt x="58" y="86"/>
                                      <a:pt x="51" y="62"/>
                                      <a:pt x="42" y="39"/>
                                    </a:cubicBezTo>
                                    <a:cubicBezTo>
                                      <a:pt x="30" y="12"/>
                                      <a:pt x="16" y="0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Freeform 146"/>
                            <wps:cNvSpPr>
                              <a:spLocks/>
                            </wps:cNvSpPr>
                            <wps:spPr bwMode="auto">
                              <a:xfrm>
                                <a:off x="1983" y="1900"/>
                                <a:ext cx="30" cy="99"/>
                              </a:xfrm>
                              <a:custGeom>
                                <a:avLst/>
                                <a:gdLst>
                                  <a:gd name="T0" fmla="*/ 29 w 58"/>
                                  <a:gd name="T1" fmla="*/ 0 h 170"/>
                                  <a:gd name="T2" fmla="*/ 8 w 58"/>
                                  <a:gd name="T3" fmla="*/ 25 h 170"/>
                                  <a:gd name="T4" fmla="*/ 1 w 58"/>
                                  <a:gd name="T5" fmla="*/ 85 h 170"/>
                                  <a:gd name="T6" fmla="*/ 8 w 58"/>
                                  <a:gd name="T7" fmla="*/ 145 h 170"/>
                                  <a:gd name="T8" fmla="*/ 28 w 58"/>
                                  <a:gd name="T9" fmla="*/ 170 h 170"/>
                                  <a:gd name="T10" fmla="*/ 49 w 58"/>
                                  <a:gd name="T11" fmla="*/ 145 h 170"/>
                                  <a:gd name="T12" fmla="*/ 58 w 58"/>
                                  <a:gd name="T13" fmla="*/ 85 h 170"/>
                                  <a:gd name="T14" fmla="*/ 49 w 58"/>
                                  <a:gd name="T15" fmla="*/ 25 h 170"/>
                                  <a:gd name="T16" fmla="*/ 29 w 58"/>
                                  <a:gd name="T17" fmla="*/ 0 h 1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58" h="170">
                                    <a:moveTo>
                                      <a:pt x="29" y="0"/>
                                    </a:moveTo>
                                    <a:cubicBezTo>
                                      <a:pt x="21" y="0"/>
                                      <a:pt x="14" y="9"/>
                                      <a:pt x="8" y="25"/>
                                    </a:cubicBezTo>
                                    <a:cubicBezTo>
                                      <a:pt x="3" y="41"/>
                                      <a:pt x="0" y="62"/>
                                      <a:pt x="1" y="85"/>
                                    </a:cubicBezTo>
                                    <a:cubicBezTo>
                                      <a:pt x="0" y="108"/>
                                      <a:pt x="3" y="129"/>
                                      <a:pt x="8" y="145"/>
                                    </a:cubicBezTo>
                                    <a:cubicBezTo>
                                      <a:pt x="14" y="161"/>
                                      <a:pt x="19" y="170"/>
                                      <a:pt x="28" y="170"/>
                                    </a:cubicBezTo>
                                    <a:cubicBezTo>
                                      <a:pt x="37" y="168"/>
                                      <a:pt x="44" y="161"/>
                                      <a:pt x="49" y="145"/>
                                    </a:cubicBezTo>
                                    <a:cubicBezTo>
                                      <a:pt x="54" y="129"/>
                                      <a:pt x="58" y="108"/>
                                      <a:pt x="58" y="85"/>
                                    </a:cubicBezTo>
                                    <a:cubicBezTo>
                                      <a:pt x="58" y="62"/>
                                      <a:pt x="54" y="41"/>
                                      <a:pt x="49" y="25"/>
                                    </a:cubicBezTo>
                                    <a:cubicBezTo>
                                      <a:pt x="44" y="9"/>
                                      <a:pt x="37" y="0"/>
                                      <a:pt x="29" y="0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3" name="Group 147"/>
                          <wpg:cNvGrpSpPr>
                            <a:grpSpLocks/>
                          </wpg:cNvGrpSpPr>
                          <wpg:grpSpPr bwMode="auto">
                            <a:xfrm>
                              <a:off x="4286" y="1128"/>
                              <a:ext cx="1220" cy="1522"/>
                              <a:chOff x="4050" y="1284"/>
                              <a:chExt cx="1220" cy="1522"/>
                            </a:xfrm>
                          </wpg:grpSpPr>
                          <wpg:grpSp>
                            <wpg:cNvPr id="84" name="Group 1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50" y="1284"/>
                                <a:ext cx="378" cy="1522"/>
                                <a:chOff x="3057" y="1128"/>
                                <a:chExt cx="378" cy="1522"/>
                              </a:xfrm>
                            </wpg:grpSpPr>
                            <wps:wsp>
                              <wps:cNvPr id="85" name="abc13" descr="横虚线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57" y="1300"/>
                                  <a:ext cx="269" cy="121"/>
                                </a:xfrm>
                                <a:custGeom>
                                  <a:avLst/>
                                  <a:gdLst>
                                    <a:gd name="T0" fmla="*/ 0 w 249"/>
                                    <a:gd name="T1" fmla="*/ 0 h 131"/>
                                    <a:gd name="T2" fmla="*/ 33 w 249"/>
                                    <a:gd name="T3" fmla="*/ 77 h 131"/>
                                    <a:gd name="T4" fmla="*/ 124 w 249"/>
                                    <a:gd name="T5" fmla="*/ 131 h 131"/>
                                    <a:gd name="T6" fmla="*/ 216 w 249"/>
                                    <a:gd name="T7" fmla="*/ 77 h 131"/>
                                    <a:gd name="T8" fmla="*/ 249 w 249"/>
                                    <a:gd name="T9" fmla="*/ 0 h 131"/>
                                    <a:gd name="T10" fmla="*/ 0 w 249"/>
                                    <a:gd name="T11" fmla="*/ 0 h 1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49" h="131">
                                      <a:moveTo>
                                        <a:pt x="0" y="0"/>
                                      </a:moveTo>
                                      <a:cubicBezTo>
                                        <a:pt x="6" y="29"/>
                                        <a:pt x="17" y="54"/>
                                        <a:pt x="33" y="77"/>
                                      </a:cubicBezTo>
                                      <a:cubicBezTo>
                                        <a:pt x="58" y="113"/>
                                        <a:pt x="89" y="131"/>
                                        <a:pt x="124" y="131"/>
                                      </a:cubicBezTo>
                                      <a:cubicBezTo>
                                        <a:pt x="160" y="131"/>
                                        <a:pt x="191" y="113"/>
                                        <a:pt x="216" y="77"/>
                                      </a:cubicBezTo>
                                      <a:cubicBezTo>
                                        <a:pt x="232" y="54"/>
                                        <a:pt x="243" y="29"/>
                                        <a:pt x="249" y="0"/>
                                      </a:cubicBezTo>
                                      <a:cubicBezTo>
                                        <a:pt x="249" y="0"/>
                                        <a:pt x="0" y="0"/>
                                        <a:pt x="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3175">
                                  <a:solidFill>
                                    <a:srgbClr val="000000">
                                      <a:alpha val="67000"/>
                                    </a:srgb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Freeform 150" descr="横虚线"/>
                              <wps:cNvSpPr>
                                <a:spLocks/>
                              </wps:cNvSpPr>
                              <wps:spPr bwMode="auto">
                                <a:xfrm rot="120000">
                                  <a:off x="3132" y="2232"/>
                                  <a:ext cx="151" cy="412"/>
                                </a:xfrm>
                                <a:custGeom>
                                  <a:avLst/>
                                  <a:gdLst>
                                    <a:gd name="T0" fmla="*/ 0 w 180"/>
                                    <a:gd name="T1" fmla="*/ 0 h 687"/>
                                    <a:gd name="T2" fmla="*/ 165 w 180"/>
                                    <a:gd name="T3" fmla="*/ 0 h 687"/>
                                    <a:gd name="T4" fmla="*/ 180 w 180"/>
                                    <a:gd name="T5" fmla="*/ 560 h 687"/>
                                    <a:gd name="T6" fmla="*/ 153 w 180"/>
                                    <a:gd name="T7" fmla="*/ 645 h 687"/>
                                    <a:gd name="T8" fmla="*/ 95 w 180"/>
                                    <a:gd name="T9" fmla="*/ 687 h 687"/>
                                    <a:gd name="T10" fmla="*/ 37 w 180"/>
                                    <a:gd name="T11" fmla="*/ 645 h 687"/>
                                    <a:gd name="T12" fmla="*/ 13 w 180"/>
                                    <a:gd name="T13" fmla="*/ 560 h 687"/>
                                    <a:gd name="T14" fmla="*/ 0 w 180"/>
                                    <a:gd name="T15" fmla="*/ 0 h 6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180" h="687">
                                      <a:moveTo>
                                        <a:pt x="0" y="0"/>
                                      </a:moveTo>
                                      <a:lnTo>
                                        <a:pt x="165" y="0"/>
                                      </a:lnTo>
                                      <a:lnTo>
                                        <a:pt x="180" y="560"/>
                                      </a:lnTo>
                                      <a:cubicBezTo>
                                        <a:pt x="180" y="588"/>
                                        <a:pt x="171" y="616"/>
                                        <a:pt x="153" y="645"/>
                                      </a:cubicBezTo>
                                      <a:cubicBezTo>
                                        <a:pt x="137" y="674"/>
                                        <a:pt x="117" y="687"/>
                                        <a:pt x="95" y="687"/>
                                      </a:cubicBezTo>
                                      <a:cubicBezTo>
                                        <a:pt x="72" y="687"/>
                                        <a:pt x="53" y="674"/>
                                        <a:pt x="37" y="645"/>
                                      </a:cubicBezTo>
                                      <a:cubicBezTo>
                                        <a:pt x="21" y="616"/>
                                        <a:pt x="13" y="588"/>
                                        <a:pt x="13" y="560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6350">
                                  <a:solidFill>
                                    <a:srgbClr val="333333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7" name="Group 1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60" y="1128"/>
                                  <a:ext cx="375" cy="1522"/>
                                  <a:chOff x="2526" y="1128"/>
                                  <a:chExt cx="375" cy="1522"/>
                                </a:xfrm>
                              </wpg:grpSpPr>
                              <wpg:grpSp>
                                <wpg:cNvPr id="88" name="abc1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526" y="1128"/>
                                    <a:ext cx="264" cy="1296"/>
                                    <a:chOff x="5220" y="816"/>
                                    <a:chExt cx="344" cy="1594"/>
                                  </a:xfrm>
                                </wpg:grpSpPr>
                                <wps:wsp>
                                  <wps:cNvPr id="89" name="Freeform 15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398" y="816"/>
                                      <a:ext cx="71" cy="8"/>
                                    </a:xfrm>
                                    <a:custGeom>
                                      <a:avLst/>
                                      <a:gdLst>
                                        <a:gd name="T0" fmla="*/ 190 w 190"/>
                                        <a:gd name="T1" fmla="*/ 24 h 24"/>
                                        <a:gd name="T2" fmla="*/ 128 w 190"/>
                                        <a:gd name="T3" fmla="*/ 9 h 24"/>
                                        <a:gd name="T4" fmla="*/ 0 w 190"/>
                                        <a:gd name="T5" fmla="*/ 0 h 2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90" h="24">
                                          <a:moveTo>
                                            <a:pt x="190" y="24"/>
                                          </a:moveTo>
                                          <a:cubicBezTo>
                                            <a:pt x="181" y="19"/>
                                            <a:pt x="160" y="14"/>
                                            <a:pt x="128" y="9"/>
                                          </a:cubicBezTo>
                                          <a:cubicBezTo>
                                            <a:pt x="91" y="3"/>
                                            <a:pt x="49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Freeform 154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456" y="937"/>
                                      <a:ext cx="46" cy="47"/>
                                    </a:xfrm>
                                    <a:custGeom>
                                      <a:avLst/>
                                      <a:gdLst>
                                        <a:gd name="T0" fmla="*/ 121 w 121"/>
                                        <a:gd name="T1" fmla="*/ 134 h 134"/>
                                        <a:gd name="T2" fmla="*/ 0 w 121"/>
                                        <a:gd name="T3" fmla="*/ 0 h 13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1" h="134">
                                          <a:moveTo>
                                            <a:pt x="121" y="134"/>
                                          </a:moveTo>
                                          <a:cubicBezTo>
                                            <a:pt x="114" y="55"/>
                                            <a:pt x="74" y="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" name="Line 15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5461" y="835"/>
                                      <a:ext cx="1" cy="4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2" name="Freeform 156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5312" y="828"/>
                                      <a:ext cx="157" cy="9"/>
                                    </a:xfrm>
                                    <a:custGeom>
                                      <a:avLst/>
                                      <a:gdLst>
                                        <a:gd name="T0" fmla="*/ 0 w 419"/>
                                        <a:gd name="T1" fmla="*/ 8 h 23"/>
                                        <a:gd name="T2" fmla="*/ 17 w 419"/>
                                        <a:gd name="T3" fmla="*/ 11 h 23"/>
                                        <a:gd name="T4" fmla="*/ 35 w 419"/>
                                        <a:gd name="T5" fmla="*/ 15 h 23"/>
                                        <a:gd name="T6" fmla="*/ 197 w 419"/>
                                        <a:gd name="T7" fmla="*/ 23 h 23"/>
                                        <a:gd name="T8" fmla="*/ 357 w 419"/>
                                        <a:gd name="T9" fmla="*/ 15 h 23"/>
                                        <a:gd name="T10" fmla="*/ 377 w 419"/>
                                        <a:gd name="T11" fmla="*/ 11 h 23"/>
                                        <a:gd name="T12" fmla="*/ 384 w 419"/>
                                        <a:gd name="T13" fmla="*/ 11 h 23"/>
                                        <a:gd name="T14" fmla="*/ 419 w 419"/>
                                        <a:gd name="T15" fmla="*/ 0 h 2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19" h="23">
                                          <a:moveTo>
                                            <a:pt x="0" y="8"/>
                                          </a:moveTo>
                                          <a:cubicBezTo>
                                            <a:pt x="5" y="9"/>
                                            <a:pt x="12" y="9"/>
                                            <a:pt x="17" y="11"/>
                                          </a:cubicBezTo>
                                          <a:cubicBezTo>
                                            <a:pt x="22" y="13"/>
                                            <a:pt x="29" y="13"/>
                                            <a:pt x="35" y="15"/>
                                          </a:cubicBezTo>
                                          <a:cubicBezTo>
                                            <a:pt x="79" y="20"/>
                                            <a:pt x="134" y="23"/>
                                            <a:pt x="197" y="23"/>
                                          </a:cubicBezTo>
                                          <a:cubicBezTo>
                                            <a:pt x="259" y="23"/>
                                            <a:pt x="313" y="20"/>
                                            <a:pt x="357" y="15"/>
                                          </a:cubicBezTo>
                                          <a:cubicBezTo>
                                            <a:pt x="364" y="13"/>
                                            <a:pt x="372" y="13"/>
                                            <a:pt x="377" y="11"/>
                                          </a:cubicBezTo>
                                          <a:cubicBezTo>
                                            <a:pt x="379" y="11"/>
                                            <a:pt x="382" y="11"/>
                                            <a:pt x="384" y="11"/>
                                          </a:cubicBezTo>
                                          <a:cubicBezTo>
                                            <a:pt x="402" y="8"/>
                                            <a:pt x="414" y="4"/>
                                            <a:pt x="419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93" name="Group 157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5220" y="816"/>
                                      <a:ext cx="344" cy="1594"/>
                                      <a:chOff x="3794" y="1457"/>
                                      <a:chExt cx="310" cy="1432"/>
                                    </a:xfrm>
                                  </wpg:grpSpPr>
                                  <wps:wsp>
                                    <wps:cNvPr id="94" name="Line 15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3890" y="1514"/>
                                        <a:ext cx="72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" name="Freeform 159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22" y="1513"/>
                                        <a:ext cx="182" cy="1376"/>
                                      </a:xfrm>
                                      <a:custGeom>
                                        <a:avLst/>
                                        <a:gdLst>
                                          <a:gd name="T0" fmla="*/ 264 w 539"/>
                                          <a:gd name="T1" fmla="*/ 0 h 4419"/>
                                          <a:gd name="T2" fmla="*/ 266 w 539"/>
                                          <a:gd name="T3" fmla="*/ 0 h 4419"/>
                                          <a:gd name="T4" fmla="*/ 417 w 539"/>
                                          <a:gd name="T5" fmla="*/ 99 h 4419"/>
                                          <a:gd name="T6" fmla="*/ 472 w 539"/>
                                          <a:gd name="T7" fmla="*/ 170 h 4419"/>
                                          <a:gd name="T8" fmla="*/ 504 w 539"/>
                                          <a:gd name="T9" fmla="*/ 231 h 4419"/>
                                          <a:gd name="T10" fmla="*/ 539 w 539"/>
                                          <a:gd name="T11" fmla="*/ 411 h 4419"/>
                                          <a:gd name="T12" fmla="*/ 403 w 539"/>
                                          <a:gd name="T13" fmla="*/ 734 h 4419"/>
                                          <a:gd name="T14" fmla="*/ 223 w 539"/>
                                          <a:gd name="T15" fmla="*/ 847 h 4419"/>
                                          <a:gd name="T16" fmla="*/ 178 w 539"/>
                                          <a:gd name="T17" fmla="*/ 879 h 4419"/>
                                          <a:gd name="T18" fmla="*/ 151 w 539"/>
                                          <a:gd name="T19" fmla="*/ 935 h 4419"/>
                                          <a:gd name="T20" fmla="*/ 144 w 539"/>
                                          <a:gd name="T21" fmla="*/ 963 h 4419"/>
                                          <a:gd name="T22" fmla="*/ 144 w 539"/>
                                          <a:gd name="T23" fmla="*/ 3847 h 4419"/>
                                          <a:gd name="T24" fmla="*/ 0 w 539"/>
                                          <a:gd name="T25" fmla="*/ 4419 h 4419"/>
                                          <a:gd name="T26" fmla="*/ 0 w 539"/>
                                          <a:gd name="T27" fmla="*/ 963 h 441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  <a:cxn ang="0">
                                            <a:pos x="T24" y="T25"/>
                                          </a:cxn>
                                          <a:cxn ang="0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39" h="4419">
                                            <a:moveTo>
                                              <a:pt x="264" y="0"/>
                                            </a:moveTo>
                                            <a:cubicBezTo>
                                              <a:pt x="266" y="0"/>
                                              <a:pt x="266" y="0"/>
                                              <a:pt x="266" y="0"/>
                                            </a:cubicBezTo>
                                            <a:cubicBezTo>
                                              <a:pt x="345" y="46"/>
                                              <a:pt x="396" y="80"/>
                                              <a:pt x="417" y="99"/>
                                            </a:cubicBezTo>
                                            <a:cubicBezTo>
                                              <a:pt x="437" y="122"/>
                                              <a:pt x="456" y="145"/>
                                              <a:pt x="472" y="170"/>
                                            </a:cubicBezTo>
                                            <a:cubicBezTo>
                                              <a:pt x="484" y="189"/>
                                              <a:pt x="495" y="210"/>
                                              <a:pt x="504" y="231"/>
                                            </a:cubicBezTo>
                                            <a:cubicBezTo>
                                              <a:pt x="527" y="286"/>
                                              <a:pt x="537" y="346"/>
                                              <a:pt x="539" y="411"/>
                                            </a:cubicBezTo>
                                            <a:cubicBezTo>
                                              <a:pt x="537" y="537"/>
                                              <a:pt x="493" y="644"/>
                                              <a:pt x="403" y="734"/>
                                            </a:cubicBezTo>
                                            <a:cubicBezTo>
                                              <a:pt x="350" y="789"/>
                                              <a:pt x="290" y="826"/>
                                              <a:pt x="223" y="847"/>
                                            </a:cubicBezTo>
                                            <a:cubicBezTo>
                                              <a:pt x="204" y="852"/>
                                              <a:pt x="190" y="863"/>
                                              <a:pt x="178" y="879"/>
                                            </a:cubicBezTo>
                                            <a:cubicBezTo>
                                              <a:pt x="165" y="893"/>
                                              <a:pt x="156" y="912"/>
                                              <a:pt x="151" y="935"/>
                                            </a:cubicBezTo>
                                            <a:cubicBezTo>
                                              <a:pt x="148" y="944"/>
                                              <a:pt x="146" y="953"/>
                                              <a:pt x="144" y="963"/>
                                            </a:cubicBezTo>
                                            <a:lnTo>
                                              <a:pt x="144" y="3847"/>
                                            </a:lnTo>
                                            <a:lnTo>
                                              <a:pt x="0" y="4419"/>
                                            </a:lnTo>
                                            <a:lnTo>
                                              <a:pt x="0" y="963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6" name="Freeform 160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898" y="1775"/>
                                        <a:ext cx="24" cy="38"/>
                                      </a:xfrm>
                                      <a:custGeom>
                                        <a:avLst/>
                                        <a:gdLst>
                                          <a:gd name="T0" fmla="*/ 73 w 73"/>
                                          <a:gd name="T1" fmla="*/ 120 h 120"/>
                                          <a:gd name="T2" fmla="*/ 73 w 73"/>
                                          <a:gd name="T3" fmla="*/ 106 h 120"/>
                                          <a:gd name="T4" fmla="*/ 48 w 73"/>
                                          <a:gd name="T5" fmla="*/ 36 h 120"/>
                                          <a:gd name="T6" fmla="*/ 0 w 73"/>
                                          <a:gd name="T7" fmla="*/ 0 h 12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73" h="120">
                                            <a:moveTo>
                                              <a:pt x="73" y="120"/>
                                            </a:moveTo>
                                            <a:lnTo>
                                              <a:pt x="73" y="106"/>
                                            </a:lnTo>
                                            <a:cubicBezTo>
                                              <a:pt x="67" y="76"/>
                                              <a:pt x="60" y="53"/>
                                              <a:pt x="48" y="36"/>
                                            </a:cubicBezTo>
                                            <a:cubicBezTo>
                                              <a:pt x="35" y="20"/>
                                              <a:pt x="20" y="8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7" name="Freeform 161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794" y="1468"/>
                                        <a:ext cx="104" cy="307"/>
                                      </a:xfrm>
                                      <a:custGeom>
                                        <a:avLst/>
                                        <a:gdLst>
                                          <a:gd name="T0" fmla="*/ 307 w 307"/>
                                          <a:gd name="T1" fmla="*/ 986 h 986"/>
                                          <a:gd name="T2" fmla="*/ 136 w 307"/>
                                          <a:gd name="T3" fmla="*/ 877 h 986"/>
                                          <a:gd name="T4" fmla="*/ 2 w 307"/>
                                          <a:gd name="T5" fmla="*/ 553 h 986"/>
                                          <a:gd name="T6" fmla="*/ 67 w 307"/>
                                          <a:gd name="T7" fmla="*/ 313 h 986"/>
                                          <a:gd name="T8" fmla="*/ 124 w 307"/>
                                          <a:gd name="T9" fmla="*/ 242 h 986"/>
                                          <a:gd name="T10" fmla="*/ 238 w 307"/>
                                          <a:gd name="T11" fmla="*/ 159 h 986"/>
                                          <a:gd name="T12" fmla="*/ 238 w 307"/>
                                          <a:gd name="T13" fmla="*/ 8 h 986"/>
                                          <a:gd name="T14" fmla="*/ 246 w 307"/>
                                          <a:gd name="T15" fmla="*/ 8 h 986"/>
                                          <a:gd name="T16" fmla="*/ 221 w 307"/>
                                          <a:gd name="T17" fmla="*/ 0 h 98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07" h="986">
                                            <a:moveTo>
                                              <a:pt x="307" y="986"/>
                                            </a:moveTo>
                                            <a:cubicBezTo>
                                              <a:pt x="244" y="964"/>
                                              <a:pt x="187" y="928"/>
                                              <a:pt x="136" y="877"/>
                                            </a:cubicBezTo>
                                            <a:cubicBezTo>
                                              <a:pt x="46" y="787"/>
                                              <a:pt x="0" y="680"/>
                                              <a:pt x="2" y="553"/>
                                            </a:cubicBezTo>
                                            <a:cubicBezTo>
                                              <a:pt x="0" y="463"/>
                                              <a:pt x="23" y="383"/>
                                              <a:pt x="67" y="313"/>
                                            </a:cubicBezTo>
                                            <a:cubicBezTo>
                                              <a:pt x="83" y="288"/>
                                              <a:pt x="103" y="265"/>
                                              <a:pt x="124" y="242"/>
                                            </a:cubicBezTo>
                                            <a:cubicBezTo>
                                              <a:pt x="143" y="224"/>
                                              <a:pt x="182" y="196"/>
                                              <a:pt x="238" y="159"/>
                                            </a:cubicBezTo>
                                            <a:lnTo>
                                              <a:pt x="238" y="8"/>
                                            </a:lnTo>
                                            <a:lnTo>
                                              <a:pt x="246" y="8"/>
                                            </a:lnTo>
                                            <a:cubicBezTo>
                                              <a:pt x="233" y="6"/>
                                              <a:pt x="226" y="2"/>
                                              <a:pt x="221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8" name="Freeform 16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45" y="1457"/>
                                        <a:ext cx="6" cy="1"/>
                                      </a:xfrm>
                                      <a:custGeom>
                                        <a:avLst/>
                                        <a:gdLst>
                                          <a:gd name="T0" fmla="*/ 17 w 17"/>
                                          <a:gd name="T1" fmla="*/ 0 w 17"/>
                                        </a:gdLst>
                                        <a:ahLst/>
                                        <a:cxnLst>
                                          <a:cxn ang="0">
                                            <a:pos x="T0" y="0"/>
                                          </a:cxn>
                                          <a:cxn ang="0">
                                            <a:pos x="T1" y="0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7">
                                            <a:moveTo>
                                              <a:pt x="17" y="0"/>
                                            </a:moveTo>
                                            <a:cubicBezTo>
                                              <a:pt x="12" y="0"/>
                                              <a:pt x="5" y="0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9" name="Freeform 16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926" y="1457"/>
                                        <a:ext cx="14" cy="1"/>
                                      </a:xfrm>
                                      <a:custGeom>
                                        <a:avLst/>
                                        <a:gdLst>
                                          <a:gd name="T0" fmla="*/ 41 w 41"/>
                                          <a:gd name="T1" fmla="*/ 0 h 1"/>
                                          <a:gd name="T2" fmla="*/ 0 w 41"/>
                                          <a:gd name="T3" fmla="*/ 1 h 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1" h="1">
                                            <a:moveTo>
                                              <a:pt x="41" y="0"/>
                                            </a:moveTo>
                                            <a:cubicBezTo>
                                              <a:pt x="27" y="0"/>
                                              <a:pt x="12" y="0"/>
                                              <a:pt x="0" y="1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0" name="Freeform 164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3869" y="1457"/>
                                        <a:ext cx="53" cy="7"/>
                                      </a:xfrm>
                                      <a:custGeom>
                                        <a:avLst/>
                                        <a:gdLst>
                                          <a:gd name="T0" fmla="*/ 159 w 159"/>
                                          <a:gd name="T1" fmla="*/ 0 h 23"/>
                                          <a:gd name="T2" fmla="*/ 60 w 159"/>
                                          <a:gd name="T3" fmla="*/ 8 h 23"/>
                                          <a:gd name="T4" fmla="*/ 0 w 159"/>
                                          <a:gd name="T5" fmla="*/ 23 h 2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9" h="23">
                                            <a:moveTo>
                                              <a:pt x="159" y="0"/>
                                            </a:moveTo>
                                            <a:cubicBezTo>
                                              <a:pt x="121" y="2"/>
                                              <a:pt x="90" y="4"/>
                                              <a:pt x="60" y="8"/>
                                            </a:cubicBezTo>
                                            <a:cubicBezTo>
                                              <a:pt x="30" y="13"/>
                                              <a:pt x="9" y="18"/>
                                              <a:pt x="0" y="23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1" name="Group 1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89" y="1462"/>
                                    <a:ext cx="212" cy="270"/>
                                    <a:chOff x="1891" y="1651"/>
                                    <a:chExt cx="212" cy="270"/>
                                  </a:xfrm>
                                </wpg:grpSpPr>
                                <wpg:grpSp>
                                  <wpg:cNvPr id="102" name="abc6"/>
                                  <wpg:cNvGrpSpPr>
                                    <a:grpSpLocks/>
                                  </wpg:cNvGrpSpPr>
                                  <wpg:grpSpPr bwMode="auto">
                                    <a:xfrm flipH="1">
                                      <a:off x="1891" y="1651"/>
                                      <a:ext cx="212" cy="270"/>
                                      <a:chOff x="2880" y="504"/>
                                      <a:chExt cx="212" cy="270"/>
                                    </a:xfrm>
                                  </wpg:grpSpPr>
                                  <wps:wsp>
                                    <wps:cNvPr id="103" name="Freeform 167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2882" y="504"/>
                                        <a:ext cx="210" cy="265"/>
                                      </a:xfrm>
                                      <a:custGeom>
                                        <a:avLst/>
                                        <a:gdLst>
                                          <a:gd name="T0" fmla="*/ 0 w 278"/>
                                          <a:gd name="T1" fmla="*/ 0 h 351"/>
                                          <a:gd name="T2" fmla="*/ 239 w 278"/>
                                          <a:gd name="T3" fmla="*/ 0 h 351"/>
                                          <a:gd name="T4" fmla="*/ 246 w 278"/>
                                          <a:gd name="T5" fmla="*/ 1 h 351"/>
                                          <a:gd name="T6" fmla="*/ 249 w 278"/>
                                          <a:gd name="T7" fmla="*/ 1 h 351"/>
                                          <a:gd name="T8" fmla="*/ 254 w 278"/>
                                          <a:gd name="T9" fmla="*/ 3 h 351"/>
                                          <a:gd name="T10" fmla="*/ 259 w 278"/>
                                          <a:gd name="T11" fmla="*/ 7 h 351"/>
                                          <a:gd name="T12" fmla="*/ 266 w 278"/>
                                          <a:gd name="T13" fmla="*/ 12 h 351"/>
                                          <a:gd name="T14" fmla="*/ 271 w 278"/>
                                          <a:gd name="T15" fmla="*/ 17 h 351"/>
                                          <a:gd name="T16" fmla="*/ 274 w 278"/>
                                          <a:gd name="T17" fmla="*/ 24 h 351"/>
                                          <a:gd name="T18" fmla="*/ 277 w 278"/>
                                          <a:gd name="T19" fmla="*/ 31 h 351"/>
                                          <a:gd name="T20" fmla="*/ 278 w 278"/>
                                          <a:gd name="T21" fmla="*/ 39 h 351"/>
                                          <a:gd name="T22" fmla="*/ 277 w 278"/>
                                          <a:gd name="T23" fmla="*/ 351 h 35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78" h="351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39" y="0"/>
                                            </a:lnTo>
                                            <a:lnTo>
                                              <a:pt x="246" y="1"/>
                                            </a:lnTo>
                                            <a:lnTo>
                                              <a:pt x="249" y="1"/>
                                            </a:lnTo>
                                            <a:lnTo>
                                              <a:pt x="254" y="3"/>
                                            </a:lnTo>
                                            <a:lnTo>
                                              <a:pt x="259" y="7"/>
                                            </a:lnTo>
                                            <a:lnTo>
                                              <a:pt x="266" y="12"/>
                                            </a:lnTo>
                                            <a:lnTo>
                                              <a:pt x="271" y="17"/>
                                            </a:lnTo>
                                            <a:lnTo>
                                              <a:pt x="274" y="24"/>
                                            </a:lnTo>
                                            <a:lnTo>
                                              <a:pt x="277" y="31"/>
                                            </a:lnTo>
                                            <a:lnTo>
                                              <a:pt x="278" y="39"/>
                                            </a:lnTo>
                                            <a:lnTo>
                                              <a:pt x="277" y="351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4" name="Freeform 16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2880" y="540"/>
                                        <a:ext cx="232" cy="310"/>
                                      </a:xfrm>
                                      <a:custGeom>
                                        <a:avLst/>
                                        <a:gdLst>
                                          <a:gd name="T0" fmla="*/ 0 w 232"/>
                                          <a:gd name="T1" fmla="*/ 0 h 310"/>
                                          <a:gd name="T2" fmla="*/ 211 w 232"/>
                                          <a:gd name="T3" fmla="*/ 0 h 310"/>
                                          <a:gd name="T4" fmla="*/ 214 w 232"/>
                                          <a:gd name="T5" fmla="*/ 0 h 310"/>
                                          <a:gd name="T6" fmla="*/ 218 w 232"/>
                                          <a:gd name="T7" fmla="*/ 1 h 310"/>
                                          <a:gd name="T8" fmla="*/ 226 w 232"/>
                                          <a:gd name="T9" fmla="*/ 6 h 310"/>
                                          <a:gd name="T10" fmla="*/ 228 w 232"/>
                                          <a:gd name="T11" fmla="*/ 9 h 310"/>
                                          <a:gd name="T12" fmla="*/ 230 w 232"/>
                                          <a:gd name="T13" fmla="*/ 13 h 310"/>
                                          <a:gd name="T14" fmla="*/ 231 w 232"/>
                                          <a:gd name="T15" fmla="*/ 16 h 310"/>
                                          <a:gd name="T16" fmla="*/ 232 w 232"/>
                                          <a:gd name="T17" fmla="*/ 21 h 310"/>
                                          <a:gd name="T18" fmla="*/ 231 w 232"/>
                                          <a:gd name="T19" fmla="*/ 310 h 31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2" h="31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11" y="0"/>
                                            </a:lnTo>
                                            <a:lnTo>
                                              <a:pt x="214" y="0"/>
                                            </a:lnTo>
                                            <a:lnTo>
                                              <a:pt x="218" y="1"/>
                                            </a:lnTo>
                                            <a:lnTo>
                                              <a:pt x="226" y="6"/>
                                            </a:lnTo>
                                            <a:lnTo>
                                              <a:pt x="228" y="9"/>
                                            </a:lnTo>
                                            <a:lnTo>
                                              <a:pt x="230" y="13"/>
                                            </a:lnTo>
                                            <a:lnTo>
                                              <a:pt x="231" y="16"/>
                                            </a:lnTo>
                                            <a:lnTo>
                                              <a:pt x="232" y="21"/>
                                            </a:lnTo>
                                            <a:lnTo>
                                              <a:pt x="231" y="31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5" name="Line 1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93" y="1920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6" name="Group 17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592" y="1563"/>
                                    <a:ext cx="159" cy="1087"/>
                                    <a:chOff x="7920" y="1122"/>
                                    <a:chExt cx="179" cy="1224"/>
                                  </a:xfrm>
                                </wpg:grpSpPr>
                                <wps:wsp>
                                  <wps:cNvPr id="107" name="试管1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7929" y="1182"/>
                                      <a:ext cx="164" cy="1164"/>
                                    </a:xfrm>
                                    <a:custGeom>
                                      <a:avLst/>
                                      <a:gdLst>
                                        <a:gd name="T0" fmla="*/ 7 w 163"/>
                                        <a:gd name="T1" fmla="*/ 0 h 1120"/>
                                        <a:gd name="T2" fmla="*/ 0 w 163"/>
                                        <a:gd name="T3" fmla="*/ 0 h 1120"/>
                                        <a:gd name="T4" fmla="*/ 0 w 163"/>
                                        <a:gd name="T5" fmla="*/ 1 h 1120"/>
                                        <a:gd name="T6" fmla="*/ 0 w 163"/>
                                        <a:gd name="T7" fmla="*/ 1013 h 1120"/>
                                        <a:gd name="T8" fmla="*/ 27 w 163"/>
                                        <a:gd name="T9" fmla="*/ 1084 h 1120"/>
                                        <a:gd name="T10" fmla="*/ 83 w 163"/>
                                        <a:gd name="T11" fmla="*/ 1120 h 1120"/>
                                        <a:gd name="T12" fmla="*/ 139 w 163"/>
                                        <a:gd name="T13" fmla="*/ 1084 h 1120"/>
                                        <a:gd name="T14" fmla="*/ 163 w 163"/>
                                        <a:gd name="T15" fmla="*/ 1013 h 1120"/>
                                        <a:gd name="T16" fmla="*/ 163 w 163"/>
                                        <a:gd name="T17" fmla="*/ 1 h 1120"/>
                                        <a:gd name="T18" fmla="*/ 163 w 163"/>
                                        <a:gd name="T19" fmla="*/ 0 h 1120"/>
                                        <a:gd name="T20" fmla="*/ 157 w 163"/>
                                        <a:gd name="T21" fmla="*/ 0 h 1120"/>
                                        <a:gd name="T22" fmla="*/ 157 w 163"/>
                                        <a:gd name="T23" fmla="*/ 1013 h 1120"/>
                                        <a:gd name="T24" fmla="*/ 136 w 163"/>
                                        <a:gd name="T25" fmla="*/ 1077 h 1120"/>
                                        <a:gd name="T26" fmla="*/ 84 w 163"/>
                                        <a:gd name="T27" fmla="*/ 1110 h 1120"/>
                                        <a:gd name="T28" fmla="*/ 30 w 163"/>
                                        <a:gd name="T29" fmla="*/ 1076 h 1120"/>
                                        <a:gd name="T30" fmla="*/ 7 w 163"/>
                                        <a:gd name="T31" fmla="*/ 1013 h 1120"/>
                                        <a:gd name="T32" fmla="*/ 7 w 163"/>
                                        <a:gd name="T33" fmla="*/ 1 h 1120"/>
                                        <a:gd name="T34" fmla="*/ 159 w 163"/>
                                        <a:gd name="T35" fmla="*/ 0 h 1120"/>
                                        <a:gd name="T36" fmla="*/ 7 w 163"/>
                                        <a:gd name="T37" fmla="*/ 0 h 112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163" h="1120">
                                          <a:moveTo>
                                            <a:pt x="7" y="0"/>
                                          </a:moveTo>
                                          <a:lnTo>
                                            <a:pt x="0" y="0"/>
                                          </a:lnTo>
                                          <a:cubicBezTo>
                                            <a:pt x="0" y="0"/>
                                            <a:pt x="0" y="0"/>
                                            <a:pt x="0" y="1"/>
                                          </a:cubicBezTo>
                                          <a:lnTo>
                                            <a:pt x="0" y="1013"/>
                                          </a:lnTo>
                                          <a:cubicBezTo>
                                            <a:pt x="0" y="1036"/>
                                            <a:pt x="9" y="1059"/>
                                            <a:pt x="27" y="1084"/>
                                          </a:cubicBezTo>
                                          <a:cubicBezTo>
                                            <a:pt x="42" y="1108"/>
                                            <a:pt x="61" y="1120"/>
                                            <a:pt x="83" y="1120"/>
                                          </a:cubicBezTo>
                                          <a:cubicBezTo>
                                            <a:pt x="105" y="1120"/>
                                            <a:pt x="124" y="1108"/>
                                            <a:pt x="139" y="1084"/>
                                          </a:cubicBezTo>
                                          <a:cubicBezTo>
                                            <a:pt x="155" y="1060"/>
                                            <a:pt x="163" y="1036"/>
                                            <a:pt x="163" y="1013"/>
                                          </a:cubicBezTo>
                                          <a:lnTo>
                                            <a:pt x="163" y="1"/>
                                          </a:lnTo>
                                          <a:cubicBezTo>
                                            <a:pt x="163" y="0"/>
                                            <a:pt x="163" y="0"/>
                                            <a:pt x="163" y="0"/>
                                          </a:cubicBezTo>
                                          <a:lnTo>
                                            <a:pt x="157" y="0"/>
                                          </a:lnTo>
                                          <a:lnTo>
                                            <a:pt x="157" y="1013"/>
                                          </a:lnTo>
                                          <a:cubicBezTo>
                                            <a:pt x="157" y="1034"/>
                                            <a:pt x="150" y="1056"/>
                                            <a:pt x="136" y="1077"/>
                                          </a:cubicBezTo>
                                          <a:cubicBezTo>
                                            <a:pt x="122" y="1100"/>
                                            <a:pt x="105" y="1111"/>
                                            <a:pt x="84" y="1110"/>
                                          </a:cubicBezTo>
                                          <a:cubicBezTo>
                                            <a:pt x="63" y="1110"/>
                                            <a:pt x="45" y="1098"/>
                                            <a:pt x="30" y="1076"/>
                                          </a:cubicBezTo>
                                          <a:cubicBezTo>
                                            <a:pt x="15" y="1056"/>
                                            <a:pt x="7" y="1035"/>
                                            <a:pt x="7" y="1013"/>
                                          </a:cubicBezTo>
                                          <a:lnTo>
                                            <a:pt x="7" y="1"/>
                                          </a:lnTo>
                                          <a:lnTo>
                                            <a:pt x="159" y="0"/>
                                          </a:lnTo>
                                          <a:lnTo>
                                            <a:pt x="7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8" name="Group 172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7920" y="1122"/>
                                      <a:ext cx="179" cy="167"/>
                                      <a:chOff x="9000" y="1176"/>
                                      <a:chExt cx="219" cy="178"/>
                                    </a:xfrm>
                                  </wpg:grpSpPr>
                                  <wps:wsp>
                                    <wps:cNvPr id="109" name="AutoShape 17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flipH="1">
                                        <a:off x="9000" y="1176"/>
                                        <a:ext cx="219" cy="178"/>
                                      </a:xfrm>
                                      <a:custGeom>
                                        <a:avLst/>
                                        <a:gdLst>
                                          <a:gd name="G0" fmla="+- 2700 0 0"/>
                                          <a:gd name="G1" fmla="+- 21600 0 2700"/>
                                          <a:gd name="G2" fmla="*/ 2700 1 2"/>
                                          <a:gd name="G3" fmla="+- 21600 0 G2"/>
                                          <a:gd name="G4" fmla="+/ 2700 21600 2"/>
                                          <a:gd name="G5" fmla="+/ G1 0 2"/>
                                          <a:gd name="G6" fmla="*/ 21600 21600 2700"/>
                                          <a:gd name="G7" fmla="*/ G6 1 2"/>
                                          <a:gd name="G8" fmla="+- 21600 0 G7"/>
                                          <a:gd name="G9" fmla="*/ 21600 1 2"/>
                                          <a:gd name="G10" fmla="+- 2700 0 G9"/>
                                          <a:gd name="G11" fmla="?: G10 G8 0"/>
                                          <a:gd name="G12" fmla="?: G10 G7 21600"/>
                                          <a:gd name="T0" fmla="*/ 20250 w 21600"/>
                                          <a:gd name="T1" fmla="*/ 10800 h 21600"/>
                                          <a:gd name="T2" fmla="*/ 10800 w 21600"/>
                                          <a:gd name="T3" fmla="*/ 21600 h 21600"/>
                                          <a:gd name="T4" fmla="*/ 1350 w 21600"/>
                                          <a:gd name="T5" fmla="*/ 10800 h 21600"/>
                                          <a:gd name="T6" fmla="*/ 10800 w 21600"/>
                                          <a:gd name="T7" fmla="*/ 0 h 21600"/>
                                          <a:gd name="T8" fmla="*/ 3150 w 21600"/>
                                          <a:gd name="T9" fmla="*/ 3150 h 21600"/>
                                          <a:gd name="T10" fmla="*/ 18450 w 21600"/>
                                          <a:gd name="T11" fmla="*/ 1845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T8" t="T9" r="T10" b="T11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700" y="21600"/>
                                            </a:lnTo>
                                            <a:lnTo>
                                              <a:pt x="18900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gradFill rotWithShape="1">
                                        <a:gsLst>
                                          <a:gs pos="0">
                                            <a:srgbClr val="DDDDDD"/>
                                          </a:gs>
                                          <a:gs pos="100000">
                                            <a:srgbClr val="DDDDDD">
                                              <a:gamma/>
                                              <a:shade val="0"/>
                                              <a:invGamma/>
                                            </a:srgbClr>
                                          </a:gs>
                                        </a:gsLst>
                                        <a:lin ang="0" scaled="1"/>
                                      </a:gradFill>
                                      <a:ln w="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0" name="Rectangle 17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flipH="1">
                                        <a:off x="9006" y="1254"/>
                                        <a:ext cx="210" cy="2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381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11" name="Group 1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28" y="1912"/>
                                <a:ext cx="1142" cy="569"/>
                                <a:chOff x="4317" y="1942"/>
                                <a:chExt cx="1142" cy="569"/>
                              </a:xfrm>
                            </wpg:grpSpPr>
                            <wpg:grpSp>
                              <wpg:cNvPr id="112" name="Group 17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658" y="2023"/>
                                  <a:ext cx="183" cy="183"/>
                                  <a:chOff x="4848" y="4476"/>
                                  <a:chExt cx="454" cy="454"/>
                                </a:xfrm>
                              </wpg:grpSpPr>
                              <wps:wsp>
                                <wps:cNvPr id="113" name="Oval 17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848" y="4476"/>
                                    <a:ext cx="454" cy="45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Oval 17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Oval 17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793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Oval 18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33" y="4529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7" name="Oval 18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165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8" name="Oval 18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901" y="46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9" name="Text Box 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6" y="1942"/>
                                  <a:ext cx="613" cy="3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71E3" w:rsidRDefault="008E71E3" w:rsidP="008E71E3">
                                    <w:pPr>
                                      <w:spacing w:line="240" w:lineRule="exact"/>
                                      <w:rPr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5"/>
                                        <w:szCs w:val="15"/>
                                      </w:rPr>
                                      <w:t>多孔隔板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0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17" y="2490"/>
                                  <a:ext cx="143" cy="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Freeform 185" descr="大纸屑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40" y="2415"/>
                                  <a:ext cx="98" cy="96"/>
                                </a:xfrm>
                                <a:custGeom>
                                  <a:avLst/>
                                  <a:gdLst>
                                    <a:gd name="T0" fmla="*/ 28 w 98"/>
                                    <a:gd name="T1" fmla="*/ 12 h 96"/>
                                    <a:gd name="T2" fmla="*/ 46 w 98"/>
                                    <a:gd name="T3" fmla="*/ 3 h 96"/>
                                    <a:gd name="T4" fmla="*/ 67 w 98"/>
                                    <a:gd name="T5" fmla="*/ 0 h 96"/>
                                    <a:gd name="T6" fmla="*/ 88 w 98"/>
                                    <a:gd name="T7" fmla="*/ 6 h 96"/>
                                    <a:gd name="T8" fmla="*/ 88 w 98"/>
                                    <a:gd name="T9" fmla="*/ 51 h 96"/>
                                    <a:gd name="T10" fmla="*/ 82 w 98"/>
                                    <a:gd name="T11" fmla="*/ 75 h 96"/>
                                    <a:gd name="T12" fmla="*/ 34 w 98"/>
                                    <a:gd name="T13" fmla="*/ 66 h 96"/>
                                    <a:gd name="T14" fmla="*/ 16 w 98"/>
                                    <a:gd name="T15" fmla="*/ 63 h 96"/>
                                    <a:gd name="T16" fmla="*/ 1 w 98"/>
                                    <a:gd name="T17" fmla="*/ 63 h 96"/>
                                    <a:gd name="T18" fmla="*/ 7 w 98"/>
                                    <a:gd name="T19" fmla="*/ 15 h 96"/>
                                    <a:gd name="T20" fmla="*/ 28 w 98"/>
                                    <a:gd name="T21" fmla="*/ 12 h 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98" h="96">
                                      <a:moveTo>
                                        <a:pt x="28" y="12"/>
                                      </a:moveTo>
                                      <a:lnTo>
                                        <a:pt x="46" y="3"/>
                                      </a:lnTo>
                                      <a:lnTo>
                                        <a:pt x="67" y="0"/>
                                      </a:lnTo>
                                      <a:lnTo>
                                        <a:pt x="88" y="6"/>
                                      </a:lnTo>
                                      <a:lnTo>
                                        <a:pt x="88" y="51"/>
                                      </a:lnTo>
                                      <a:cubicBezTo>
                                        <a:pt x="88" y="73"/>
                                        <a:pt x="98" y="53"/>
                                        <a:pt x="82" y="75"/>
                                      </a:cubicBezTo>
                                      <a:cubicBezTo>
                                        <a:pt x="68" y="96"/>
                                        <a:pt x="54" y="66"/>
                                        <a:pt x="34" y="66"/>
                                      </a:cubicBezTo>
                                      <a:cubicBezTo>
                                        <a:pt x="14" y="66"/>
                                        <a:pt x="30" y="84"/>
                                        <a:pt x="16" y="63"/>
                                      </a:cubicBezTo>
                                      <a:cubicBezTo>
                                        <a:pt x="2" y="41"/>
                                        <a:pt x="0" y="78"/>
                                        <a:pt x="1" y="63"/>
                                      </a:cubicBezTo>
                                      <a:lnTo>
                                        <a:pt x="7" y="15"/>
                                      </a:lnTo>
                                      <a:lnTo>
                                        <a:pt x="28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gConfetti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AutoShape 18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>
                                  <a:off x="4470" y="2211"/>
                                  <a:ext cx="285" cy="285"/>
                                </a:xfrm>
                                <a:prstGeom prst="bentConnector3">
                                  <a:avLst>
                                    <a:gd name="adj1" fmla="val -1731"/>
                                  </a:avLst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23" name="Group 187"/>
                          <wpg:cNvGrpSpPr>
                            <a:grpSpLocks/>
                          </wpg:cNvGrpSpPr>
                          <wpg:grpSpPr bwMode="auto">
                            <a:xfrm>
                              <a:off x="3780" y="816"/>
                              <a:ext cx="1041" cy="1959"/>
                              <a:chOff x="3780" y="816"/>
                              <a:chExt cx="1041" cy="1959"/>
                            </a:xfrm>
                          </wpg:grpSpPr>
                          <pic:pic xmlns:pic="http://schemas.openxmlformats.org/drawingml/2006/picture">
                            <pic:nvPicPr>
                              <pic:cNvPr id="124" name="Picture 188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7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839" y="816"/>
                                <a:ext cx="982" cy="19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25" name="abc14" descr="烧瓶夹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8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1863" t="29491" r="17049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780" y="1780"/>
                                <a:ext cx="765" cy="1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</wpg:grpSp>
                      <wpg:grpSp>
                        <wpg:cNvPr id="126" name="2016-4-1917:07:04Shapes-7"/>
                        <wpg:cNvGrpSpPr>
                          <a:grpSpLocks/>
                        </wpg:cNvGrpSpPr>
                        <wpg:grpSpPr bwMode="auto">
                          <a:xfrm>
                            <a:off x="8460" y="9396"/>
                            <a:ext cx="1563" cy="1980"/>
                            <a:chOff x="5940" y="972"/>
                            <a:chExt cx="1563" cy="1980"/>
                          </a:xfrm>
                        </wpg:grpSpPr>
                        <wpg:grpSp>
                          <wpg:cNvPr id="127" name="Group 191"/>
                          <wpg:cNvGrpSpPr>
                            <a:grpSpLocks/>
                          </wpg:cNvGrpSpPr>
                          <wpg:grpSpPr bwMode="auto">
                            <a:xfrm>
                              <a:off x="6210" y="972"/>
                              <a:ext cx="990" cy="1980"/>
                              <a:chOff x="6210" y="972"/>
                              <a:chExt cx="990" cy="1980"/>
                            </a:xfrm>
                          </wpg:grpSpPr>
                          <pic:pic xmlns:pic="http://schemas.openxmlformats.org/drawingml/2006/picture">
                            <pic:nvPicPr>
                              <pic:cNvPr id="128" name="Picture 192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7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210" y="972"/>
                                <a:ext cx="990" cy="19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g:grpSp>
                            <wpg:cNvPr id="129" name="Group 1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07" y="1962"/>
                                <a:ext cx="550" cy="858"/>
                                <a:chOff x="6147" y="2001"/>
                                <a:chExt cx="550" cy="8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0" name="Picture 194" descr="酒精灯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770" r="5853" b="44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147" y="2001"/>
                                  <a:ext cx="550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31" name="abc15" descr="对角砖形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5" y="2664"/>
                                  <a:ext cx="460" cy="195"/>
                                </a:xfrm>
                                <a:prstGeom prst="rect">
                                  <a:avLst/>
                                </a:prstGeom>
                                <a:pattFill prst="diagBrick">
                                  <a:fgClr>
                                    <a:srgbClr val="808080"/>
                                  </a:fgClr>
                                  <a:bgClr>
                                    <a:srgbClr val="EAEAEA"/>
                                  </a:bgClr>
                                </a:pattFill>
                                <a:ln w="3175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32" name="Group 196"/>
                          <wpg:cNvGrpSpPr>
                            <a:grpSpLocks/>
                          </wpg:cNvGrpSpPr>
                          <wpg:grpSpPr bwMode="auto">
                            <a:xfrm>
                              <a:off x="5940" y="1641"/>
                              <a:ext cx="1563" cy="396"/>
                              <a:chOff x="5580" y="1704"/>
                              <a:chExt cx="1563" cy="396"/>
                            </a:xfrm>
                          </wpg:grpSpPr>
                          <wpg:grpSp>
                            <wpg:cNvPr id="133" name="Group 1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0" y="1704"/>
                                <a:ext cx="1563" cy="396"/>
                                <a:chOff x="5580" y="1707"/>
                                <a:chExt cx="1563" cy="396"/>
                              </a:xfrm>
                            </wpg:grpSpPr>
                            <wpg:grpSp>
                              <wpg:cNvPr id="134" name="abc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580" y="1857"/>
                                  <a:ext cx="1563" cy="195"/>
                                  <a:chOff x="5550" y="2062"/>
                                  <a:chExt cx="1763" cy="221"/>
                                </a:xfrm>
                              </wpg:grpSpPr>
                              <wps:wsp>
                                <wps:cNvPr id="135" name="Rectangle 19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60" y="2073"/>
                                    <a:ext cx="1320" cy="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36" name="Group 20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951" y="2062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37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38" name="Line 20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9" name="Line 20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0" name="AutoShape 20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1" name="Rectangle 20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2" name="Line 20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43" name="Group 207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5550" y="2064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44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45" name="Line 20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6" name="Line 21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7" name="AutoShape 21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8" name="Rectangle 21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9" name="Line 21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pic:pic xmlns:pic="http://schemas.openxmlformats.org/drawingml/2006/picture">
                              <pic:nvPicPr>
                                <pic:cNvPr id="150" name="abc9" descr="铁夹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30" t="9430" r="33409" b="3418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35" y="1707"/>
                                  <a:ext cx="330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51" name="abc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90" y="1941"/>
                                <a:ext cx="312" cy="85"/>
                                <a:chOff x="5435" y="1458"/>
                                <a:chExt cx="372" cy="172"/>
                              </a:xfrm>
                            </wpg:grpSpPr>
                            <wps:wsp>
                              <wps:cNvPr id="152" name="Rectangle 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6" y="1458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Rectangle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4" y="149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Rectangle 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77" y="1463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Freeform 2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35" y="1583"/>
                                  <a:ext cx="54" cy="47"/>
                                </a:xfrm>
                                <a:custGeom>
                                  <a:avLst/>
                                  <a:gdLst>
                                    <a:gd name="T0" fmla="*/ 112 w 166"/>
                                    <a:gd name="T1" fmla="*/ 55 h 109"/>
                                    <a:gd name="T2" fmla="*/ 112 w 166"/>
                                    <a:gd name="T3" fmla="*/ 0 h 109"/>
                                    <a:gd name="T4" fmla="*/ 55 w 166"/>
                                    <a:gd name="T5" fmla="*/ 0 h 109"/>
                                    <a:gd name="T6" fmla="*/ 55 w 166"/>
                                    <a:gd name="T7" fmla="*/ 55 h 109"/>
                                    <a:gd name="T8" fmla="*/ 0 w 166"/>
                                    <a:gd name="T9" fmla="*/ 55 h 109"/>
                                    <a:gd name="T10" fmla="*/ 0 w 166"/>
                                    <a:gd name="T11" fmla="*/ 109 h 109"/>
                                    <a:gd name="T12" fmla="*/ 166 w 166"/>
                                    <a:gd name="T13" fmla="*/ 109 h 109"/>
                                    <a:gd name="T14" fmla="*/ 166 w 166"/>
                                    <a:gd name="T15" fmla="*/ 55 h 109"/>
                                    <a:gd name="T16" fmla="*/ 112 w 166"/>
                                    <a:gd name="T17" fmla="*/ 55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66" h="109">
                                      <a:moveTo>
                                        <a:pt x="112" y="55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6" y="109"/>
                                      </a:lnTo>
                                      <a:lnTo>
                                        <a:pt x="166" y="55"/>
                                      </a:lnTo>
                                      <a:lnTo>
                                        <a:pt x="112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Rectangle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6" y="1538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Rectangle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4" y="1583"/>
                                  <a:ext cx="17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34"/>
                                  <a:ext cx="35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Rectangle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9" y="1511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Rectangle 2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9" y="1559"/>
                                  <a:ext cx="17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" name="Freeform 2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4" y="1511"/>
                                  <a:ext cx="36" cy="48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0 h 110"/>
                                    <a:gd name="T2" fmla="*/ 0 w 111"/>
                                    <a:gd name="T3" fmla="*/ 110 h 110"/>
                                    <a:gd name="T4" fmla="*/ 111 w 111"/>
                                    <a:gd name="T5" fmla="*/ 110 h 110"/>
                                    <a:gd name="T6" fmla="*/ 111 w 111"/>
                                    <a:gd name="T7" fmla="*/ 55 h 110"/>
                                    <a:gd name="T8" fmla="*/ 56 w 111"/>
                                    <a:gd name="T9" fmla="*/ 55 h 110"/>
                                    <a:gd name="T10" fmla="*/ 56 w 111"/>
                                    <a:gd name="T11" fmla="*/ 0 h 110"/>
                                    <a:gd name="T12" fmla="*/ 0 w 111"/>
                                    <a:gd name="T13" fmla="*/ 0 h 1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1" h="110">
                                      <a:moveTo>
                                        <a:pt x="0" y="0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1" y="55"/>
                                      </a:lnTo>
                                      <a:lnTo>
                                        <a:pt x="56" y="55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Rectangle 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2" y="1489"/>
                                  <a:ext cx="18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" name="Rectangle 2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7" y="1489"/>
                                  <a:ext cx="19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4" name="Freeform 2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59" y="1583"/>
                                  <a:ext cx="71" cy="47"/>
                                </a:xfrm>
                                <a:custGeom>
                                  <a:avLst/>
                                  <a:gdLst>
                                    <a:gd name="T0" fmla="*/ 220 w 220"/>
                                    <a:gd name="T1" fmla="*/ 109 h 109"/>
                                    <a:gd name="T2" fmla="*/ 220 w 220"/>
                                    <a:gd name="T3" fmla="*/ 55 h 109"/>
                                    <a:gd name="T4" fmla="*/ 109 w 220"/>
                                    <a:gd name="T5" fmla="*/ 55 h 109"/>
                                    <a:gd name="T6" fmla="*/ 109 w 220"/>
                                    <a:gd name="T7" fmla="*/ 0 h 109"/>
                                    <a:gd name="T8" fmla="*/ 0 w 220"/>
                                    <a:gd name="T9" fmla="*/ 0 h 109"/>
                                    <a:gd name="T10" fmla="*/ 0 w 220"/>
                                    <a:gd name="T11" fmla="*/ 55 h 109"/>
                                    <a:gd name="T12" fmla="*/ 54 w 220"/>
                                    <a:gd name="T13" fmla="*/ 55 h 109"/>
                                    <a:gd name="T14" fmla="*/ 54 w 220"/>
                                    <a:gd name="T15" fmla="*/ 109 h 109"/>
                                    <a:gd name="T16" fmla="*/ 220 w 220"/>
                                    <a:gd name="T17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20" h="109">
                                      <a:moveTo>
                                        <a:pt x="220" y="109"/>
                                      </a:moveTo>
                                      <a:lnTo>
                                        <a:pt x="220" y="55"/>
                                      </a:lnTo>
                                      <a:lnTo>
                                        <a:pt x="109" y="55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4" y="55"/>
                                      </a:lnTo>
                                      <a:lnTo>
                                        <a:pt x="54" y="109"/>
                                      </a:lnTo>
                                      <a:lnTo>
                                        <a:pt x="220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" name="Rectangle 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0" y="1583"/>
                                  <a:ext cx="36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Freeform 2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66" y="1583"/>
                                  <a:ext cx="52" cy="47"/>
                                </a:xfrm>
                                <a:custGeom>
                                  <a:avLst/>
                                  <a:gdLst>
                                    <a:gd name="T0" fmla="*/ 164 w 164"/>
                                    <a:gd name="T1" fmla="*/ 109 h 109"/>
                                    <a:gd name="T2" fmla="*/ 164 w 164"/>
                                    <a:gd name="T3" fmla="*/ 0 h 109"/>
                                    <a:gd name="T4" fmla="*/ 110 w 164"/>
                                    <a:gd name="T5" fmla="*/ 0 h 109"/>
                                    <a:gd name="T6" fmla="*/ 110 w 164"/>
                                    <a:gd name="T7" fmla="*/ 55 h 109"/>
                                    <a:gd name="T8" fmla="*/ 0 w 164"/>
                                    <a:gd name="T9" fmla="*/ 55 h 109"/>
                                    <a:gd name="T10" fmla="*/ 0 w 164"/>
                                    <a:gd name="T11" fmla="*/ 109 h 109"/>
                                    <a:gd name="T12" fmla="*/ 164 w 164"/>
                                    <a:gd name="T13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64" h="109">
                                      <a:moveTo>
                                        <a:pt x="164" y="109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4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7" name="Rectangle 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6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83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" name="Rectangle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6" y="1534"/>
                                  <a:ext cx="17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" name="Rectangle 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1" y="1540"/>
                                  <a:ext cx="36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" name="Rectangle 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72" name="2016-4-1917:07:25Shapes-8"/>
                        <wpg:cNvGrpSpPr>
                          <a:grpSpLocks/>
                        </wpg:cNvGrpSpPr>
                        <wpg:grpSpPr bwMode="auto">
                          <a:xfrm>
                            <a:off x="4392" y="12015"/>
                            <a:ext cx="1563" cy="1980"/>
                            <a:chOff x="5940" y="972"/>
                            <a:chExt cx="1563" cy="1980"/>
                          </a:xfrm>
                        </wpg:grpSpPr>
                        <wpg:grpSp>
                          <wpg:cNvPr id="173" name="Group 237"/>
                          <wpg:cNvGrpSpPr>
                            <a:grpSpLocks/>
                          </wpg:cNvGrpSpPr>
                          <wpg:grpSpPr bwMode="auto">
                            <a:xfrm>
                              <a:off x="6210" y="972"/>
                              <a:ext cx="990" cy="1980"/>
                              <a:chOff x="6210" y="972"/>
                              <a:chExt cx="990" cy="1980"/>
                            </a:xfrm>
                          </wpg:grpSpPr>
                          <pic:pic xmlns:pic="http://schemas.openxmlformats.org/drawingml/2006/picture">
                            <pic:nvPicPr>
                              <pic:cNvPr id="174" name="Picture 238" descr="铁架台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7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210" y="972"/>
                                <a:ext cx="990" cy="19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g:grpSp>
                            <wpg:cNvPr id="175" name="Group 2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07" y="1962"/>
                                <a:ext cx="550" cy="858"/>
                                <a:chOff x="6147" y="2001"/>
                                <a:chExt cx="550" cy="8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6" name="Picture 240" descr="酒精灯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770" r="5853" b="448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147" y="2001"/>
                                  <a:ext cx="550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77" name="abc15" descr="对角砖形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5" y="2664"/>
                                  <a:ext cx="460" cy="195"/>
                                </a:xfrm>
                                <a:prstGeom prst="rect">
                                  <a:avLst/>
                                </a:prstGeom>
                                <a:pattFill prst="diagBrick">
                                  <a:fgClr>
                                    <a:srgbClr val="808080"/>
                                  </a:fgClr>
                                  <a:bgClr>
                                    <a:srgbClr val="EAEAEA"/>
                                  </a:bgClr>
                                </a:pattFill>
                                <a:ln w="3175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78" name="Group 242"/>
                          <wpg:cNvGrpSpPr>
                            <a:grpSpLocks/>
                          </wpg:cNvGrpSpPr>
                          <wpg:grpSpPr bwMode="auto">
                            <a:xfrm>
                              <a:off x="5940" y="1641"/>
                              <a:ext cx="1563" cy="396"/>
                              <a:chOff x="5580" y="1704"/>
                              <a:chExt cx="1563" cy="396"/>
                            </a:xfrm>
                          </wpg:grpSpPr>
                          <wpg:grpSp>
                            <wpg:cNvPr id="179" name="Group 2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0" y="1704"/>
                                <a:ext cx="1563" cy="396"/>
                                <a:chOff x="5580" y="1707"/>
                                <a:chExt cx="1563" cy="396"/>
                              </a:xfrm>
                            </wpg:grpSpPr>
                            <wpg:grpSp>
                              <wpg:cNvPr id="180" name="abc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580" y="1857"/>
                                  <a:ext cx="1563" cy="195"/>
                                  <a:chOff x="5550" y="2062"/>
                                  <a:chExt cx="1763" cy="221"/>
                                </a:xfrm>
                              </wpg:grpSpPr>
                              <wps:wsp>
                                <wps:cNvPr id="181" name="Rectangle 24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760" y="2073"/>
                                    <a:ext cx="1320" cy="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82" name="Group 24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951" y="2062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83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84" name="Line 24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85" name="Line 24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86" name="AutoShape 25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7" name="Rectangle 25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8" name="Line 25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89" name="Group 253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5550" y="2064"/>
                                    <a:ext cx="362" cy="219"/>
                                    <a:chOff x="6951" y="2062"/>
                                    <a:chExt cx="362" cy="219"/>
                                  </a:xfrm>
                                </wpg:grpSpPr>
                                <wpg:grpSp>
                                  <wpg:cNvPr id="190" name="垂直管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 rot="5400000">
                                      <a:off x="7112" y="1996"/>
                                      <a:ext cx="41" cy="360"/>
                                      <a:chOff x="2700" y="504"/>
                                      <a:chExt cx="35" cy="900"/>
                                    </a:xfrm>
                                  </wpg:grpSpPr>
                                  <wps:wsp>
                                    <wps:cNvPr id="191" name="Line 25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00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2" name="Line 25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735" y="504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81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93" name="AutoShape 25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73" y="2083"/>
                                      <a:ext cx="219" cy="178"/>
                                    </a:xfrm>
                                    <a:custGeom>
                                      <a:avLst/>
                                      <a:gdLst>
                                        <a:gd name="G0" fmla="+- 2700 0 0"/>
                                        <a:gd name="G1" fmla="+- 21600 0 2700"/>
                                        <a:gd name="G2" fmla="*/ 2700 1 2"/>
                                        <a:gd name="G3" fmla="+- 21600 0 G2"/>
                                        <a:gd name="G4" fmla="+/ 2700 21600 2"/>
                                        <a:gd name="G5" fmla="+/ G1 0 2"/>
                                        <a:gd name="G6" fmla="*/ 21600 21600 2700"/>
                                        <a:gd name="G7" fmla="*/ G6 1 2"/>
                                        <a:gd name="G8" fmla="+- 21600 0 G7"/>
                                        <a:gd name="G9" fmla="*/ 21600 1 2"/>
                                        <a:gd name="G10" fmla="+- 2700 0 G9"/>
                                        <a:gd name="G11" fmla="?: G10 G8 0"/>
                                        <a:gd name="G12" fmla="?: G10 G7 21600"/>
                                        <a:gd name="T0" fmla="*/ 20250 w 21600"/>
                                        <a:gd name="T1" fmla="*/ 10800 h 21600"/>
                                        <a:gd name="T2" fmla="*/ 10800 w 21600"/>
                                        <a:gd name="T3" fmla="*/ 21600 h 21600"/>
                                        <a:gd name="T4" fmla="*/ 1350 w 21600"/>
                                        <a:gd name="T5" fmla="*/ 10800 h 21600"/>
                                        <a:gd name="T6" fmla="*/ 10800 w 21600"/>
                                        <a:gd name="T7" fmla="*/ 0 h 21600"/>
                                        <a:gd name="T8" fmla="*/ 3150 w 21600"/>
                                        <a:gd name="T9" fmla="*/ 3150 h 21600"/>
                                        <a:gd name="T10" fmla="*/ 18450 w 21600"/>
                                        <a:gd name="T11" fmla="*/ 1845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T8" t="T9" r="T10" b="T11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700" y="21600"/>
                                          </a:lnTo>
                                          <a:lnTo>
                                            <a:pt x="189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DDDDDD"/>
                                        </a:gs>
                                        <a:gs pos="100000">
                                          <a:srgbClr val="DDDDDD">
                                            <a:gamma/>
                                            <a:shade val="0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4" name="Rectangle 258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>
                                      <a:off x="6988" y="2157"/>
                                      <a:ext cx="210" cy="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381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5" name="Line 25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951" y="2160"/>
                                      <a:ext cx="0" cy="3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444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pic:pic xmlns:pic="http://schemas.openxmlformats.org/drawingml/2006/picture">
                              <pic:nvPicPr>
                                <pic:cNvPr id="196" name="abc9" descr="铁夹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30" t="9430" r="33409" b="3418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35" y="1707"/>
                                  <a:ext cx="330" cy="39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wpg:grpSp>
                            <wpg:cNvPr id="197" name="abc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90" y="1941"/>
                                <a:ext cx="312" cy="85"/>
                                <a:chOff x="5435" y="1458"/>
                                <a:chExt cx="372" cy="172"/>
                              </a:xfrm>
                            </wpg:grpSpPr>
                            <wps:wsp>
                              <wps:cNvPr id="198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6" y="1458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4" y="149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77" y="1463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Freeform 2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35" y="1583"/>
                                  <a:ext cx="54" cy="47"/>
                                </a:xfrm>
                                <a:custGeom>
                                  <a:avLst/>
                                  <a:gdLst>
                                    <a:gd name="T0" fmla="*/ 112 w 166"/>
                                    <a:gd name="T1" fmla="*/ 55 h 109"/>
                                    <a:gd name="T2" fmla="*/ 112 w 166"/>
                                    <a:gd name="T3" fmla="*/ 0 h 109"/>
                                    <a:gd name="T4" fmla="*/ 55 w 166"/>
                                    <a:gd name="T5" fmla="*/ 0 h 109"/>
                                    <a:gd name="T6" fmla="*/ 55 w 166"/>
                                    <a:gd name="T7" fmla="*/ 55 h 109"/>
                                    <a:gd name="T8" fmla="*/ 0 w 166"/>
                                    <a:gd name="T9" fmla="*/ 55 h 109"/>
                                    <a:gd name="T10" fmla="*/ 0 w 166"/>
                                    <a:gd name="T11" fmla="*/ 109 h 109"/>
                                    <a:gd name="T12" fmla="*/ 166 w 166"/>
                                    <a:gd name="T13" fmla="*/ 109 h 109"/>
                                    <a:gd name="T14" fmla="*/ 166 w 166"/>
                                    <a:gd name="T15" fmla="*/ 55 h 109"/>
                                    <a:gd name="T16" fmla="*/ 112 w 166"/>
                                    <a:gd name="T17" fmla="*/ 55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66" h="109">
                                      <a:moveTo>
                                        <a:pt x="112" y="55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6" y="109"/>
                                      </a:lnTo>
                                      <a:lnTo>
                                        <a:pt x="166" y="55"/>
                                      </a:lnTo>
                                      <a:lnTo>
                                        <a:pt x="112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Rectangle 2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6" y="1538"/>
                                  <a:ext cx="17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" name="Rectangle 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54" y="1583"/>
                                  <a:ext cx="17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Rectangle 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34"/>
                                  <a:ext cx="35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9" y="1511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9" y="1559"/>
                                  <a:ext cx="17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Freeform 2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94" y="1511"/>
                                  <a:ext cx="36" cy="48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0 h 110"/>
                                    <a:gd name="T2" fmla="*/ 0 w 111"/>
                                    <a:gd name="T3" fmla="*/ 110 h 110"/>
                                    <a:gd name="T4" fmla="*/ 111 w 111"/>
                                    <a:gd name="T5" fmla="*/ 110 h 110"/>
                                    <a:gd name="T6" fmla="*/ 111 w 111"/>
                                    <a:gd name="T7" fmla="*/ 55 h 110"/>
                                    <a:gd name="T8" fmla="*/ 56 w 111"/>
                                    <a:gd name="T9" fmla="*/ 55 h 110"/>
                                    <a:gd name="T10" fmla="*/ 56 w 111"/>
                                    <a:gd name="T11" fmla="*/ 0 h 110"/>
                                    <a:gd name="T12" fmla="*/ 0 w 111"/>
                                    <a:gd name="T13" fmla="*/ 0 h 1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1" h="110">
                                      <a:moveTo>
                                        <a:pt x="0" y="0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1" y="110"/>
                                      </a:lnTo>
                                      <a:lnTo>
                                        <a:pt x="111" y="55"/>
                                      </a:lnTo>
                                      <a:lnTo>
                                        <a:pt x="56" y="55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2" y="1489"/>
                                  <a:ext cx="18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7" y="1489"/>
                                  <a:ext cx="19" cy="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Freeform 2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59" y="1583"/>
                                  <a:ext cx="71" cy="47"/>
                                </a:xfrm>
                                <a:custGeom>
                                  <a:avLst/>
                                  <a:gdLst>
                                    <a:gd name="T0" fmla="*/ 220 w 220"/>
                                    <a:gd name="T1" fmla="*/ 109 h 109"/>
                                    <a:gd name="T2" fmla="*/ 220 w 220"/>
                                    <a:gd name="T3" fmla="*/ 55 h 109"/>
                                    <a:gd name="T4" fmla="*/ 109 w 220"/>
                                    <a:gd name="T5" fmla="*/ 55 h 109"/>
                                    <a:gd name="T6" fmla="*/ 109 w 220"/>
                                    <a:gd name="T7" fmla="*/ 0 h 109"/>
                                    <a:gd name="T8" fmla="*/ 0 w 220"/>
                                    <a:gd name="T9" fmla="*/ 0 h 109"/>
                                    <a:gd name="T10" fmla="*/ 0 w 220"/>
                                    <a:gd name="T11" fmla="*/ 55 h 109"/>
                                    <a:gd name="T12" fmla="*/ 54 w 220"/>
                                    <a:gd name="T13" fmla="*/ 55 h 109"/>
                                    <a:gd name="T14" fmla="*/ 54 w 220"/>
                                    <a:gd name="T15" fmla="*/ 109 h 109"/>
                                    <a:gd name="T16" fmla="*/ 220 w 220"/>
                                    <a:gd name="T17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20" h="109">
                                      <a:moveTo>
                                        <a:pt x="220" y="109"/>
                                      </a:moveTo>
                                      <a:lnTo>
                                        <a:pt x="220" y="55"/>
                                      </a:lnTo>
                                      <a:lnTo>
                                        <a:pt x="109" y="55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54" y="55"/>
                                      </a:lnTo>
                                      <a:lnTo>
                                        <a:pt x="54" y="109"/>
                                      </a:lnTo>
                                      <a:lnTo>
                                        <a:pt x="220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Rectangle 2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0" y="1583"/>
                                  <a:ext cx="36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Freeform 2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66" y="1583"/>
                                  <a:ext cx="52" cy="47"/>
                                </a:xfrm>
                                <a:custGeom>
                                  <a:avLst/>
                                  <a:gdLst>
                                    <a:gd name="T0" fmla="*/ 164 w 164"/>
                                    <a:gd name="T1" fmla="*/ 109 h 109"/>
                                    <a:gd name="T2" fmla="*/ 164 w 164"/>
                                    <a:gd name="T3" fmla="*/ 0 h 109"/>
                                    <a:gd name="T4" fmla="*/ 110 w 164"/>
                                    <a:gd name="T5" fmla="*/ 0 h 109"/>
                                    <a:gd name="T6" fmla="*/ 110 w 164"/>
                                    <a:gd name="T7" fmla="*/ 55 h 109"/>
                                    <a:gd name="T8" fmla="*/ 0 w 164"/>
                                    <a:gd name="T9" fmla="*/ 55 h 109"/>
                                    <a:gd name="T10" fmla="*/ 0 w 164"/>
                                    <a:gd name="T11" fmla="*/ 109 h 109"/>
                                    <a:gd name="T12" fmla="*/ 164 w 164"/>
                                    <a:gd name="T13" fmla="*/ 109 h 1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64" h="109">
                                      <a:moveTo>
                                        <a:pt x="164" y="109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164" y="1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Rectangle 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6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Rectangle 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4" y="1583"/>
                                  <a:ext cx="18" cy="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Rectangle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6" y="1534"/>
                                  <a:ext cx="17" cy="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Rectangle 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1" y="1540"/>
                                  <a:ext cx="36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Rectangle 2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1606"/>
                                  <a:ext cx="18" cy="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18" name="Line 282"/>
                        <wps:cNvCnPr>
                          <a:cxnSpLocks noChangeShapeType="1"/>
                        </wps:cNvCnPr>
                        <wps:spPr bwMode="auto">
                          <a:xfrm flipV="1">
                            <a:off x="9300" y="10020"/>
                            <a:ext cx="21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9" name="2016-4-1917:10:39Shapes-10"/>
                        <wpg:cNvGrpSpPr>
                          <a:grpSpLocks/>
                        </wpg:cNvGrpSpPr>
                        <wpg:grpSpPr bwMode="auto">
                          <a:xfrm>
                            <a:off x="7020" y="13140"/>
                            <a:ext cx="468" cy="867"/>
                            <a:chOff x="2127" y="3648"/>
                            <a:chExt cx="468" cy="867"/>
                          </a:xfrm>
                        </wpg:grpSpPr>
                        <wpg:grpSp>
                          <wpg:cNvPr id="220" name="集气瓶1"/>
                          <wpg:cNvGrpSpPr>
                            <a:grpSpLocks noChangeAspect="1"/>
                          </wpg:cNvGrpSpPr>
                          <wpg:grpSpPr bwMode="auto">
                            <a:xfrm flipH="1">
                              <a:off x="2162" y="3892"/>
                              <a:ext cx="376" cy="623"/>
                              <a:chOff x="8640" y="3434"/>
                              <a:chExt cx="396" cy="656"/>
                            </a:xfrm>
                          </wpg:grpSpPr>
                          <wps:wsp>
                            <wps:cNvPr id="221" name="Freeform 28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640" y="3468"/>
                                <a:ext cx="396" cy="622"/>
                              </a:xfrm>
                              <a:custGeom>
                                <a:avLst/>
                                <a:gdLst>
                                  <a:gd name="T0" fmla="*/ 267 w 1085"/>
                                  <a:gd name="T1" fmla="*/ 5 h 1711"/>
                                  <a:gd name="T2" fmla="*/ 251 w 1085"/>
                                  <a:gd name="T3" fmla="*/ 5 h 1711"/>
                                  <a:gd name="T4" fmla="*/ 265 w 1085"/>
                                  <a:gd name="T5" fmla="*/ 211 h 1711"/>
                                  <a:gd name="T6" fmla="*/ 226 w 1085"/>
                                  <a:gd name="T7" fmla="*/ 226 h 1711"/>
                                  <a:gd name="T8" fmla="*/ 74 w 1085"/>
                                  <a:gd name="T9" fmla="*/ 305 h 1711"/>
                                  <a:gd name="T10" fmla="*/ 0 w 1085"/>
                                  <a:gd name="T11" fmla="*/ 432 h 1711"/>
                                  <a:gd name="T12" fmla="*/ 0 w 1085"/>
                                  <a:gd name="T13" fmla="*/ 1543 h 1711"/>
                                  <a:gd name="T14" fmla="*/ 44 w 1085"/>
                                  <a:gd name="T15" fmla="*/ 1661 h 1711"/>
                                  <a:gd name="T16" fmla="*/ 148 w 1085"/>
                                  <a:gd name="T17" fmla="*/ 1711 h 1711"/>
                                  <a:gd name="T18" fmla="*/ 937 w 1085"/>
                                  <a:gd name="T19" fmla="*/ 1711 h 1711"/>
                                  <a:gd name="T20" fmla="*/ 1041 w 1085"/>
                                  <a:gd name="T21" fmla="*/ 1661 h 1711"/>
                                  <a:gd name="T22" fmla="*/ 1085 w 1085"/>
                                  <a:gd name="T23" fmla="*/ 1543 h 1711"/>
                                  <a:gd name="T24" fmla="*/ 1085 w 1085"/>
                                  <a:gd name="T25" fmla="*/ 434 h 1711"/>
                                  <a:gd name="T26" fmla="*/ 1084 w 1085"/>
                                  <a:gd name="T27" fmla="*/ 420 h 1711"/>
                                  <a:gd name="T28" fmla="*/ 835 w 1085"/>
                                  <a:gd name="T29" fmla="*/ 215 h 1711"/>
                                  <a:gd name="T30" fmla="*/ 824 w 1085"/>
                                  <a:gd name="T31" fmla="*/ 211 h 1711"/>
                                  <a:gd name="T32" fmla="*/ 814 w 1085"/>
                                  <a:gd name="T33" fmla="*/ 0 h 171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</a:cxnLst>
                                <a:rect l="0" t="0" r="r" b="b"/>
                                <a:pathLst>
                                  <a:path w="1085" h="1711">
                                    <a:moveTo>
                                      <a:pt x="267" y="5"/>
                                    </a:moveTo>
                                    <a:lnTo>
                                      <a:pt x="251" y="5"/>
                                    </a:lnTo>
                                    <a:cubicBezTo>
                                      <a:pt x="284" y="70"/>
                                      <a:pt x="290" y="139"/>
                                      <a:pt x="265" y="211"/>
                                    </a:cubicBezTo>
                                    <a:cubicBezTo>
                                      <a:pt x="253" y="217"/>
                                      <a:pt x="238" y="220"/>
                                      <a:pt x="226" y="226"/>
                                    </a:cubicBezTo>
                                    <a:cubicBezTo>
                                      <a:pt x="161" y="247"/>
                                      <a:pt x="111" y="273"/>
                                      <a:pt x="74" y="305"/>
                                    </a:cubicBezTo>
                                    <a:cubicBezTo>
                                      <a:pt x="30" y="340"/>
                                      <a:pt x="6" y="383"/>
                                      <a:pt x="0" y="432"/>
                                    </a:cubicBezTo>
                                    <a:lnTo>
                                      <a:pt x="0" y="1543"/>
                                    </a:lnTo>
                                    <a:cubicBezTo>
                                      <a:pt x="0" y="1589"/>
                                      <a:pt x="14" y="1628"/>
                                      <a:pt x="44" y="1661"/>
                                    </a:cubicBezTo>
                                    <a:cubicBezTo>
                                      <a:pt x="73" y="1695"/>
                                      <a:pt x="108" y="1711"/>
                                      <a:pt x="148" y="1711"/>
                                    </a:cubicBezTo>
                                    <a:lnTo>
                                      <a:pt x="937" y="1711"/>
                                    </a:lnTo>
                                    <a:cubicBezTo>
                                      <a:pt x="978" y="1711"/>
                                      <a:pt x="1013" y="1695"/>
                                      <a:pt x="1041" y="1661"/>
                                    </a:cubicBezTo>
                                    <a:cubicBezTo>
                                      <a:pt x="1070" y="1628"/>
                                      <a:pt x="1084" y="1589"/>
                                      <a:pt x="1085" y="1543"/>
                                    </a:cubicBezTo>
                                    <a:lnTo>
                                      <a:pt x="1085" y="434"/>
                                    </a:lnTo>
                                    <a:cubicBezTo>
                                      <a:pt x="1084" y="428"/>
                                      <a:pt x="1084" y="423"/>
                                      <a:pt x="1084" y="420"/>
                                    </a:cubicBezTo>
                                    <a:cubicBezTo>
                                      <a:pt x="1068" y="330"/>
                                      <a:pt x="985" y="261"/>
                                      <a:pt x="835" y="215"/>
                                    </a:cubicBezTo>
                                    <a:cubicBezTo>
                                      <a:pt x="831" y="213"/>
                                      <a:pt x="828" y="213"/>
                                      <a:pt x="824" y="211"/>
                                    </a:cubicBezTo>
                                    <a:cubicBezTo>
                                      <a:pt x="791" y="139"/>
                                      <a:pt x="787" y="69"/>
                                      <a:pt x="814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" name="Freeform 28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719" y="3434"/>
                                <a:ext cx="229" cy="39"/>
                              </a:xfrm>
                              <a:custGeom>
                                <a:avLst/>
                                <a:gdLst>
                                  <a:gd name="T0" fmla="*/ 50 w 627"/>
                                  <a:gd name="T1" fmla="*/ 106 h 106"/>
                                  <a:gd name="T2" fmla="*/ 16 w 627"/>
                                  <a:gd name="T3" fmla="*/ 90 h 106"/>
                                  <a:gd name="T4" fmla="*/ 0 w 627"/>
                                  <a:gd name="T5" fmla="*/ 53 h 106"/>
                                  <a:gd name="T6" fmla="*/ 16 w 627"/>
                                  <a:gd name="T7" fmla="*/ 16 h 106"/>
                                  <a:gd name="T8" fmla="*/ 55 w 627"/>
                                  <a:gd name="T9" fmla="*/ 0 h 106"/>
                                  <a:gd name="T10" fmla="*/ 574 w 627"/>
                                  <a:gd name="T11" fmla="*/ 0 h 106"/>
                                  <a:gd name="T12" fmla="*/ 600 w 627"/>
                                  <a:gd name="T13" fmla="*/ 7 h 106"/>
                                  <a:gd name="T14" fmla="*/ 611 w 627"/>
                                  <a:gd name="T15" fmla="*/ 16 h 106"/>
                                  <a:gd name="T16" fmla="*/ 627 w 627"/>
                                  <a:gd name="T17" fmla="*/ 53 h 106"/>
                                  <a:gd name="T18" fmla="*/ 611 w 627"/>
                                  <a:gd name="T19" fmla="*/ 90 h 106"/>
                                  <a:gd name="T20" fmla="*/ 600 w 627"/>
                                  <a:gd name="T21" fmla="*/ 99 h 106"/>
                                  <a:gd name="T22" fmla="*/ 597 w 627"/>
                                  <a:gd name="T23" fmla="*/ 101 h 10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627" h="106">
                                    <a:moveTo>
                                      <a:pt x="50" y="106"/>
                                    </a:moveTo>
                                    <a:cubicBezTo>
                                      <a:pt x="37" y="104"/>
                                      <a:pt x="25" y="99"/>
                                      <a:pt x="16" y="90"/>
                                    </a:cubicBezTo>
                                    <a:cubicBezTo>
                                      <a:pt x="6" y="80"/>
                                      <a:pt x="0" y="67"/>
                                      <a:pt x="0" y="53"/>
                                    </a:cubicBezTo>
                                    <a:cubicBezTo>
                                      <a:pt x="0" y="37"/>
                                      <a:pt x="6" y="25"/>
                                      <a:pt x="16" y="16"/>
                                    </a:cubicBezTo>
                                    <a:cubicBezTo>
                                      <a:pt x="27" y="6"/>
                                      <a:pt x="39" y="0"/>
                                      <a:pt x="55" y="0"/>
                                    </a:cubicBezTo>
                                    <a:lnTo>
                                      <a:pt x="574" y="0"/>
                                    </a:lnTo>
                                    <a:cubicBezTo>
                                      <a:pt x="583" y="0"/>
                                      <a:pt x="591" y="2"/>
                                      <a:pt x="600" y="7"/>
                                    </a:cubicBezTo>
                                    <a:cubicBezTo>
                                      <a:pt x="604" y="9"/>
                                      <a:pt x="607" y="13"/>
                                      <a:pt x="611" y="16"/>
                                    </a:cubicBezTo>
                                    <a:cubicBezTo>
                                      <a:pt x="621" y="25"/>
                                      <a:pt x="627" y="37"/>
                                      <a:pt x="627" y="53"/>
                                    </a:cubicBezTo>
                                    <a:cubicBezTo>
                                      <a:pt x="627" y="67"/>
                                      <a:pt x="621" y="80"/>
                                      <a:pt x="611" y="90"/>
                                    </a:cubicBezTo>
                                    <a:cubicBezTo>
                                      <a:pt x="607" y="94"/>
                                      <a:pt x="604" y="97"/>
                                      <a:pt x="600" y="99"/>
                                    </a:cubicBezTo>
                                    <a:cubicBezTo>
                                      <a:pt x="598" y="101"/>
                                      <a:pt x="598" y="101"/>
                                      <a:pt x="597" y="101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3" name="abc6"/>
                          <wpg:cNvGrpSpPr>
                            <a:grpSpLocks/>
                          </wpg:cNvGrpSpPr>
                          <wpg:grpSpPr bwMode="auto">
                            <a:xfrm>
                              <a:off x="2127" y="3648"/>
                              <a:ext cx="468" cy="783"/>
                              <a:chOff x="5292" y="1380"/>
                              <a:chExt cx="468" cy="783"/>
                            </a:xfrm>
                          </wpg:grpSpPr>
                          <wps:wsp>
                            <wps:cNvPr id="224" name="Freeform 28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3" y="1380"/>
                                <a:ext cx="206" cy="780"/>
                              </a:xfrm>
                              <a:custGeom>
                                <a:avLst/>
                                <a:gdLst>
                                  <a:gd name="T0" fmla="*/ 0 w 206"/>
                                  <a:gd name="T1" fmla="*/ 0 h 780"/>
                                  <a:gd name="T2" fmla="*/ 176 w 206"/>
                                  <a:gd name="T3" fmla="*/ 0 h 780"/>
                                  <a:gd name="T4" fmla="*/ 182 w 206"/>
                                  <a:gd name="T5" fmla="*/ 1 h 780"/>
                                  <a:gd name="T6" fmla="*/ 184 w 206"/>
                                  <a:gd name="T7" fmla="*/ 1 h 780"/>
                                  <a:gd name="T8" fmla="*/ 187 w 206"/>
                                  <a:gd name="T9" fmla="*/ 2 h 780"/>
                                  <a:gd name="T10" fmla="*/ 191 w 206"/>
                                  <a:gd name="T11" fmla="*/ 5 h 780"/>
                                  <a:gd name="T12" fmla="*/ 196 w 206"/>
                                  <a:gd name="T13" fmla="*/ 9 h 780"/>
                                  <a:gd name="T14" fmla="*/ 199 w 206"/>
                                  <a:gd name="T15" fmla="*/ 13 h 780"/>
                                  <a:gd name="T16" fmla="*/ 202 w 206"/>
                                  <a:gd name="T17" fmla="*/ 18 h 780"/>
                                  <a:gd name="T18" fmla="*/ 204 w 206"/>
                                  <a:gd name="T19" fmla="*/ 23 h 780"/>
                                  <a:gd name="T20" fmla="*/ 205 w 206"/>
                                  <a:gd name="T21" fmla="*/ 29 h 780"/>
                                  <a:gd name="T22" fmla="*/ 206 w 206"/>
                                  <a:gd name="T23" fmla="*/ 780 h 7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206" h="780">
                                    <a:moveTo>
                                      <a:pt x="0" y="0"/>
                                    </a:moveTo>
                                    <a:lnTo>
                                      <a:pt x="176" y="0"/>
                                    </a:lnTo>
                                    <a:lnTo>
                                      <a:pt x="182" y="1"/>
                                    </a:lnTo>
                                    <a:lnTo>
                                      <a:pt x="184" y="1"/>
                                    </a:lnTo>
                                    <a:lnTo>
                                      <a:pt x="187" y="2"/>
                                    </a:lnTo>
                                    <a:lnTo>
                                      <a:pt x="191" y="5"/>
                                    </a:lnTo>
                                    <a:lnTo>
                                      <a:pt x="196" y="9"/>
                                    </a:lnTo>
                                    <a:lnTo>
                                      <a:pt x="199" y="13"/>
                                    </a:lnTo>
                                    <a:lnTo>
                                      <a:pt x="202" y="18"/>
                                    </a:lnTo>
                                    <a:lnTo>
                                      <a:pt x="204" y="23"/>
                                    </a:lnTo>
                                    <a:lnTo>
                                      <a:pt x="205" y="29"/>
                                    </a:lnTo>
                                    <a:lnTo>
                                      <a:pt x="206" y="78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Freeform 28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2" y="1415"/>
                                <a:ext cx="204" cy="748"/>
                              </a:xfrm>
                              <a:custGeom>
                                <a:avLst/>
                                <a:gdLst>
                                  <a:gd name="T0" fmla="*/ 0 w 204"/>
                                  <a:gd name="T1" fmla="*/ 0 h 748"/>
                                  <a:gd name="T2" fmla="*/ 156 w 204"/>
                                  <a:gd name="T3" fmla="*/ 0 h 748"/>
                                  <a:gd name="T4" fmla="*/ 158 w 204"/>
                                  <a:gd name="T5" fmla="*/ 0 h 748"/>
                                  <a:gd name="T6" fmla="*/ 161 w 204"/>
                                  <a:gd name="T7" fmla="*/ 1 h 748"/>
                                  <a:gd name="T8" fmla="*/ 167 w 204"/>
                                  <a:gd name="T9" fmla="*/ 4 h 748"/>
                                  <a:gd name="T10" fmla="*/ 168 w 204"/>
                                  <a:gd name="T11" fmla="*/ 7 h 748"/>
                                  <a:gd name="T12" fmla="*/ 170 w 204"/>
                                  <a:gd name="T13" fmla="*/ 10 h 748"/>
                                  <a:gd name="T14" fmla="*/ 170 w 204"/>
                                  <a:gd name="T15" fmla="*/ 12 h 748"/>
                                  <a:gd name="T16" fmla="*/ 171 w 204"/>
                                  <a:gd name="T17" fmla="*/ 15 h 748"/>
                                  <a:gd name="T18" fmla="*/ 171 w 204"/>
                                  <a:gd name="T19" fmla="*/ 748 h 748"/>
                                  <a:gd name="T20" fmla="*/ 204 w 204"/>
                                  <a:gd name="T21" fmla="*/ 748 h 74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204" h="748">
                                    <a:moveTo>
                                      <a:pt x="0" y="0"/>
                                    </a:moveTo>
                                    <a:lnTo>
                                      <a:pt x="156" y="0"/>
                                    </a:lnTo>
                                    <a:lnTo>
                                      <a:pt x="158" y="0"/>
                                    </a:lnTo>
                                    <a:lnTo>
                                      <a:pt x="161" y="1"/>
                                    </a:lnTo>
                                    <a:lnTo>
                                      <a:pt x="167" y="4"/>
                                    </a:lnTo>
                                    <a:lnTo>
                                      <a:pt x="168" y="7"/>
                                    </a:lnTo>
                                    <a:lnTo>
                                      <a:pt x="170" y="10"/>
                                    </a:lnTo>
                                    <a:lnTo>
                                      <a:pt x="170" y="12"/>
                                    </a:lnTo>
                                    <a:lnTo>
                                      <a:pt x="171" y="15"/>
                                    </a:lnTo>
                                    <a:lnTo>
                                      <a:pt x="171" y="748"/>
                                    </a:lnTo>
                                    <a:lnTo>
                                      <a:pt x="204" y="748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26" name="Group 2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49" y="1383"/>
                                <a:ext cx="211" cy="401"/>
                                <a:chOff x="5549" y="1383"/>
                                <a:chExt cx="211" cy="401"/>
                              </a:xfrm>
                            </wpg:grpSpPr>
                            <wps:wsp>
                              <wps:cNvPr id="227" name="Freeform 29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549" y="1383"/>
                                  <a:ext cx="210" cy="399"/>
                                </a:xfrm>
                                <a:custGeom>
                                  <a:avLst/>
                                  <a:gdLst>
                                    <a:gd name="T0" fmla="*/ 210 w 210"/>
                                    <a:gd name="T1" fmla="*/ 0 h 498"/>
                                    <a:gd name="T2" fmla="*/ 29 w 210"/>
                                    <a:gd name="T3" fmla="*/ 0 h 498"/>
                                    <a:gd name="T4" fmla="*/ 24 w 210"/>
                                    <a:gd name="T5" fmla="*/ 1 h 498"/>
                                    <a:gd name="T6" fmla="*/ 22 w 210"/>
                                    <a:gd name="T7" fmla="*/ 1 h 498"/>
                                    <a:gd name="T8" fmla="*/ 18 w 210"/>
                                    <a:gd name="T9" fmla="*/ 2 h 498"/>
                                    <a:gd name="T10" fmla="*/ 14 w 210"/>
                                    <a:gd name="T11" fmla="*/ 5 h 498"/>
                                    <a:gd name="T12" fmla="*/ 9 w 210"/>
                                    <a:gd name="T13" fmla="*/ 9 h 498"/>
                                    <a:gd name="T14" fmla="*/ 5 w 210"/>
                                    <a:gd name="T15" fmla="*/ 13 h 498"/>
                                    <a:gd name="T16" fmla="*/ 3 w 210"/>
                                    <a:gd name="T17" fmla="*/ 18 h 498"/>
                                    <a:gd name="T18" fmla="*/ 1 w 210"/>
                                    <a:gd name="T19" fmla="*/ 23 h 498"/>
                                    <a:gd name="T20" fmla="*/ 0 w 210"/>
                                    <a:gd name="T21" fmla="*/ 29 h 498"/>
                                    <a:gd name="T22" fmla="*/ 1 w 210"/>
                                    <a:gd name="T23" fmla="*/ 498 h 498"/>
                                    <a:gd name="T24" fmla="*/ 34 w 210"/>
                                    <a:gd name="T25" fmla="*/ 498 h 4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10" h="498">
                                      <a:moveTo>
                                        <a:pt x="210" y="0"/>
                                      </a:moveTo>
                                      <a:lnTo>
                                        <a:pt x="29" y="0"/>
                                      </a:lnTo>
                                      <a:lnTo>
                                        <a:pt x="24" y="1"/>
                                      </a:lnTo>
                                      <a:lnTo>
                                        <a:pt x="22" y="1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4" y="5"/>
                                      </a:lnTo>
                                      <a:lnTo>
                                        <a:pt x="9" y="9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498"/>
                                      </a:lnTo>
                                      <a:lnTo>
                                        <a:pt x="34" y="498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8" name="Freeform 292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5584" y="1421"/>
                                  <a:ext cx="176" cy="453"/>
                                </a:xfrm>
                                <a:custGeom>
                                  <a:avLst/>
                                  <a:gdLst>
                                    <a:gd name="T0" fmla="*/ 0 w 176"/>
                                    <a:gd name="T1" fmla="*/ 0 h 453"/>
                                    <a:gd name="T2" fmla="*/ 160 w 176"/>
                                    <a:gd name="T3" fmla="*/ 0 h 453"/>
                                    <a:gd name="T4" fmla="*/ 162 w 176"/>
                                    <a:gd name="T5" fmla="*/ 0 h 453"/>
                                    <a:gd name="T6" fmla="*/ 165 w 176"/>
                                    <a:gd name="T7" fmla="*/ 1 h 453"/>
                                    <a:gd name="T8" fmla="*/ 171 w 176"/>
                                    <a:gd name="T9" fmla="*/ 5 h 453"/>
                                    <a:gd name="T10" fmla="*/ 173 w 176"/>
                                    <a:gd name="T11" fmla="*/ 7 h 453"/>
                                    <a:gd name="T12" fmla="*/ 174 w 176"/>
                                    <a:gd name="T13" fmla="*/ 10 h 453"/>
                                    <a:gd name="T14" fmla="*/ 175 w 176"/>
                                    <a:gd name="T15" fmla="*/ 12 h 453"/>
                                    <a:gd name="T16" fmla="*/ 176 w 176"/>
                                    <a:gd name="T17" fmla="*/ 16 h 453"/>
                                    <a:gd name="T18" fmla="*/ 174 w 176"/>
                                    <a:gd name="T19" fmla="*/ 453 h 4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176" h="453">
                                      <a:moveTo>
                                        <a:pt x="0" y="0"/>
                                      </a:moveTo>
                                      <a:lnTo>
                                        <a:pt x="160" y="0"/>
                                      </a:lnTo>
                                      <a:lnTo>
                                        <a:pt x="162" y="0"/>
                                      </a:lnTo>
                                      <a:lnTo>
                                        <a:pt x="165" y="1"/>
                                      </a:lnTo>
                                      <a:lnTo>
                                        <a:pt x="171" y="5"/>
                                      </a:lnTo>
                                      <a:lnTo>
                                        <a:pt x="173" y="7"/>
                                      </a:lnTo>
                                      <a:lnTo>
                                        <a:pt x="174" y="10"/>
                                      </a:lnTo>
                                      <a:lnTo>
                                        <a:pt x="175" y="12"/>
                                      </a:lnTo>
                                      <a:lnTo>
                                        <a:pt x="176" y="16"/>
                                      </a:lnTo>
                                      <a:lnTo>
                                        <a:pt x="174" y="453"/>
                                      </a:lnTo>
                                    </a:path>
                                  </a:pathLst>
                                </a:cu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29" name="AutoShape 2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412" y="1551"/>
                                <a:ext cx="219" cy="178"/>
                              </a:xfrm>
                              <a:custGeom>
                                <a:avLst/>
                                <a:gdLst>
                                  <a:gd name="G0" fmla="+- 2700 0 0"/>
                                  <a:gd name="G1" fmla="+- 21600 0 2700"/>
                                  <a:gd name="G2" fmla="*/ 2700 1 2"/>
                                  <a:gd name="G3" fmla="+- 21600 0 G2"/>
                                  <a:gd name="G4" fmla="+/ 2700 21600 2"/>
                                  <a:gd name="G5" fmla="+/ G1 0 2"/>
                                  <a:gd name="G6" fmla="*/ 21600 21600 2700"/>
                                  <a:gd name="G7" fmla="*/ G6 1 2"/>
                                  <a:gd name="G8" fmla="+- 21600 0 G7"/>
                                  <a:gd name="G9" fmla="*/ 21600 1 2"/>
                                  <a:gd name="G10" fmla="+- 2700 0 G9"/>
                                  <a:gd name="G11" fmla="?: G10 G8 0"/>
                                  <a:gd name="G12" fmla="?: G10 G7 21600"/>
                                  <a:gd name="T0" fmla="*/ 20250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350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150 w 21600"/>
                                  <a:gd name="T9" fmla="*/ 3150 h 21600"/>
                                  <a:gd name="T10" fmla="*/ 18450 w 21600"/>
                                  <a:gd name="T11" fmla="*/ 1845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700" y="21600"/>
                                    </a:lnTo>
                                    <a:lnTo>
                                      <a:pt x="189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DDDDDD">
                                      <a:gamma/>
                                      <a:shade val="0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</a:gradFill>
                              <a:ln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2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5" y="1626"/>
                                <a:ext cx="210" cy="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1" name="Group 295"/>
                          <wpg:cNvGrpSpPr>
                            <a:grpSpLocks/>
                          </wpg:cNvGrpSpPr>
                          <wpg:grpSpPr bwMode="auto">
                            <a:xfrm>
                              <a:off x="2160" y="4239"/>
                              <a:ext cx="381" cy="234"/>
                              <a:chOff x="2160" y="4239"/>
                              <a:chExt cx="381" cy="234"/>
                            </a:xfrm>
                          </wpg:grpSpPr>
                          <wps:wsp>
                            <wps:cNvPr id="232" name="Line 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4239"/>
                                <a:ext cx="3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2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87" y="4308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Line 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94" y="4308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Line 2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59" y="4341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Line 3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3" y="4341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Line 3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6" y="4401"/>
                                <a:ext cx="12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Line 3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46" y="4401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92" y="4449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0" y="4473"/>
                                <a:ext cx="141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Line 3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05" y="4473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Line 3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37" y="4275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43" name="2016-4-1917:10:45Shapes-11"/>
                        <wpg:cNvGrpSpPr>
                          <a:grpSpLocks/>
                        </wpg:cNvGrpSpPr>
                        <wpg:grpSpPr bwMode="auto">
                          <a:xfrm rot="15834249">
                            <a:off x="9180" y="12984"/>
                            <a:ext cx="476" cy="1033"/>
                            <a:chOff x="3060" y="972"/>
                            <a:chExt cx="476" cy="1032"/>
                          </a:xfrm>
                        </wpg:grpSpPr>
                        <wpg:grpSp>
                          <wpg:cNvPr id="244" name="Group 308"/>
                          <wpg:cNvGrpSpPr>
                            <a:grpSpLocks/>
                          </wpg:cNvGrpSpPr>
                          <wpg:grpSpPr bwMode="auto">
                            <a:xfrm>
                              <a:off x="3060" y="972"/>
                              <a:ext cx="476" cy="1032"/>
                              <a:chOff x="3780" y="966"/>
                              <a:chExt cx="476" cy="1032"/>
                            </a:xfrm>
                          </wpg:grpSpPr>
                          <wpg:grpSp>
                            <wpg:cNvPr id="245" name="Group 3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80" y="966"/>
                                <a:ext cx="476" cy="1024"/>
                                <a:chOff x="3783" y="888"/>
                                <a:chExt cx="476" cy="1024"/>
                              </a:xfrm>
                            </wpg:grpSpPr>
                            <wpg:grpSp>
                              <wpg:cNvPr id="246" name="Group 3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02" y="888"/>
                                  <a:ext cx="36" cy="300"/>
                                  <a:chOff x="6075" y="1284"/>
                                  <a:chExt cx="36" cy="420"/>
                                </a:xfrm>
                              </wpg:grpSpPr>
                              <wpg:grpSp>
                                <wpg:cNvPr id="247" name="垂直管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75" y="1284"/>
                                    <a:ext cx="36" cy="420"/>
                                    <a:chOff x="2700" y="504"/>
                                    <a:chExt cx="35" cy="900"/>
                                  </a:xfrm>
                                </wpg:grpSpPr>
                                <wps:wsp>
                                  <wps:cNvPr id="248" name="Line 31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00" y="504"/>
                                      <a:ext cx="0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9" name="Line 3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35" y="504"/>
                                      <a:ext cx="0" cy="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50" name="Line 3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84" y="1704"/>
                                    <a:ext cx="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51" name="Group 31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3783" y="996"/>
                                  <a:ext cx="476" cy="916"/>
                                  <a:chOff x="3783" y="996"/>
                                  <a:chExt cx="536" cy="1033"/>
                                </a:xfrm>
                              </wpg:grpSpPr>
                              <wpg:grpSp>
                                <wpg:cNvPr id="252" name="Group 31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3783" y="1122"/>
                                    <a:ext cx="218" cy="688"/>
                                    <a:chOff x="3984" y="1103"/>
                                    <a:chExt cx="218" cy="673"/>
                                  </a:xfrm>
                                </wpg:grpSpPr>
                                <wps:wsp>
                                  <wps:cNvPr id="253" name="Freeform 317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984" y="1103"/>
                                      <a:ext cx="188" cy="611"/>
                                    </a:xfrm>
                                    <a:custGeom>
                                      <a:avLst/>
                                      <a:gdLst>
                                        <a:gd name="T0" fmla="*/ 367 w 423"/>
                                        <a:gd name="T1" fmla="*/ 1485 h 1485"/>
                                        <a:gd name="T2" fmla="*/ 171 w 423"/>
                                        <a:gd name="T3" fmla="*/ 1354 h 1485"/>
                                        <a:gd name="T4" fmla="*/ 0 w 423"/>
                                        <a:gd name="T5" fmla="*/ 943 h 1485"/>
                                        <a:gd name="T6" fmla="*/ 171 w 423"/>
                                        <a:gd name="T7" fmla="*/ 531 h 1485"/>
                                        <a:gd name="T8" fmla="*/ 355 w 423"/>
                                        <a:gd name="T9" fmla="*/ 405 h 1485"/>
                                        <a:gd name="T10" fmla="*/ 388 w 423"/>
                                        <a:gd name="T11" fmla="*/ 372 h 1485"/>
                                        <a:gd name="T12" fmla="*/ 423 w 423"/>
                                        <a:gd name="T13" fmla="*/ 285 h 1485"/>
                                        <a:gd name="T14" fmla="*/ 423 w 423"/>
                                        <a:gd name="T15" fmla="*/ 0 h 14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3" h="1485">
                                          <a:moveTo>
                                            <a:pt x="367" y="1485"/>
                                          </a:moveTo>
                                          <a:cubicBezTo>
                                            <a:pt x="295" y="1457"/>
                                            <a:pt x="229" y="1412"/>
                                            <a:pt x="171" y="1354"/>
                                          </a:cubicBezTo>
                                          <a:cubicBezTo>
                                            <a:pt x="56" y="1240"/>
                                            <a:pt x="0" y="1104"/>
                                            <a:pt x="0" y="943"/>
                                          </a:cubicBezTo>
                                          <a:cubicBezTo>
                                            <a:pt x="0" y="781"/>
                                            <a:pt x="56" y="643"/>
                                            <a:pt x="171" y="531"/>
                                          </a:cubicBezTo>
                                          <a:cubicBezTo>
                                            <a:pt x="226" y="476"/>
                                            <a:pt x="287" y="434"/>
                                            <a:pt x="355" y="405"/>
                                          </a:cubicBezTo>
                                          <a:cubicBezTo>
                                            <a:pt x="365" y="393"/>
                                            <a:pt x="376" y="382"/>
                                            <a:pt x="388" y="372"/>
                                          </a:cubicBezTo>
                                          <a:cubicBezTo>
                                            <a:pt x="411" y="347"/>
                                            <a:pt x="423" y="319"/>
                                            <a:pt x="423" y="285"/>
                                          </a:cubicBezTo>
                                          <a:lnTo>
                                            <a:pt x="423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4" name="Freeform 318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4147" y="1714"/>
                                      <a:ext cx="122" cy="150"/>
                                    </a:xfrm>
                                    <a:custGeom>
                                      <a:avLst/>
                                      <a:gdLst>
                                        <a:gd name="T0" fmla="*/ 122 w 122"/>
                                        <a:gd name="T1" fmla="*/ 150 h 150"/>
                                        <a:gd name="T2" fmla="*/ 0 w 122"/>
                                        <a:gd name="T3" fmla="*/ 0 h 15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2" h="150">
                                          <a:moveTo>
                                            <a:pt x="122" y="150"/>
                                          </a:moveTo>
                                          <a:cubicBezTo>
                                            <a:pt x="104" y="88"/>
                                            <a:pt x="63" y="3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5" name="Line 3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001" y="1817"/>
                                    <a:ext cx="1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6" name="Line 3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101" y="1817"/>
                                    <a:ext cx="1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57" name="Group 321"/>
                                <wpg:cNvGrpSpPr>
                                  <a:grpSpLocks noChangeAspect="1"/>
                                </wpg:cNvGrpSpPr>
                                <wpg:grpSpPr bwMode="auto">
                                  <a:xfrm flipH="1">
                                    <a:off x="4101" y="1122"/>
                                    <a:ext cx="218" cy="688"/>
                                    <a:chOff x="3984" y="1103"/>
                                    <a:chExt cx="218" cy="673"/>
                                  </a:xfrm>
                                </wpg:grpSpPr>
                                <wps:wsp>
                                  <wps:cNvPr id="258" name="Freeform 322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984" y="1103"/>
                                      <a:ext cx="188" cy="611"/>
                                    </a:xfrm>
                                    <a:custGeom>
                                      <a:avLst/>
                                      <a:gdLst>
                                        <a:gd name="T0" fmla="*/ 367 w 423"/>
                                        <a:gd name="T1" fmla="*/ 1485 h 1485"/>
                                        <a:gd name="T2" fmla="*/ 171 w 423"/>
                                        <a:gd name="T3" fmla="*/ 1354 h 1485"/>
                                        <a:gd name="T4" fmla="*/ 0 w 423"/>
                                        <a:gd name="T5" fmla="*/ 943 h 1485"/>
                                        <a:gd name="T6" fmla="*/ 171 w 423"/>
                                        <a:gd name="T7" fmla="*/ 531 h 1485"/>
                                        <a:gd name="T8" fmla="*/ 355 w 423"/>
                                        <a:gd name="T9" fmla="*/ 405 h 1485"/>
                                        <a:gd name="T10" fmla="*/ 388 w 423"/>
                                        <a:gd name="T11" fmla="*/ 372 h 1485"/>
                                        <a:gd name="T12" fmla="*/ 423 w 423"/>
                                        <a:gd name="T13" fmla="*/ 285 h 1485"/>
                                        <a:gd name="T14" fmla="*/ 423 w 423"/>
                                        <a:gd name="T15" fmla="*/ 0 h 14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423" h="1485">
                                          <a:moveTo>
                                            <a:pt x="367" y="1485"/>
                                          </a:moveTo>
                                          <a:cubicBezTo>
                                            <a:pt x="295" y="1457"/>
                                            <a:pt x="229" y="1412"/>
                                            <a:pt x="171" y="1354"/>
                                          </a:cubicBezTo>
                                          <a:cubicBezTo>
                                            <a:pt x="56" y="1240"/>
                                            <a:pt x="0" y="1104"/>
                                            <a:pt x="0" y="943"/>
                                          </a:cubicBezTo>
                                          <a:cubicBezTo>
                                            <a:pt x="0" y="781"/>
                                            <a:pt x="56" y="643"/>
                                            <a:pt x="171" y="531"/>
                                          </a:cubicBezTo>
                                          <a:cubicBezTo>
                                            <a:pt x="226" y="476"/>
                                            <a:pt x="287" y="434"/>
                                            <a:pt x="355" y="405"/>
                                          </a:cubicBezTo>
                                          <a:cubicBezTo>
                                            <a:pt x="365" y="393"/>
                                            <a:pt x="376" y="382"/>
                                            <a:pt x="388" y="372"/>
                                          </a:cubicBezTo>
                                          <a:cubicBezTo>
                                            <a:pt x="411" y="347"/>
                                            <a:pt x="423" y="319"/>
                                            <a:pt x="423" y="285"/>
                                          </a:cubicBezTo>
                                          <a:lnTo>
                                            <a:pt x="423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9" name="Freeform 32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4147" y="1714"/>
                                      <a:ext cx="122" cy="150"/>
                                    </a:xfrm>
                                    <a:custGeom>
                                      <a:avLst/>
                                      <a:gdLst>
                                        <a:gd name="T0" fmla="*/ 122 w 122"/>
                                        <a:gd name="T1" fmla="*/ 150 h 150"/>
                                        <a:gd name="T2" fmla="*/ 0 w 122"/>
                                        <a:gd name="T3" fmla="*/ 0 h 15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2" h="150">
                                          <a:moveTo>
                                            <a:pt x="122" y="150"/>
                                          </a:moveTo>
                                          <a:cubicBezTo>
                                            <a:pt x="104" y="88"/>
                                            <a:pt x="63" y="39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381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0" name="AutoShape 32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942" y="996"/>
                                    <a:ext cx="219" cy="178"/>
                                  </a:xfrm>
                                  <a:custGeom>
                                    <a:avLst/>
                                    <a:gdLst>
                                      <a:gd name="G0" fmla="+- 2700 0 0"/>
                                      <a:gd name="G1" fmla="+- 21600 0 2700"/>
                                      <a:gd name="G2" fmla="*/ 2700 1 2"/>
                                      <a:gd name="G3" fmla="+- 21600 0 G2"/>
                                      <a:gd name="G4" fmla="+/ 2700 21600 2"/>
                                      <a:gd name="G5" fmla="+/ G1 0 2"/>
                                      <a:gd name="G6" fmla="*/ 21600 21600 2700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2700 0 G9"/>
                                      <a:gd name="G11" fmla="?: G10 G8 0"/>
                                      <a:gd name="G12" fmla="?: G10 G7 21600"/>
                                      <a:gd name="T0" fmla="*/ 20250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1350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3150 w 21600"/>
                                      <a:gd name="T9" fmla="*/ 3150 h 21600"/>
                                      <a:gd name="T10" fmla="*/ 18450 w 21600"/>
                                      <a:gd name="T11" fmla="*/ 1845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700" y="21600"/>
                                        </a:lnTo>
                                        <a:lnTo>
                                          <a:pt x="189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DDDDDD"/>
                                      </a:gs>
                                      <a:gs pos="100000">
                                        <a:srgbClr val="DDDDDD">
                                          <a:gamma/>
                                          <a:shade val="0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1" name="Rectangle 3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27" y="1071"/>
                                  <a:ext cx="190" cy="2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8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2" name="Line 3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9" y="1998"/>
                                <a:ext cx="80" cy="0"/>
                              </a:xfrm>
                              <a:prstGeom prst="line">
                                <a:avLst/>
                              </a:prstGeom>
                              <a:noFill/>
                              <a:ln w="444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" name="Freeform 327"/>
                          <wps:cNvSpPr>
                            <a:spLocks/>
                          </wps:cNvSpPr>
                          <wps:spPr bwMode="auto">
                            <a:xfrm flipV="1">
                              <a:off x="3145" y="1540"/>
                              <a:ext cx="56" cy="43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Freeform 328"/>
                          <wps:cNvSpPr>
                            <a:spLocks/>
                          </wps:cNvSpPr>
                          <wps:spPr bwMode="auto">
                            <a:xfrm flipV="1">
                              <a:off x="3154" y="1566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Oval 329"/>
                          <wps:cNvSpPr>
                            <a:spLocks noChangeArrowheads="1"/>
                          </wps:cNvSpPr>
                          <wps:spPr bwMode="auto">
                            <a:xfrm rot="5400000" flipH="1" flipV="1">
                              <a:off x="3351" y="1578"/>
                              <a:ext cx="60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Freeform 330"/>
                          <wps:cNvSpPr>
                            <a:spLocks/>
                          </wps:cNvSpPr>
                          <wps:spPr bwMode="auto">
                            <a:xfrm rot="2100000" flipV="1">
                              <a:off x="3246" y="152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Freeform 331"/>
                          <wps:cNvSpPr>
                            <a:spLocks/>
                          </wps:cNvSpPr>
                          <wps:spPr bwMode="auto">
                            <a:xfrm>
                              <a:off x="3096" y="1463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332"/>
                          <wps:cNvSpPr>
                            <a:spLocks/>
                          </wps:cNvSpPr>
                          <wps:spPr bwMode="auto">
                            <a:xfrm>
                              <a:off x="3296" y="1514"/>
                              <a:ext cx="86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Freeform 333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61" y="1476"/>
                              <a:ext cx="43" cy="56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Freeform 334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91" y="1472"/>
                              <a:ext cx="49" cy="51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Oval 335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213" y="1539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336"/>
                          <wps:cNvSpPr>
                            <a:spLocks/>
                          </wps:cNvSpPr>
                          <wps:spPr bwMode="auto">
                            <a:xfrm rot="16750301" flipV="1">
                              <a:off x="3266" y="1360"/>
                              <a:ext cx="74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Freeform 337"/>
                          <wps:cNvSpPr>
                            <a:spLocks/>
                          </wps:cNvSpPr>
                          <wps:spPr bwMode="auto">
                            <a:xfrm rot="11350301" flipV="1">
                              <a:off x="3429" y="1452"/>
                              <a:ext cx="67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Freeform 338"/>
                          <wps:cNvSpPr>
                            <a:spLocks/>
                          </wps:cNvSpPr>
                          <wps:spPr bwMode="auto">
                            <a:xfrm rot="550301" flipV="1">
                              <a:off x="3292" y="1366"/>
                              <a:ext cx="68" cy="10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Freeform 339"/>
                          <wps:cNvSpPr>
                            <a:spLocks/>
                          </wps:cNvSpPr>
                          <wps:spPr bwMode="auto">
                            <a:xfrm flipV="1">
                              <a:off x="3329" y="1506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340"/>
                          <wps:cNvSpPr>
                            <a:spLocks/>
                          </wps:cNvSpPr>
                          <wps:spPr bwMode="auto">
                            <a:xfrm flipV="1">
                              <a:off x="3337" y="1533"/>
                              <a:ext cx="64" cy="39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Oval 341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3324" y="1474"/>
                              <a:ext cx="61" cy="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Freeform 342"/>
                          <wps:cNvSpPr>
                            <a:spLocks/>
                          </wps:cNvSpPr>
                          <wps:spPr bwMode="auto">
                            <a:xfrm>
                              <a:off x="3261" y="1554"/>
                              <a:ext cx="95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Freeform 343"/>
                          <wps:cNvSpPr>
                            <a:spLocks/>
                          </wps:cNvSpPr>
                          <wps:spPr bwMode="auto">
                            <a:xfrm flipV="1">
                              <a:off x="3132" y="1618"/>
                              <a:ext cx="8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Freeform 344"/>
                          <wps:cNvSpPr>
                            <a:spLocks/>
                          </wps:cNvSpPr>
                          <wps:spPr bwMode="auto">
                            <a:xfrm rot="5400000" flipV="1">
                              <a:off x="3369" y="1376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Freeform 345"/>
                          <wps:cNvSpPr>
                            <a:spLocks/>
                          </wps:cNvSpPr>
                          <wps:spPr bwMode="auto">
                            <a:xfrm flipV="1">
                              <a:off x="3137" y="1424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Freeform 346"/>
                          <wps:cNvSpPr>
                            <a:spLocks/>
                          </wps:cNvSpPr>
                          <wps:spPr bwMode="auto">
                            <a:xfrm flipV="1">
                              <a:off x="3107" y="1411"/>
                              <a:ext cx="63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Oval 347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3110" y="1400"/>
                              <a:ext cx="60" cy="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Freeform 348"/>
                          <wps:cNvSpPr>
                            <a:spLocks/>
                          </wps:cNvSpPr>
                          <wps:spPr bwMode="auto">
                            <a:xfrm>
                              <a:off x="3199" y="1370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" name="Freeform 349"/>
                          <wps:cNvSpPr>
                            <a:spLocks/>
                          </wps:cNvSpPr>
                          <wps:spPr bwMode="auto">
                            <a:xfrm flipH="1" flipV="1">
                              <a:off x="3206" y="1323"/>
                              <a:ext cx="87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Freeform 350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301" y="142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" name="Freeform 351"/>
                          <wps:cNvSpPr>
                            <a:spLocks/>
                          </wps:cNvSpPr>
                          <wps:spPr bwMode="auto">
                            <a:xfrm flipV="1">
                              <a:off x="3159" y="1474"/>
                              <a:ext cx="56" cy="44"/>
                            </a:xfrm>
                            <a:custGeom>
                              <a:avLst/>
                              <a:gdLst>
                                <a:gd name="T0" fmla="*/ 33 w 57"/>
                                <a:gd name="T1" fmla="*/ 67 h 67"/>
                                <a:gd name="T2" fmla="*/ 57 w 57"/>
                                <a:gd name="T3" fmla="*/ 52 h 67"/>
                                <a:gd name="T4" fmla="*/ 30 w 57"/>
                                <a:gd name="T5" fmla="*/ 4 h 67"/>
                                <a:gd name="T6" fmla="*/ 3 w 57"/>
                                <a:gd name="T7" fmla="*/ 28 h 67"/>
                                <a:gd name="T8" fmla="*/ 15 w 57"/>
                                <a:gd name="T9" fmla="*/ 64 h 67"/>
                                <a:gd name="T10" fmla="*/ 33 w 57"/>
                                <a:gd name="T11" fmla="*/ 67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7" h="67">
                                  <a:moveTo>
                                    <a:pt x="33" y="67"/>
                                  </a:moveTo>
                                  <a:cubicBezTo>
                                    <a:pt x="45" y="64"/>
                                    <a:pt x="57" y="62"/>
                                    <a:pt x="57" y="52"/>
                                  </a:cubicBezTo>
                                  <a:cubicBezTo>
                                    <a:pt x="57" y="42"/>
                                    <a:pt x="39" y="8"/>
                                    <a:pt x="30" y="4"/>
                                  </a:cubicBezTo>
                                  <a:cubicBezTo>
                                    <a:pt x="21" y="0"/>
                                    <a:pt x="6" y="18"/>
                                    <a:pt x="3" y="28"/>
                                  </a:cubicBezTo>
                                  <a:cubicBezTo>
                                    <a:pt x="0" y="38"/>
                                    <a:pt x="7" y="51"/>
                                    <a:pt x="15" y="64"/>
                                  </a:cubicBezTo>
                                  <a:cubicBezTo>
                                    <a:pt x="15" y="64"/>
                                    <a:pt x="33" y="67"/>
                                    <a:pt x="33" y="67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Freeform 352"/>
                          <wps:cNvSpPr>
                            <a:spLocks/>
                          </wps:cNvSpPr>
                          <wps:spPr bwMode="auto">
                            <a:xfrm flipV="1">
                              <a:off x="3234" y="1611"/>
                              <a:ext cx="64" cy="4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Oval 35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179" y="1470"/>
                              <a:ext cx="60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Freeform 354"/>
                          <wps:cNvSpPr>
                            <a:spLocks/>
                          </wps:cNvSpPr>
                          <wps:spPr bwMode="auto">
                            <a:xfrm rot="-5400000">
                              <a:off x="3354" y="1644"/>
                              <a:ext cx="96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Freeform 355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074" y="1529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Freeform 356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427" y="1514"/>
                              <a:ext cx="87" cy="78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Oval 357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433" y="1583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Freeform 358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282" y="1648"/>
                              <a:ext cx="87" cy="77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Oval 359"/>
                          <wps:cNvSpPr>
                            <a:spLocks noChangeArrowheads="1"/>
                          </wps:cNvSpPr>
                          <wps:spPr bwMode="auto">
                            <a:xfrm rot="16750301" flipV="1">
                              <a:off x="3254" y="1609"/>
                              <a:ext cx="47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Freeform 360"/>
                          <wps:cNvSpPr>
                            <a:spLocks/>
                          </wps:cNvSpPr>
                          <wps:spPr bwMode="auto">
                            <a:xfrm>
                              <a:off x="3240" y="1440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Freeform 361"/>
                          <wps:cNvSpPr>
                            <a:spLocks/>
                          </wps:cNvSpPr>
                          <wps:spPr bwMode="auto">
                            <a:xfrm>
                              <a:off x="3297" y="1311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Freeform 362"/>
                          <wps:cNvSpPr>
                            <a:spLocks/>
                          </wps:cNvSpPr>
                          <wps:spPr bwMode="auto">
                            <a:xfrm>
                              <a:off x="3276" y="1599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Freeform 363"/>
                          <wps:cNvSpPr>
                            <a:spLocks/>
                          </wps:cNvSpPr>
                          <wps:spPr bwMode="auto">
                            <a:xfrm>
                              <a:off x="3354" y="1464"/>
                              <a:ext cx="9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Freeform 364"/>
                          <wps:cNvSpPr>
                            <a:spLocks/>
                          </wps:cNvSpPr>
                          <wps:spPr bwMode="auto">
                            <a:xfrm flipV="1">
                              <a:off x="3207" y="1677"/>
                              <a:ext cx="86" cy="76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Freeform 365"/>
                          <wps:cNvSpPr>
                            <a:spLocks noChangeAspect="1"/>
                          </wps:cNvSpPr>
                          <wps:spPr bwMode="auto">
                            <a:xfrm rot="-5400000">
                              <a:off x="3288" y="1707"/>
                              <a:ext cx="76" cy="60"/>
                            </a:xfrm>
                            <a:custGeom>
                              <a:avLst/>
                              <a:gdLst>
                                <a:gd name="T0" fmla="*/ 13 w 65"/>
                                <a:gd name="T1" fmla="*/ 56 h 61"/>
                                <a:gd name="T2" fmla="*/ 61 w 65"/>
                                <a:gd name="T3" fmla="*/ 44 h 61"/>
                                <a:gd name="T4" fmla="*/ 37 w 65"/>
                                <a:gd name="T5" fmla="*/ 5 h 61"/>
                                <a:gd name="T6" fmla="*/ 4 w 65"/>
                                <a:gd name="T7" fmla="*/ 17 h 61"/>
                                <a:gd name="T8" fmla="*/ 13 w 65"/>
                                <a:gd name="T9" fmla="*/ 56 h 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5" h="61">
                                  <a:moveTo>
                                    <a:pt x="13" y="56"/>
                                  </a:moveTo>
                                  <a:cubicBezTo>
                                    <a:pt x="23" y="61"/>
                                    <a:pt x="57" y="52"/>
                                    <a:pt x="61" y="44"/>
                                  </a:cubicBezTo>
                                  <a:cubicBezTo>
                                    <a:pt x="65" y="36"/>
                                    <a:pt x="47" y="10"/>
                                    <a:pt x="37" y="5"/>
                                  </a:cubicBezTo>
                                  <a:cubicBezTo>
                                    <a:pt x="27" y="0"/>
                                    <a:pt x="8" y="9"/>
                                    <a:pt x="4" y="17"/>
                                  </a:cubicBezTo>
                                  <a:cubicBezTo>
                                    <a:pt x="0" y="25"/>
                                    <a:pt x="3" y="51"/>
                                    <a:pt x="13" y="56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2" name="Line 3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220" y="12594"/>
                            <a:ext cx="18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367"/>
                        <wps:cNvCnPr>
                          <a:cxnSpLocks noChangeShapeType="1"/>
                        </wps:cNvCnPr>
                        <wps:spPr bwMode="auto">
                          <a:xfrm flipV="1">
                            <a:off x="7380" y="13374"/>
                            <a:ext cx="18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68"/>
                        <wps:cNvCnPr>
                          <a:cxnSpLocks noChangeShapeType="1"/>
                        </wps:cNvCnPr>
                        <wps:spPr bwMode="auto">
                          <a:xfrm flipV="1">
                            <a:off x="9540" y="12984"/>
                            <a:ext cx="18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2282"/>
                            <a:ext cx="7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Cu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9168" y="9663"/>
                            <a:ext cx="99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金属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2672"/>
                            <a:ext cx="96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碱石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346"/>
                            <a:ext cx="6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  <w:ind w:firstLineChars="50" w:firstLine="105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42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9168" y="11457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423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 Box 376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423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377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4076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0162028" id="组合 9" o:spid="_x0000_s1026" style="position:absolute;left:0;text-align:left;margin-left:47.25pt;margin-top:-39pt;width:291.9pt;height:266.85pt;z-index:251665408" coordorigin="4320,9363" coordsize="5838,533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5" o:spid="_x0000_s1027" type="#_x0000_t202" style="position:absolute;left:7425;top:13197;width:100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3GNsIA&#10;AADbAAAADwAAAGRycy9kb3ducmV2LnhtbESPQYvCQAyF7wv+hyGCF9GpPSxSHUVE0avuXryFTmyL&#10;nUzbGW3dX785LOwt4b2892W9HVytXtSFyrOBxTwBRZx7W3Fh4PvrOFuCChHZYu2ZDLwpwHYz+lhj&#10;Zn3PF3pdY6EkhEOGBsoYm0zrkJfkMMx9Qyza3XcOo6xdoW2HvYS7WqdJ8qkdViwNJTa0Lyl/XJ/O&#10;gO8Pb+epTdLp7ced9rv2ck9bYybjYbcCFWmI/+a/67MVfKGXX2QAv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/cY2wgAAANsAAAAPAAAAAAAAAAAAAAAAAJgCAABkcnMvZG93&#10;bnJldi54bWxQSwUGAAAAAAQABAD1AAAAhw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浓硫酸</w:t>
                        </w:r>
                      </w:p>
                    </w:txbxContent>
                  </v:textbox>
                </v:shape>
                <v:group id="2016-4-1917:04:28Shapes-4" o:spid="_x0000_s1028" style="position:absolute;left:4392;top:9675;width:492;height:1669" coordorigin="2880,2220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group id="Group 77" o:spid="_x0000_s1029" style="position:absolute;left:2880;top:2220;width:492;height:1669" coordorigin="3057,2532" coordsize="492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group id="abc2" o:spid="_x0000_s1030" style="position:absolute;left:3057;top:3402;width:479;height:799" coordorigin="1845,1455" coordsize="479,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group id="烧瓶" o:spid="_x0000_s1031" style="position:absolute;left:1845;top:1455;width:479;height:799" coordorigin="4193,1564" coordsize="1542,2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 id="Freeform 80" o:spid="_x0000_s1032" style="position:absolute;left:5277;top:2712;width:244;height:151;visibility:visible;mso-wrap-style:square;v-text-anchor:top" coordsize="2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c6XsIA&#10;AADbAAAADwAAAGRycy9kb3ducmV2LnhtbERPS2vCQBC+F/oflil4Ed1oq5TUjUhQ6KGXansfsmMS&#10;kp2Nu5uH/75bKPQ2H99zdvvJtGIg52vLClbLBARxYXXNpYKvy2nxCsIHZI2tZVJwJw/77PFhh6m2&#10;I3/ScA6liCHsU1RQhdClUvqiIoN+aTviyF2tMxgidKXUDscYblq5TpKtNFhzbKiwo7yiojn3RsEG&#10;D7e5a8bny/Glx+R66r/zj7lSs6fp8AYi0BT+xX/udx3nb+D3l3i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JzpewgAAANsAAAAPAAAAAAAAAAAAAAAAAJgCAABkcnMvZG93&#10;bnJldi54bWxQSwUGAAAAAAQABAD1AAAAhwMAAAAA&#10;" path="m,l14,5r14,7l34,14r7,4l53,23r10,4l71,31r7,2l85,37r44,22l135,60r5,5l167,80r17,11l203,104r19,14l227,121r17,30e" filled="f" strokeweight=".3pt">
                          <v:path arrowok="t" o:connecttype="custom" o:connectlocs="0,0;14,5;28,12;34,14;41,18;53,23;63,27;71,31;78,33;85,37;129,59;135,60;140,65;167,80;184,91;203,104;222,118;227,121;244,151" o:connectangles="0,0,0,0,0,0,0,0,0,0,0,0,0,0,0,0,0,0,0"/>
                        </v:shape>
                        <v:shape id="Freeform 81" o:spid="_x0000_s1033" style="position:absolute;left:5317;top:2979;width:202;height:490;visibility:visible;mso-wrap-style:square;v-text-anchor:top" coordsize="202,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j1Ab8A&#10;AADbAAAADwAAAGRycy9kb3ducmV2LnhtbERPS4vCMBC+C/6HMII3TfWgS9cosuDjqF0f16GZbcs2&#10;k9JEjf56Iwje5uN7zmwRTC2u1LrKsoLRMAFBnFtdcaHg8LsafIFwHlljbZkU3MnBYt7tzDDV9sZ7&#10;uma+EDGEXYoKSu+bVEqXl2TQDW1DHLk/2xr0EbaF1C3eYrip5ThJJtJgxbGhxIZ+Ssr/s4tRcMof&#10;dAzF+NycN9luOtqcwtKuler3wvIbhKfgP+K3e6vj/Am8fokH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ePUBvwAAANsAAAAPAAAAAAAAAAAAAAAAAJgCAABkcnMvZG93bnJl&#10;di54bWxQSwUGAAAAAAQABAD1AAAAhAMAAAAA&#10;" path="m187,490r3,-22l197,423r5,-45l201,335r-5,-43l187,250,172,209,153,169,130,130,100,91,84,73,69,57,51,40,35,26,,e" filled="f" strokeweight=".1pt">
                          <v:path arrowok="t" o:connecttype="custom" o:connectlocs="187,490;190,468;197,423;202,378;201,335;196,292;187,250;172,209;153,169;130,130;100,91;84,73;69,57;51,40;35,26;0,0" o:connectangles="0,0,0,0,0,0,0,0,0,0,0,0,0,0,0,0"/>
                        </v:shape>
                        <v:shape id="Freeform 82" o:spid="_x0000_s1034" style="position:absolute;left:4193;top:1564;width:1542;height:2528;visibility:visible;mso-wrap-style:square;v-text-anchor:top" coordsize="1542,2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UTQMEA&#10;AADbAAAADwAAAGRycy9kb3ducmV2LnhtbERP24rCMBB9F/Yfwizsm6YKXqjGUlaEPohg7QcMzWxb&#10;tpl0m6hdv94Igm9zONfZJINpxZV611hWMJ1EIIhLqxuuFBTn/XgFwnlkja1lUvBPDpLtx2iDsbY3&#10;PtE195UIIexiVFB738VSurImg25iO+LA/djeoA+wr6Tu8RbCTStnUbSQBhsODTV29F1T+ZtfjIJL&#10;0enZap7l6fQv2+8Op/uxsHelvj6HdA3C0+Df4pc702H+Ep6/hAP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lE0DBAAAA2wAAAA8AAAAAAAAAAAAAAAAAmAIAAGRycy9kb3du&#10;cmV2LnhtbFBLBQYAAAAABAAEAPUAAACGAwAAAAA=&#10;" path="m1328,1299r5,4l1347,1318r17,16l1379,1351r16,16l1410,1388r9,10l1442,1434r25,42l1486,1516r11,32l1509,1585r11,39l1524,1645r6,23l1534,1692r,5l1536,1704r4,48l1542,1802r-1,36l1539,1874r-5,36l1528,1946r-8,33l1510,2014r-12,32l1485,2080r-5,6l1478,2090r-1,4l1470,2110r-17,31l1434,2171r-20,31l1402,2215r-6,7l1391,2230r-23,29l1355,2272r-12,15l1317,2316r-30,24l1271,2351r-14,13l1226,2386r-8,4l1211,2396r-14,11l1163,2425r-32,18l1098,2458r-17,7l1077,2466r-4,2l1066,2473r-36,12l996,2496r-36,9l924,2513r-38,6l848,2523r-39,2l771,2528r-79,-5l654,2519r-37,-6l580,2505r-36,-9l509,2485r-34,-12l441,2458r-33,-15l345,2407r-31,-21l284,2364r-30,-24l227,2316r-28,-29l174,2259r-25,-29l127,2202r-21,-31l88,2141,70,2110,56,2080,42,2046,31,2014,20,1979r-7,-33l6,1910,3,1874,,1838r,-36l,1752r7,-48l13,1668r11,-52l38,1566r7,-25l55,1519r20,-43l98,1434r11,-20l124,1396r29,-35l186,1328r22,-25l226,1285r22,-17l273,1250r28,-17l309,1223r10,-9l329,1207r9,-7l347,1196r7,-6l361,1187r12,-3l382,1179r5,-2l391,1175r1,l393,1171r3,-2l401,1167r3,-5l406,1159r5,-2l422,1149r14,-9l442,1133r6,-4l458,1121r6,-5l466,1114r-1,-2l466,1110,466,41r-2,l460,37r-2,-2l455,37r-2,-2l452,29r,-2l443,22r-2,-3l441,17r-5,-2l434,13,428,9,424,7r,-4l422,r55,l478,r1,l483,1r13,5l497,8r2,l505,9r11,2l543,16r2,l549,17r12,l580,19r9,l603,20r28,2l664,22r38,3l745,25r50,2l823,27r14,-2l848,25r19,l879,25r7,l930,20r22,-2l973,17r1,-1l1008,9r16,-4l1042,r58,l1100,3r-3,8l1092,15r-4,4l1084,21r-4,3l1073,31r-4,8l1067,39r,3l1063,45r-1,2l1061,50r-3,7l1059,65r-3,1l1056,1099r2,3l1061,1109r1,5l1067,1125r5,10l1077,1142r7,6e" filled="f" strokeweight=".3pt">
                          <v:path arrowok="t" o:connecttype="custom" o:connectlocs="1364,1334;1419,1398;1497,1548;1530,1668;1540,1752;1534,1910;1498,2046;1477,2094;1414,2202;1368,2259;1287,2340;1218,2390;1131,2443;1073,2468;960,2505;809,2525;617,2513;475,2473;314,2386;199,2287;106,2171;42,2046;6,1910;0,1752;38,1566;98,1434;186,1328;273,1250;329,1207;361,1187;391,1175;401,1167;422,1149;458,1121;466,1110;458,35;452,27;436,15;424,3;479,0;499,8;545,16;589,19;702,25;837,25;886,25;974,16;1100,0;1088,19;1069,39;1062,47;1056,66;1062,1114;1084,1148" o:connectangles="0,0,0,0,0,0,0,0,0,0,0,0,0,0,0,0,0,0,0,0,0,0,0,0,0,0,0,0,0,0,0,0,0,0,0,0,0,0,0,0,0,0,0,0,0,0,0,0,0,0,0,0,0,0"/>
                        </v:shape>
                        <v:line id="Line 83" o:spid="_x0000_s1035" style="position:absolute;flip:x;visibility:visible;mso-wrap-style:square" from="4860,4141" to="5016,4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zCLMQAAADbAAAADwAAAGRycy9kb3ducmV2LnhtbESPQWvCQBCF7wX/wzJCb3VjD9KmrlIK&#10;gsWTpgjexuyYpGZnw+4aU3995yB4m+G9ee+b+XJwreopxMazgekkA0VcettwZeCnWL28gYoJ2WLr&#10;mQz8UYTlYvQ0x9z6K2+p36VKSQjHHA3UKXW51rGsyWGc+I5YtJMPDpOsodI24FXCXatfs2ymHTYs&#10;DTV29FVTed5dnIF377k/FsXxPN0fTmETb5dv/WvM83j4/ACVaEgP8/16bQVfYOUXGUAv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MIsxAAAANsAAAAPAAAAAAAAAAAA&#10;AAAAAKECAABkcnMvZG93bnJldi54bWxQSwUGAAAAAAQABAD5AAAAkgMAAAAA&#10;" strokecolor="white" strokeweight=".3pt"/>
                      </v:group>
                      <v:rect id="Rectangle 84" o:spid="_x0000_s1036" style="position:absolute;left:2160;top:1500;width:132;height:217;rotation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6GvMEA&#10;AADbAAAADwAAAGRycy9kb3ducmV2LnhtbERPS2vCQBC+C/6HZQq9mU2Fio2uIgHB0h7UPs5Ddsym&#10;zc6G7DaPf+8KQm/z8T1nvR1sLTpqfeVYwVOSgiAunK64VPD5sZ8tQfiArLF2TApG8rDdTCdrzLTr&#10;+UTdOZQihrDPUIEJocmk9IUhiz5xDXHkLq61GCJsS6lb7GO4reU8TRfSYsWxwWBDuaHi9/xnFfDb&#10;a15+j8/ma3ds/GJf2J93O1fq8WHYrUAEGsK/+O4+6Dj/BW6/xAPk5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XehrzBAAAA2wAAAA8AAAAAAAAAAAAAAAAAmAIAAGRycy9kb3du&#10;cmV2LnhtbFBLBQYAAAAABAAEAPUAAACGAwAAAAA=&#10;" stroked="f"/>
                      <v:shape id="Freeform 85" o:spid="_x0000_s1037" style="position:absolute;left:2167;top:1495;width:107;height:116;visibility:visible;mso-wrap-style:square;v-text-anchor:top" coordsize="10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FPgcEA&#10;AADbAAAADwAAAGRycy9kb3ducmV2LnhtbESPwU7DMAyG70i8Q2Sk3VjKDhMqyyaEhth16ySupjFp&#10;ReN0SVizPf18QOJo/f4/+1ttih/UmWLqAxt4mlegiNtge3YGjs374zOolJEtDoHJwIUSbNb3dyus&#10;bZh4T+dDdkognGo00OU81lqntiOPaR5GYsm+Q/SYZYxO24iTwP2gF1W11B57lgsdjvTWUftz+PVC&#10;icm50py+sNp+9J/TsVkWfTVm9lBeX0BlKvl/+a+9swYW8r24iAfo9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xT4HBAAAA2wAAAA8AAAAAAAAAAAAAAAAAmAIAAGRycy9kb3du&#10;cmV2LnhtbFBLBQYAAAAABAAEAPUAAACGAwAAAAA=&#10;" path="m5,l1,37c1,50,,68,5,80v5,11,8,17,25,23l107,116e" filled="f" strokeweight=".3pt">
                        <v:path arrowok="t" o:connecttype="custom" o:connectlocs="5,0;1,37;5,80;30,103;107,116" o:connectangles="0,0,0,0,0"/>
                      </v:shape>
                      <v:shape id="Freeform 86" o:spid="_x0000_s1038" style="position:absolute;left:2171;top:1647;width:97;height:63;visibility:visible;mso-wrap-style:square;v-text-anchor:top" coordsize="97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DkG8MA&#10;AADbAAAADwAAAGRycy9kb3ducmV2LnhtbESPQWuDQBSE74H+h+UVeour0ojYbEIsFHoKxBR6fbiv&#10;KnHfWnejtr8+WyjkOMzMN8x2v5heTDS6zrKCJIpBENdWd9wo+Di/rXMQziNr7C2Tgh9ysN89rLZY&#10;aDvziabKNyJA2BWooPV+KKR0dUsGXWQH4uB92dGgD3JspB5xDnDTyzSOM2mw47DQ4kCvLdWX6moU&#10;zHHi8+fql+drmtVN+VkevzelUk+Py+EFhKfF38P/7XetIE3g70v4AXJ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DkG8MAAADbAAAADwAAAAAAAAAAAAAAAACYAgAAZHJzL2Rv&#10;d25yZXYueG1sUEsFBgAAAAAEAAQA9QAAAIgDAAAAAA==&#10;" path="m,63l4,37c6,28,9,17,16,11,23,4,27,,45,1l97,9e" filled="f" strokeweight=".3pt">
                        <v:path arrowok="t" o:connecttype="custom" o:connectlocs="0,63;4,37;16,11;45,1;97,9" o:connectangles="0,0,0,0,0"/>
                      </v:shape>
                    </v:group>
                    <v:group id="Group 87" o:spid="_x0000_s1039" style="position:absolute;left:3123;top:2532;width:426;height:1381" coordorigin="3123,2532" coordsize="426,1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group id="Group 88" o:spid="_x0000_s1040" style="position:absolute;left:3234;top:3170;width:32;height:743" coordorigin="4599,1987" coordsize="47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line id="Line 89" o:spid="_x0000_s1041" style="position:absolute;flip:y;visibility:visible;mso-wrap-style:square" from="4600,2748" to="4645,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QPN8QAAADbAAAADwAAAGRycy9kb3ducmV2LnhtbESPQWvCQBSE74L/YXlCL6IbbYkldZVS&#10;EIunxrbQ4yP7TILZ90J2Nem/dwsFj8PMfMOst4Nr1JU6XwsbWMwTUMSF2JpLA1+fu9kzKB+QLTbC&#10;ZOCXPGw349EaMys953Q9hlJFCPsMDVQhtJnWvqjIoZ9LSxy9k3QOQ5RdqW2HfYS7Ri+TJNUOa44L&#10;Fbb0VlFxPl6cATeV/Hv/cdiHVbtIH4v+p5ZUjHmYDK8voAIN4R7+b79bA8sn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JA83xAAAANsAAAAPAAAAAAAAAAAA&#10;AAAAAKECAABkcnMvZG93bnJldi54bWxQSwUGAAAAAAQABAD5AAAAkgMAAAAA&#10;" strokeweight=".3pt"/>
                        <v:shape id="Freeform 90" o:spid="_x0000_s1042" style="position:absolute;left:4599;top:1987;width:1;height:901;visibility:visible;mso-wrap-style:square;v-text-anchor:top" coordsize="2,1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dRCsIA&#10;AADbAAAADwAAAGRycy9kb3ducmV2LnhtbESPQYvCMBSE7wv+h/AEL4umuqxoNYoIynrcKnp9NM+2&#10;2LzUJtr6740geBxm5htmvmxNKe5Uu8KyguEgAkGcWl1wpuCw3/QnIJxH1lhaJgUPcrBcdL7mGGvb&#10;8D/dE5+JAGEXo4Lc+yqW0qU5GXQDWxEH72xrgz7IOpO6xibATSlHUTSWBgsOCzlWtM4pvSQ3oyCt&#10;DklzzHbt5TT9OeF2f7uOi2+let12NQPhqfWf8Lv9pxWMf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p1EKwgAAANsAAAAPAAAAAAAAAAAAAAAAAJgCAABkcnMvZG93&#10;bnJldi54bWxQSwUGAAAAAAQABAD1AAAAhwMAAAAA&#10;" path="m,l,1561r2,-1e" filled="f" strokeweight=".3pt">
                          <v:path arrowok="t" o:connecttype="custom" o:connectlocs="0,0;0,901;1,900" o:connectangles="0,0,0"/>
                        </v:shape>
                        <v:line id="Line 91" o:spid="_x0000_s1043" style="position:absolute;flip:y;visibility:visible;mso-wrap-style:square" from="4645,1987" to="4646,2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028MAAADbAAAADwAAAGRycy9kb3ducmV2LnhtbESPQWvCQBSE7wX/w/IEL6VuVEhLdBUR&#10;RPGkVsHjI/uahGbfC9nVpP++KxR6HGbmG2ax6l2tHtT6StjAZJyAIs7FVlwYuHxu3z5A+YBssRYm&#10;Az/kYbUcvCwws9LxiR7nUKgIYZ+hgTKEJtPa5yU59GNpiKP3Ja3DEGVbaNtiF+Gu1tMkSbXDiuNC&#10;iQ1tSsq/z3dnwL3K6bo7HnbhvZmks7y7VZKKMaNhv56DCtSH//Bfe28NTFN4fok/QC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6NNvDAAAA2wAAAA8AAAAAAAAAAAAA&#10;AAAAoQIAAGRycy9kb3ducmV2LnhtbFBLBQYAAAAABAAEAPkAAACRAwAAAAA=&#10;" strokeweight=".3pt"/>
                      </v:group>
                      <v:group id="Group 92" o:spid="_x0000_s1044" style="position:absolute;left:3237;top:2532;width:312;height:987" coordorigin="2094,942" coordsize="312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shape id="Freeform 93" o:spid="_x0000_s1045" style="position:absolute;left:2094;top:942;width:312;height:987;visibility:visible;mso-wrap-style:square;v-text-anchor:top" coordsize="312,9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UpaL8A&#10;AADbAAAADwAAAGRycy9kb3ducmV2LnhtbERPTYvCMBC9C/6HMMLeNF0Pi1SjyLJFb2oVZG9DM5uW&#10;bSYlSbX+e3MQPD7e92oz2FbcyIfGsYLPWQaCuHK6YaPgci6mCxAhImtsHZOCBwXYrMejFeba3flE&#10;tzIakUI45KigjrHLpQxVTRbDzHXEiftz3mJM0BupPd5TuG3lPMu+pMWGU0ONHX3XVP2XvVVw9QX+&#10;nqrtvt+Z8w8d2BRDeVTqYzJslyAiDfEtfrn3WsE8jU1f0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SlovwAAANsAAAAPAAAAAAAAAAAAAAAAAJgCAABkcnMvZG93bnJl&#10;di54bWxQSwUGAAAAAAQABAD1AAAAhAMAAAAA&#10;" path="m6,234c9,210,,168,24,90,48,12,135,,195,21v60,21,105,95,111,156c312,238,256,324,231,387v-31,62,-56,114,-72,168c143,609,140,639,135,711v-5,72,-7,219,-9,276e" filled="f" strokeweight=".25pt">
                          <v:path arrowok="t" o:connecttype="custom" o:connectlocs="6,234;24,90;195,21;306,177;231,387;159,555;135,711;126,987" o:connectangles="0,0,0,0,0,0,0,0"/>
                        </v:shape>
                        <v:shape id="Freeform 94" o:spid="_x0000_s1046" style="position:absolute;left:2115;top:974;width:259;height:952;visibility:visible;mso-wrap-style:square;v-text-anchor:top" coordsize="259,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/wIMMA&#10;AADbAAAADwAAAGRycy9kb3ducmV2LnhtbESPQWvCQBSE74X+h+UVvNVNhYqNboK0WL1qhLa3R/aZ&#10;Dc2+XbJrTP99VxA8DjPzDbMqR9uJgfrQOlbwMs1AENdOt9woOFab5wWIEJE1do5JwR8FKIvHhxXm&#10;2l14T8MhNiJBOOSowMTocylDbchimDpPnLyT6y3GJPtG6h4vCW47OcuyubTYclow6OndUP17OFsF&#10;a9dtP4f9hx/l92scKuN/vqxXavI0rpcgIo3xHr61d1rB7A2uX9IPk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/wIMMAAADbAAAADwAAAAAAAAAAAAAAAACYAgAAZHJzL2Rv&#10;d25yZXYueG1sUEsFBgAAAAAEAAQA9QAAAIgDAAAAAA==&#10;" path="m6,205c11,178,,121,39,43,65,11,125,,162,16v36,17,89,74,93,129c259,200,206,286,183,346v-23,60,-54,107,-69,162c99,563,95,602,90,676v-5,74,-5,219,-6,276e" filled="f" strokeweight=".25pt">
                          <v:path arrowok="t" o:connecttype="custom" o:connectlocs="6,205;39,43;162,16;255,145;183,346;114,508;90,676;84,952" o:connectangles="0,0,0,0,0,0,0,0"/>
                        </v:shape>
                      </v:group>
                      <v:group id="Group 95" o:spid="_x0000_s1047" style="position:absolute;left:3123;top:2768;width:282;height:751" coordorigin="1980,1178" coordsize="282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shape id="Freeform 96" o:spid="_x0000_s1048" style="position:absolute;left:2023;top:1304;width:32;height:49;visibility:visible;mso-wrap-style:square;v-text-anchor:top" coordsize="76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dKj8YA&#10;AADbAAAADwAAAGRycy9kb3ducmV2LnhtbESP3WrCQBSE7wu+w3KE3hTdjUXR6CoilBYKFX9AvDtk&#10;j0kwezZkV5O+fbcgeDnMzDfMYtXZStyp8aVjDclQgSDOnCk513A8fAymIHxANlg5Jg2/5GG17L0s&#10;MDWu5R3d9yEXEcI+RQ1FCHUqpc8KsuiHriaO3sU1FkOUTS5Ng22E20qOlJpIiyXHhQJr2hSUXfc3&#10;q0FdKzVNTuPd9rwNo5/28+37OLtp/drv1nMQgbrwDD/aX0bDewL/X+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dKj8YAAADbAAAADwAAAAAAAAAAAAAAAACYAgAAZHJz&#10;L2Rvd25yZXYueG1sUEsFBgAAAAAEAAQA9QAAAIsDAAAAAA==&#10;" path="m,113v2,-4,2,-7,3,-11c9,72,25,44,49,21,58,12,67,5,76,e" filled="f" strokeweight=".3pt">
                          <v:path arrowok="t" o:connecttype="custom" o:connectlocs="0,49;1,44;21,9;32,0" o:connectangles="0,0,0,0"/>
                        </v:shape>
                        <v:shape id="Freeform 97" o:spid="_x0000_s1049" style="position:absolute;left:2150;top:1551;width:19;height:23;visibility:visible;mso-wrap-style:square;v-text-anchor:top" coordsize="44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lP18MA&#10;AADbAAAADwAAAGRycy9kb3ducmV2LnhtbESP32rCMBTG7wd7h3AGu5vpFJzrjDIEhzeCqz7AWXNM&#10;ypqTksS27ukXYbDLj+/Pj2+5Hl0regqx8azgeVKAIK69btgoOB23TwsQMSFrbD2TgitFWK/u75ZY&#10;aj/wJ/VVMiKPcCxRgU2pK6WMtSWHceI74uydfXCYsgxG6oBDHnetnBbFXDpsOBMsdrSxVH9XF5ch&#10;M7O3I15eQl+dP75ef8xwPB2UenwY399AJBrTf/ivvdMKZlO4fck/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lP18MAAADbAAAADwAAAAAAAAAAAAAAAACYAgAAZHJzL2Rv&#10;d25yZXYueG1sUEsFBgAAAAAEAAQA9QAAAIgDAAAAAA==&#10;" path="m,l44,r,55l,55e" filled="f" strokeweight=".3pt">
                          <v:path arrowok="t" o:connecttype="custom" o:connectlocs="0,0;19,0;19,23;0,23" o:connectangles="0,0,0,0"/>
                        </v:shape>
                        <v:line id="Line 98" o:spid="_x0000_s1050" style="position:absolute;visibility:visible;mso-wrap-style:square" from="2150,1551" to="2151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RhA8MAAADbAAAADwAAAGRycy9kb3ducmV2LnhtbESPUWvCMBSF34X9h3AHe9PUCZl0RnET&#10;QcGXVn/AXXNti81Nl0Tt/v0yEPZ4OOd8h7NYDbYTN/KhdaxhOslAEFfOtFxrOB234zmIEJENdo5J&#10;ww8FWC2fRgvMjbtzQbcy1iJBOOSooYmxz6UMVUMWw8T1xMk7O28xJulraTzeE9x28jXLlLTYclpo&#10;sKfPhqpLebUa1BmL770qvtR2Nxw2073/UOWb1i/Pw/odRKQh/ocf7Z3RMJvB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EYQPDAAAA2wAAAA8AAAAAAAAAAAAA&#10;AAAAoQIAAGRycy9kb3ducmV2LnhtbFBLBQYAAAAABAAEAPkAAACRAwAAAAA=&#10;" strokeweight=".3pt"/>
                        <v:shape id="Freeform 99" o:spid="_x0000_s1051" style="position:absolute;left:2067;top:1574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uwcUA&#10;AADbAAAADwAAAGRycy9kb3ducmV2LnhtbESPQWvCQBSE74X+h+UVeqsbUwk1ukopDS3oRVv1+sg+&#10;k2D2bZrdxPjvXUHocZiZb5j5cjC16Kl1lWUF41EEgji3uuJCwe9P9vIGwnlkjbVlUnAhB8vF48Mc&#10;U23PvKF+6wsRIOxSVFB636RSurwkg25kG+LgHW1r0AfZFlK3eA5wU8s4ihJpsOKwUGJDHyXlp21n&#10;FExdMj4e9l+T/PMvi7HaYbdeJUo9Pw3vMxCeBv8fvre/tYLXCdy+hB8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Nu7BxQAAANsAAAAPAAAAAAAAAAAAAAAAAJgCAABkcnMv&#10;ZG93bnJldi54bWxQSwUGAAAAAAQABAD1AAAAigMAAAAA&#10;" path="m196,r,14l129,14r-73,l,14,,e" filled="f" strokeweight=".3pt">
                          <v:path arrowok="t" o:connecttype="custom" o:connectlocs="83,0;83,6;55,6;24,6;0,6;0,0" o:connectangles="0,0,0,0,0,0"/>
                        </v:shape>
                        <v:shape id="Freeform 100" o:spid="_x0000_s1052" style="position:absolute;left:2067;top:1545;width:83;height:6;visibility:visible;mso-wrap-style:square;v-text-anchor:top" coordsize="19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pLWsUA&#10;AADbAAAADwAAAGRycy9kb3ducmV2LnhtbESPT2vCQBTE70K/w/IK3nSjtcFGNyKlolAvjVqvj+zL&#10;H8y+TbOrpt++Wyj0OMzMb5jlqjeNuFHnassKJuMIBHFudc2lguNhM5qDcB5ZY2OZFHyTg1X6MFhi&#10;ou2dP+iW+VIECLsEFVTet4mULq/IoBvbljh4he0M+iC7UuoO7wFuGjmNolgarDksVNjSa0X5Jbsa&#10;BS8unhTnz+0sf/vaTLE+4XX/His1fOzXCxCeev8f/mvvtIKnZ/j9En6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ektaxQAAANsAAAAPAAAAAAAAAAAAAAAAAJgCAABkcnMv&#10;ZG93bnJldi54bWxQSwUGAAAAAAQABAD1AAAAigMAAAAA&#10;" path="m,14l,,56,r73,l196,r,14e" filled="f" strokeweight=".3pt">
                          <v:path arrowok="t" o:connecttype="custom" o:connectlocs="0,6;0,0;24,0;55,0;83,0;83,6" o:connectangles="0,0,0,0,0,0"/>
                        </v:shape>
                        <v:shape id="Freeform 101" o:spid="_x0000_s1053" style="position:absolute;left:2083;top:1525;width:8;height:20;visibility:visible;mso-wrap-style:square;v-text-anchor:top" coordsize="1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bd4MUA&#10;AADbAAAADwAAAGRycy9kb3ducmV2LnhtbESPT2vCQBTE7wW/w/IEb3WjkSipq0hAKEIP/oHa2yP7&#10;mo1m34bsVtNv7xYKHoeZ+Q2zXPe2ETfqfO1YwWScgCAuna65UnA6bl8XIHxA1tg4JgW/5GG9Grws&#10;Mdfuznu6HUIlIoR9jgpMCG0upS8NWfRj1xJH79t1FkOUXSV1h/cIt42cJkkmLdYcFwy2VBgqr4cf&#10;q+D8Nd3NCyPn6edHtkhPl/NsW8yUGg37zRuIQH14hv/b71pBmsHfl/gD5O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Ft3gxQAAANsAAAAPAAAAAAAAAAAAAAAAAJgCAABkcnMv&#10;ZG93bnJldi54bWxQSwUGAAAAAAQABAD1AAAAigMAAAAA&#10;" path="m19,44r,-16l11,9,,e" filled="f" strokeweight=".3pt">
                          <v:path arrowok="t" o:connecttype="custom" o:connectlocs="8,20;8,13;5,4;0,0" o:connectangles="0,0,0,0"/>
                        </v:shape>
                        <v:shape id="Freeform 102" o:spid="_x0000_s1054" style="position:absolute;left:2122;top:1523;width:11;height:22;visibility:visible;mso-wrap-style:square;v-text-anchor:top" coordsize="26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+hscQA&#10;AADbAAAADwAAAGRycy9kb3ducmV2LnhtbESPT4vCMBTE74LfITzBm6Z2QaVrFBWEPbiIf/f6aN62&#10;ZZuX2kTt+umNIHgcZuY3zGTWmFJcqXaFZQWDfgSCOLW64EzBYb/qjUE4j6yxtEwK/snBbNpuTTDR&#10;9sZbuu58JgKEXYIKcu+rREqX5mTQ9W1FHLxfWxv0QdaZ1DXeAtyUMo6ioTRYcFjIsaJlTunf7mIU&#10;LE7rn/txuC3N5Xu1jDN72phzrFS308w/QXhq/Dv8an9pBR8jeH4JP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fobHEAAAA2wAAAA8AAAAAAAAAAAAAAAAAmAIAAGRycy9k&#10;b3ducmV2LnhtbFBLBQYAAAAABAAEAPUAAACJAwAAAAA=&#10;" path="m26,l9,14,,32,,49e" filled="f" strokeweight=".3pt">
                          <v:path arrowok="t" o:connecttype="custom" o:connectlocs="11,0;4,6;0,14;0,22" o:connectangles="0,0,0,0"/>
                        </v:shape>
                        <v:shape id="Freeform 103" o:spid="_x0000_s1055" style="position:absolute;left:2043;top:1532;width:13;height:61;visibility:visible;mso-wrap-style:square;v-text-anchor:top" coordsize="3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vE5cEA&#10;AADbAAAADwAAAGRycy9kb3ducmV2LnhtbERPz2vCMBS+C/sfwhN2EU23QSfVWKowGLvptoO3R/Ns&#10;q8lLaKJ2++vNQfD48f1eloM14kJ96BwreJllIIhrpztuFPx8f0znIEJE1mgck4I/ClCunkZLLLS7&#10;8pYuu9iIFMKhQAVtjL6QMtQtWQwz54kTd3C9xZhg30jd4zWFWyNfsyyXFjtODS162rRUn3Znq2Bt&#10;3tf+f5J/dadfb/JGH6s9HpV6Hg/VAkSkIT7Ed/enVvCWxqYv6QfI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bxOXBAAAA2wAAAA8AAAAAAAAAAAAAAAAAmAIAAGRycy9kb3du&#10;cmV2LnhtbFBLBQYAAAAABAAEAPUAAACGAwAAAAA=&#10;" path="m31,100r,28c21,142,12,142,5,128,,88,,51,5,17,14,,22,,31,17r,28e" filled="f" strokeweight=".3pt">
                          <v:path arrowok="t" o:connecttype="custom" o:connectlocs="13,43;13,55;2,55;2,7;13,7;13,19" o:connectangles="0,0,0,0,0,0"/>
                        </v:shape>
                        <v:line id="Line 104" o:spid="_x0000_s1056" style="position:absolute;visibility:visible;mso-wrap-style:square" from="2056,1551" to="2057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CMCcAAAADbAAAADwAAAGRycy9kb3ducmV2LnhtbERP3WrCMBS+H/gO4Qi7m6kyslGNog5B&#10;YTete4Bjc2yLzUlNMq1vby4Gu/z4/herwXbiRj60jjVMJxkI4sqZlmsNP8fd2yeIEJENdo5Jw4MC&#10;rJajlwXmxt25oFsZa5FCOOSooYmxz6UMVUMWw8T1xIk7O28xJuhraTzeU7jt5CzLlLTYcmposKdt&#10;Q9Wl/LUa1BmL60EVJ7XbD99f04PfqPJD69fxsJ6DiDTEf/Gfe280vKf16Uv6A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MQjAnAAAAA2wAAAA8AAAAAAAAAAAAAAAAA&#10;oQIAAGRycy9kb3ducmV2LnhtbFBLBQYAAAAABAAEAPkAAACOAwAAAAA=&#10;" strokeweight=".3pt"/>
                        <v:line id="Line 105" o:spid="_x0000_s1057" style="position:absolute;flip:y;visibility:visible;mso-wrap-style:square" from="2067,1551" to="2068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xJD8QAAADbAAAADwAAAGRycy9kb3ducmV2LnhtbESPX2vCQBDE3wW/w7GFvohe0pZYUk+R&#10;QrH4VP9BH5fcNgnN7Ybc1aTf3hMEH4eZ+Q2zWA2uUWfqfC1sIJ0loIgLsTWXBo6Hj+krKB+QLTbC&#10;ZOCfPKyW49ECcys97+i8D6WKEPY5GqhCaHOtfVGRQz+Tljh6P9I5DFF2pbYd9hHuGv2UJJl2WHNc&#10;qLCl94qK3/2fM+AmsjttvrabMG/T7Lnov2vJxJjHh2H9BirQEO7hW/vTGnhJ4fol/g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jEkPxAAAANsAAAAPAAAAAAAAAAAA&#10;AAAAAKECAABkcnMvZG93bnJldi54bWxQSwUGAAAAAAQABAD5AAAAkgMAAAAA&#10;" strokeweight=".3pt"/>
                        <v:line id="Line 106" o:spid="_x0000_s1058" style="position:absolute;flip:x;visibility:visible;mso-wrap-style:square" from="2056,1574" to="2067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7XeMQAAADbAAAADwAAAGRycy9kb3ducmV2LnhtbESPQWvCQBSE74L/YXlCL6IbbYkldZVS&#10;EIunxrbQ4yP7TILZ90J2Nem/dwsFj8PMfMOst4Nr1JU6XwsbWMwTUMSF2JpLA1+fu9kzKB+QLTbC&#10;ZOCXPGw349EaMys953Q9hlJFCPsMDVQhtJnWvqjIoZ9LSxy9k3QOQ5RdqW2HfYS7Ri+TJNUOa44L&#10;Fbb0VlFxPl6cATeV/Hv/cdiHVbtIH4v+p5ZUjHmYDK8voAIN4R7+b79bA09L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Xtd4xAAAANsAAAAPAAAAAAAAAAAA&#10;AAAAAKECAABkcnMvZG93bnJldi54bWxQSwUGAAAAAAQABAD5AAAAkgMAAAAA&#10;" strokeweight=".3pt"/>
                        <v:line id="Line 107" o:spid="_x0000_s1059" style="position:absolute;visibility:visible;mso-wrap-style:square" from="2056,1551" to="2067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ISfsQAAADbAAAADwAAAGRycy9kb3ducmV2LnhtbESP3WoCMRSE7wt9h3AE72rWWlJZjdIf&#10;BAVvdusDHDfH3cXNyTZJdfv2TUHwcpiZb5jlerCduJAPrWMN00kGgrhypuVaw+Fr8zQHESKywc4x&#10;afilAOvV48MSc+OuXNCljLVIEA45amhi7HMpQ9WQxTBxPXHyTs5bjEn6WhqP1wS3nXzOMiUttpwW&#10;Guzpo6HqXP5YDeqExfdOFUe12Q77z+nOv6vyVevxaHhbgIg0xHv41t4aDS8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hJ+xAAAANsAAAAPAAAAAAAAAAAA&#10;AAAAAKECAABkcnMvZG93bnJldi54bWxQSwUGAAAAAAQABAD5AAAAkgMAAAAA&#10;" strokeweight=".3pt"/>
                        <v:shape id="Freeform 108" o:spid="_x0000_s1060" style="position:absolute;left:1980;top:1251;width:168;height:269;visibility:visible;mso-wrap-style:square;v-text-anchor:top" coordsize="395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Y1hsMA&#10;AADbAAAADwAAAGRycy9kb3ducmV2LnhtbESP0WrCQBRE3wv9h+UKvjWb1FA1dZVQEfJoNR9wyd4m&#10;wezdNLua6Nd3C4U+DjNzhtnsJtOJGw2utawgiWIQxJXVLdcKyvPhZQXCeWSNnWVScCcHu+3z0wYz&#10;bUf+pNvJ1yJA2GWooPG+z6R0VUMGXWR74uB92cGgD3KopR5wDHDTydc4fpMGWw4LDfb00VB1OV2N&#10;gsdycdzjNfXrPD/GybpMvou2U2o+m/J3EJ4m/x/+axdaQZrC75fwA+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Y1hsMAAADbAAAADwAAAAAAAAAAAAAAAACYAgAAZHJzL2Rv&#10;d25yZXYueG1sUEsFBgAAAAAEAAQA9QAAAIgDAAAAAA==&#10;" path="m238,624c203,592,173,569,147,553,126,541,106,525,89,506,30,448,,379,2,298,,287,,276,2,268v,-7,,-13,2,-18c4,248,4,245,6,243v,-5,1,-12,3,-18c21,174,48,128,89,88,101,74,115,61,131,51,154,35,180,22,207,14,235,5,265,,298,1v34,-1,67,4,97,14e" filled="f" strokeweight=".3pt">
                          <v:path arrowok="t" o:connecttype="custom" o:connectlocs="101,269;63,238;38,218;1,128;1,116;2,108;3,105;4,97;38,38;56,22;88,6;127,0;168,6" o:connectangles="0,0,0,0,0,0,0,0,0,0,0,0,0"/>
                        </v:shape>
                        <v:shape id="Freeform 109" o:spid="_x0000_s1061" style="position:absolute;left:2133;top:1257;width:102;height:266;visibility:visible;mso-wrap-style:square;v-text-anchor:top" coordsize="240,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vx/MUA&#10;AADbAAAADwAAAGRycy9kb3ducmV2LnhtbESPQWvCQBSE74L/YXmCN90oVm3qKioqBU9NC+3xkX1N&#10;QrNvQ/apaX99tyD0OMzMN8xq07laXakNlWcDk3ECijj3tuLCwNvrcbQEFQTZYu2ZDHxTgM2631th&#10;av2NX+iaSaEihEOKBkqRJtU65CU5DGPfEEfv07cOJcq20LbFW4S7Wk+TZK4dVhwXSmxoX1L+lV2c&#10;AV5+1OfTYzHZXX7e5ZTJYneYLowZDrrtEyihTv7D9/azNTB7gL8v8Qf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q/H8xQAAANsAAAAPAAAAAAAAAAAAAAAAAJgCAABkcnMv&#10;ZG93bnJldi54bWxQSwUGAAAAAAQABAD1AAAAigMAAAAA&#10;" path="m,616c37,582,67,558,94,542v21,-12,40,-28,60,-48c212,436,240,367,240,286v,-10,,-21,-2,-30c238,249,238,244,237,239v,-2,,-6,,-8c235,226,235,219,233,214,221,163,194,117,154,76,140,62,125,50,110,39,92,27,73,16,53,7,48,6,41,2,35,e" filled="f" strokeweight=".3pt">
                          <v:path arrowok="t" o:connecttype="custom" o:connectlocs="0,266;40,234;65,213;102,124;101,111;101,103;101,100;99,92;65,33;47,17;23,3;15,0" o:connectangles="0,0,0,0,0,0,0,0,0,0,0,0"/>
                        </v:shape>
                        <v:shape id="Freeform 110" o:spid="_x0000_s1062" style="position:absolute;left:2128;top:1178;width:18;height:20;visibility:visible;mso-wrap-style:square;v-text-anchor:top" coordsize="43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uWhcUA&#10;AADbAAAADwAAAGRycy9kb3ducmV2LnhtbESP3WrCQBSE7wt9h+UUvKsb/4JEVykF0YIgVREvD9nT&#10;JDR7NuyuMfXpXUHo5TAz3zDzZWdq0ZLzlWUFg34Cgji3uuJCwfGwep+C8AFZY22ZFPyRh+Xi9WWO&#10;mbZX/qZ2HwoRIewzVFCG0GRS+rwkg75vG+Lo/VhnMETpCqkdXiPc1HKYJKk0WHFcKLGhz5Ly3/3F&#10;KHC2rU9pu/5Kd+t8VN3O28FtslWq99Z9zEAE6sJ/+NneaAXjFB5f4g+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e5aFxQAAANsAAAAPAAAAAAAAAAAAAAAAAJgCAABkcnMv&#10;ZG93bnJldi54bWxQSwUGAAAAAAQABAD1AAAAigMAAAAA&#10;" path="m,1r7,c17,,25,2,32,8v7,5,11,11,11,17c43,31,39,36,32,41v-3,3,-7,5,-12,6c20,47,20,47,20,47e" filled="f" strokeweight=".3pt">
                          <v:path arrowok="t" o:connecttype="custom" o:connectlocs="0,0;3,0;13,3;18,11;13,17;8,20;8,20" o:connectangles="0,0,0,0,0,0,0"/>
                        </v:shape>
                        <v:shape id="Freeform 111" o:spid="_x0000_s1063" style="position:absolute;left:2076;top:1198;width:60;height:1;visibility:visible;mso-wrap-style:square;v-text-anchor:top" coordsize="1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20WMAA&#10;AADbAAAADwAAAGRycy9kb3ducmV2LnhtbESPT4vCMBTE78J+h/AWvGm6ImutpkUWFK/+wfOzebZh&#10;m5faZLV++40geBxm5jfMsuhtI27UeeNYwdc4AUFcOm24UnA8rEcpCB+QNTaOScGDPBT5x2CJmXZ3&#10;3tFtHyoRIewzVFCH0GZS+rImi37sWuLoXVxnMUTZVVJ3eI9w28hJknxLi4bjQo0t/dRU/u7/bKQ0&#10;5mxLrAz28+t2c0rdbLKbKjX87FcLEIH68A6/2lutYDqD55f4A2T+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320WMAAAADbAAAADwAAAAAAAAAAAAAAAACYAgAAZHJzL2Rvd25y&#10;ZXYueG1sUEsFBgAAAAAEAAQA9QAAAIUDAAAAAA==&#10;" path="m,c4,1,9,2,13,2r116,c133,2,138,2,141,1e" filled="f" strokeweight=".3pt">
                          <v:path arrowok="t" o:connecttype="custom" o:connectlocs="0,0;6,1;55,1;60,1" o:connectangles="0,0,0,0"/>
                        </v:shape>
                        <v:shape id="Freeform 112" o:spid="_x0000_s1064" style="position:absolute;left:2068;top:1178;width:20;height:20;visibility:visible;mso-wrap-style:square;v-text-anchor:top" coordsize="49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eB6sQA&#10;AADbAAAADwAAAGRycy9kb3ducmV2LnhtbESPTWvCQBCG7wX/wzIFL0U3sSI2dRUrCL0VP8DrkB2T&#10;0OxsyG7j2l/fORQ8Du+8z8yz2iTXqoH60Hg2kE8zUMSltw1XBs6n/WQJKkRki61nMnCnAJv16GmF&#10;hfU3PtBwjJUSCIcCDdQxdoXWoazJYZj6jliyq+8dRhn7StsebwJ3rZ5l2UI7bFgu1NjRrqby+/jj&#10;hPKWBuSQXxYvs8Pr1/k35eH6Ycz4OW3fQUVK8bH83/60BubyrLiIB+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XgerEAAAA2wAAAA8AAAAAAAAAAAAAAAAAmAIAAGRycy9k&#10;b3ducmV2LnhtbFBLBQYAAAAABAAEAPUAAACJAwAAAAA=&#10;" path="m20,46v-1,,-1,,-1,c16,45,13,42,11,41,4,36,,31,,25,,19,4,13,11,8,18,2,26,,36,1r13,e" filled="f" strokeweight=".3pt">
                          <v:path arrowok="t" o:connecttype="custom" o:connectlocs="8,20;8,20;4,18;0,11;4,3;15,0;20,0" o:connectangles="0,0,0,0,0,0,0"/>
                        </v:shape>
                        <v:line id="Line 113" o:spid="_x0000_s1065" style="position:absolute;flip:x;visibility:visible;mso-wrap-style:square" from="2088,1179" to="2128,1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pFCcQAAADbAAAADwAAAGRycy9kb3ducmV2LnhtbESPX2vCQBDE3wv9DscWfCl60Zao0VNK&#10;oVj65F/wccmtSTC3G3JXk377XqHg4zAzv2GW697V6katr4QNjEcJKOJcbMWFgePhYzgD5QOyxVqY&#10;DPyQh/Xq8WGJmZWOd3Tbh0JFCPsMDZQhNJnWPi/JoR9JQxy9i7QOQ5RtoW2LXYS7Wk+SJNUOK44L&#10;JTb0XlJ+3X87A+5ZdqfN9msTps04fcm7cyWpGDN46t8WoAL14R7+b39aA69z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+kUJxAAAANsAAAAPAAAAAAAAAAAA&#10;AAAAAKECAABkcnMvZG93bnJldi54bWxQSwUGAAAAAAQABAD5AAAAkgMAAAAA&#10;" strokeweight=".3pt"/>
                        <v:shape id="Freeform 114" o:spid="_x0000_s1066" style="position:absolute;left:2076;top:1198;width:7;height:52;visibility:visible;mso-wrap-style:square;v-text-anchor:top" coordsize="18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VewLwA&#10;AADbAAAADwAAAGRycy9kb3ducmV2LnhtbERPSwrCMBDdC94hjOBOUwVFqlG0KIgL/+6HZmyLzaQ0&#10;UevtzUJw+Xj/2aIxpXhR7QrLCgb9CARxanXBmYLrZdObgHAeWWNpmRR8yMFi3m7NMNb2zSd6nX0m&#10;Qgi7GBXk3lexlC7NyaDr24o4cHdbG/QB1pnUNb5DuCnlMIrG0mDBoSHHipKc0sf5aRQcb/uLLeR6&#10;txoMb4coSQ+0TaRS3U6znILw1Pi/+OfeagWjsD58CT9Azr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1dV7AvAAAANsAAAAPAAAAAAAAAAAAAAAAAJgCAABkcnMvZG93bnJldi54&#10;bWxQSwUGAAAAAAQABAD1AAAAgQMAAAAA&#10;" path="m17,120c18,82,13,41,,e" filled="f" strokeweight=".3pt">
                          <v:path arrowok="t" o:connecttype="custom" o:connectlocs="7,52;0,0" o:connectangles="0,0"/>
                        </v:shape>
                        <v:shape id="Freeform 115" o:spid="_x0000_s1067" style="position:absolute;left:2130;top:1198;width:6;height:52;visibility:visible;mso-wrap-style:square;v-text-anchor:top" coordsize="14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CUMsMA&#10;AADbAAAADwAAAGRycy9kb3ducmV2LnhtbESPQWvCQBSE74X+h+UVvNVNilaJriIWwaNGRb09s6/Z&#10;0OzbkF01/nu3UOhxmJlvmOm8s7W4UesrxwrSfgKCuHC64lLBfrd6H4PwAVlj7ZgUPMjDfPb6MsVM&#10;uztv6ZaHUkQI+wwVmBCaTEpfGLLo+64hjt63ay2GKNtS6hbvEW5r+ZEkn9JixXHBYENLQ8VPfrUK&#10;lmZ0bBabledLMkjz0+B8eHwNleq9dYsJiEBd+A//tddawTCF3y/xB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CUMsMAAADbAAAADwAAAAAAAAAAAAAAAACYAgAAZHJzL2Rv&#10;d25yZXYueG1sUEsFBgAAAAAEAAQA9QAAAIgDAAAAAA==&#10;" path="m14,c6,46,1,85,,119e" filled="f" strokeweight=".3pt">
                          <v:path arrowok="t" o:connecttype="custom" o:connectlocs="6,0;0,52" o:connectangles="0,0"/>
                        </v:shape>
                        <v:line id="Line 116" o:spid="_x0000_s1068" style="position:absolute;flip:x;visibility:visible;mso-wrap-style:square" from="1997,1419" to="2220,1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dBpcQAAADbAAAADwAAAGRycy9kb3ducmV2LnhtbESPQWvCQBSE74L/YXlCL6IbLY0ldZVS&#10;EIunxrbQ4yP7TILZ90J2Nem/dwsFj8PMfMOst4Nr1JU6XwsbWMwTUMSF2JpLA1+fu9kzKB+QLTbC&#10;ZOCXPGw349EaMys953Q9hlJFCPsMDVQhtJnWvqjIoZ9LSxy9k3QOQ5RdqW2HfYS7Ri+TJNUOa44L&#10;Fbb0VlFxPl6cATeV/Hv/cdiHVbtIH4v+p5ZUjHmYDK8voAIN4R7+b79bA09L+PsSf4D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h0GlxAAAANsAAAAPAAAAAAAAAAAA&#10;AAAAAKECAABkcnMvZG93bnJldi54bWxQSwUGAAAAAAQABAD5AAAAkgMAAAAA&#10;" strokeweight=".3pt"/>
                        <v:line id="Line 117" o:spid="_x0000_s1069" style="position:absolute;flip:x;visibility:visible;mso-wrap-style:square" from="2092,1505" to="2132,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vkPsQAAADbAAAADwAAAGRycy9kb3ducmV2LnhtbESPQWvCQBSE7wX/w/KEXopurDRKdJVS&#10;EKWnait4fGSfSTD7XsiuJv77bqHgcZiZb5jlune1ulHrK2EDk3ECijgXW3Fh4Od7M5qD8gHZYi1M&#10;Bu7kYb0aPC0xs9Lxnm6HUKgIYZ+hgTKEJtPa5yU59GNpiKN3ltZhiLIttG2xi3BX69ckSbXDiuNC&#10;iQ19lJRfDldnwL3I/rj9+tyGWTNJp3l3qiQVY56H/fsCVKA+PML/7Z018DaFvy/xB+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y+Q+xAAAANsAAAAPAAAAAAAAAAAA&#10;AAAAAKECAABkcnMvZG93bnJldi54bWxQSwUGAAAAAAQABAD5AAAAkgMAAAAA&#10;" strokeweight=".3pt"/>
                        <v:line id="Line 118" o:spid="_x0000_s1070" style="position:absolute;flip:x;visibility:visible;mso-wrap-style:square" from="2063,1478" to="2160,1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J8SsQAAADbAAAADwAAAGRycy9kb3ducmV2LnhtbESPX2vCQBDE3wv9DscWfBG9WGss0VNK&#10;QSx98i/0ccmtSWhuN+ROk377XkHo4zAzv2GW697V6katr4QNTMYJKOJcbMWFgdNxM3oF5QOyxVqY&#10;DPyQh/Xq8WGJmZWO93Q7hEJFCPsMDZQhNJnWPi/JoR9LQxy9i7QOQ5RtoW2LXYS7Wj8nSaodVhwX&#10;SmzovaT8+3B1BtxQ9uft7nMb5s0knebdVyWpGDN46t8WoAL14T98b39YA7MX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InxKxAAAANsAAAAPAAAAAAAAAAAA&#10;AAAAAKECAABkcnMvZG93bnJldi54bWxQSwUGAAAAAAQABAD5AAAAkgMAAAAA&#10;" strokeweight=".3pt"/>
                        <v:line id="Line 119" o:spid="_x0000_s1071" style="position:absolute;flip:x;visibility:visible;mso-wrap-style:square" from="2028,1448" to="2192,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7Z0cQAAADbAAAADwAAAGRycy9kb3ducmV2LnhtbESPX2vCQBDE3wt+h2MFX4petBhL6iki&#10;FItP9U+hj0tuTYK53ZC7mvTb94SCj8PM/IZZrntXqxu1vhI2MJ0koIhzsRUXBs6n9/ErKB+QLdbC&#10;ZOCXPKxXg6clZlY6PtDtGAoVIewzNFCG0GRa+7wkh34iDXH0LtI6DFG2hbYtdhHuaj1LklQ7rDgu&#10;lNjQtqT8evxxBtyzHL52n/tdWDTT9CXvvitJxZjRsN+8gQrUh0f4v/1hDczncP8Sf4B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btnRxAAAANsAAAAPAAAAAAAAAAAA&#10;AAAAAKECAABkcnMvZG93bnJldi54bWxQSwUGAAAAAAQABAD5AAAAkgMAAAAA&#10;" strokeweight=".3pt"/>
                        <v:shape id="AutoShape 120" o:spid="_x0000_s1072" style="position:absolute;left:2043;top:1717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UIZMUA&#10;AADbAAAADwAAAGRycy9kb3ducmV2LnhtbESPT2vCQBTE74V+h+UVequbKpUS3YSqSD0J/oXeHtln&#10;Nm32bcxuNfbTdwXB4zAzv2HGeWdrcaLWV44VvPYSEMSF0xWXCrab+cs7CB+QNdaOScGFPOTZ48MY&#10;U+3OvKLTOpQiQtinqMCE0KRS+sKQRd9zDXH0Dq61GKJsS6lbPEe4rWU/SYbSYsVxwWBDU0PFz/rX&#10;Kvgc9He72Rd//x27Qk4Ss18utnulnp+6jxGIQF24h2/thVbwNoTrl/gD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xQhkxQAAANsAAAAPAAAAAAAAAAAAAAAAAJgCAABkcnMv&#10;ZG93bnJldi54bWxQSwUGAAAAAAQABAD1AAAAigMAAAAA&#10;" path="m,l2700,21600r16200,l21600,,,xe" fillcolor="#ddd" strokeweight="0">
                          <v:fill color2="black" rotate="t" angle="90" focus="100%" type="gradient"/>
                          <v:stroke joinstyle="miter"/>
                          <v:path o:connecttype="custom" o:connectlocs="205,89;110,178;14,89;110,0" o:connectangles="0,0,0,0" textboxrect="3156,3155,18444,18445"/>
                          <o:lock v:ext="edit" aspectratio="t"/>
                        </v:shape>
                        <v:rect id="Rectangle 121" o:spid="_x0000_s1073" style="position:absolute;left:2046;top:1792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U75cQA&#10;AADbAAAADwAAAGRycy9kb3ducmV2LnhtbESPT2vCQBTE74LfYXlCL2J2LVRt6ioiCAUv9c/B42v2&#10;mcRm34bsmqTfvlsQPA4z8xtmue5tJVpqfOlYwzRRIIgzZ0rONZxPu8kChA/IBivHpOGXPKxXw8ES&#10;U+M6PlB7DLmIEPYpaihCqFMpfVaQRZ+4mjh6V9dYDFE2uTQNdhFuK/mq1ExaLDkuFFjTtqDs53i3&#10;Gt4vrSecdfuxctf7dPv1fVO3vdYvo37zASJQH57hR/vTaHibw/+X+A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1O+XEAAAA2wAAAA8AAAAAAAAAAAAAAAAAmAIAAGRycy9k&#10;b3ducmV2LnhtbFBLBQYAAAAABAAEAPUAAACJAwAAAAA=&#10;" strokeweight=".3pt"/>
                        <v:line id="Line 122" o:spid="_x0000_s1074" style="position:absolute;visibility:visible;mso-wrap-style:square" from="2195,1929" to="2225,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ymqcIAAADbAAAADwAAAGRycy9kb3ducmV2LnhtbERPz2vCMBS+C/sfwhvspqmDiatGUWHg&#10;QZRp2fD2aN6azualSzJt//vlIOz48f2eLzvbiCv5UDtWMB5lIIhLp2uuFBSnt+EURIjIGhvHpKCn&#10;AMvFw2COuXY3fqfrMVYihXDIUYGJsc2lDKUhi2HkWuLEfTlvMSboK6k93lK4beRzlk2kxZpTg8GW&#10;NobKy/HXKvh53XXF9vDp1xmfV73Zf/fFx0mpp8duNQMRqYv/4rt7qxW8pLHpS/o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iymqcIAAADbAAAADwAAAAAAAAAAAAAA&#10;AAChAgAAZHJzL2Rvd25yZXYueG1sUEsFBgAAAAAEAAQA+QAAAJADAAAAAA==&#10;" strokeweight=".35pt"/>
                      </v:group>
                    </v:group>
                  </v:group>
                  <v:group id="abc4" o:spid="_x0000_s1075" style="position:absolute;left:2961;top:3747;width:316;height:124;flip:y" coordorigin="4116,2052" coordsize="316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Lq2bcIAAADbAAAADwAAAGRycy9kb3ducmV2LnhtbESPQWvCQBSE7wX/w/IE&#10;b3WjxGJTVxFBEfHS1BaPj+wzWcy+DdlV4793BaHHYWa+YWaLztbiSq03jhWMhgkI4sJpw6WCw8/6&#10;fQrCB2SNtWNScCcPi3nvbYaZdjf+pmseShEh7DNUUIXQZFL6oiKLfuga4uidXGsxRNmWUrd4i3Bb&#10;y3GSfEiLhuNChQ2tKirO+cUq+F2alNK/426fFERbLY+b3KRKDfrd8gtEoC78h1/trVYw+YT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6tm3CAAAA2wAAAA8A&#10;AAAAAAAAAAAAAAAAqgIAAGRycy9kb3ducmV2LnhtbFBLBQYAAAAABAAEAPoAAACZAwAAAAA=&#10;">
                    <v:shape id="Freeform 124" o:spid="_x0000_s1076" style="position:absolute;left:4141;top:2095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F7r8A&#10;AADbAAAADwAAAGRycy9kb3ducmV2LnhtbERPTYvCMBC9L/gfwgh7W1M9qFSjiKjsaVmreB6aaVNs&#10;JiWJWv31m8OCx8f7Xq5724o7+dA4VjAeZSCIS6cbrhWcT/uvOYgQkTW2jknBkwKsV4OPJebaPfhI&#10;9yLWIoVwyFGBibHLpQylIYth5DrixFXOW4wJ+lpqj48Ubls5ybKptNhwajDY0dZQeS1uVsFMmuqn&#10;qH5fk9thvzNH3+DsslXqc9hvFiAi9fEt/nd/awXTtD59ST9Ar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qsXuvwAAANsAAAAPAAAAAAAAAAAAAAAAAJgCAABkcnMvZG93bnJl&#10;di54bWxQSwUGAAAAAAQABAD1AAAAhAMAAAAA&#10;" path="m33,67c45,64,57,62,57,52,57,42,39,8,30,4,21,,6,18,3,28,,38,7,51,15,64v,,18,3,18,3xe" filled="f" strokeweight=".5pt">
                      <v:path arrowok="t" o:connecttype="custom" o:connectlocs="32,43;56,33;29,3;3,18;15,41;32,43" o:connectangles="0,0,0,0,0,0"/>
                    </v:shape>
                    <v:shape id="Freeform 125" o:spid="_x0000_s1077" style="position:absolute;left:4150;top:2115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56fMIA&#10;AADbAAAADwAAAGRycy9kb3ducmV2LnhtbESPT4vCMBTE7wt+h/AEb9u04hapRhFB9CKLf8Dro3k2&#10;xealNlHrt98sLOxxmJnfMPNlbxvxpM7XjhVkSQqCuHS65krB+bT5nILwAVlj45gUvMnDcjH4mGOh&#10;3YsP9DyGSkQI+wIVmBDaQkpfGrLoE9cSR+/qOoshyq6SusNXhNtGjtM0lxZrjgsGW1obKm/Hh1VA&#10;ZvPYlc2t3V6+ZGYm+3v/fciVGg371QxEoD78h//aO60gz+D3S/wBcv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7np8wgAAANsAAAAPAAAAAAAAAAAAAAAAAJgCAABkcnMvZG93&#10;bnJldi54bWxQSwUGAAAAAAQABAD1AAAAhwMAAAAA&#10;" path="m13,56c23,61,57,52,61,44,65,36,47,10,37,5,27,,8,9,4,17,,25,3,51,13,56xe" strokeweight=".5pt">
                      <v:path arrowok="t" o:connecttype="custom" o:connectlocs="13,36;60,28;36,3;4,11;13,36" o:connectangles="0,0,0,0,0"/>
                    </v:shape>
                    <v:shape id="Freeform 126" o:spid="_x0000_s1078" style="position:absolute;left:4242;top:209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FPKr8A&#10;AADbAAAADwAAAGRycy9kb3ducmV2LnhtbESPSwvCMBCE74L/IazgTVMVRKpRRPABguDr4G1p1rbY&#10;bEoTa/33RhA8DjPzDTNbNKYQNVUut6xg0I9AECdW55wquJzXvQkI55E1FpZJwZscLObt1gxjbV98&#10;pPrkUxEg7GJUkHlfxlK6JCODrm9L4uDdbWXQB1mlUlf4CnBTyGEUjaXBnMNChiWtMkoep6cJlI1e&#10;a8m1uW5321F62NPtwgelup1mOQXhqfH/8K+90wrGQ/h+CT9Az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kU8qvwAAANsAAAAPAAAAAAAAAAAAAAAAAJgCAABkcnMvZG93bnJl&#10;di54bWxQSwUGAAAAAAQABAD1AAAAhAMAAAAA&#10;" path="m13,56c23,61,57,52,61,44,65,36,47,10,37,5,27,,8,9,4,17,,25,3,51,13,56xe" strokeweight=".5pt">
                      <v:path arrowok="t" o:connecttype="custom" o:connectlocs="19,71;90,56;55,6;6,21;19,71" o:connectangles="0,0,0,0,0"/>
                    </v:shape>
                    <v:shape id="Freeform 127" o:spid="_x0000_s1079" style="position:absolute;left:4292;top:2093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unH8QA&#10;AADbAAAADwAAAGRycy9kb3ducmV2LnhtbESPT2vCQBTE7wW/w/IEb3VjRZHUjdRSUfBQTNP7I/vy&#10;p82+DbvbGL+9Wyj0OMzMb5jtbjSdGMj51rKCxTwBQVxa3XKtoPg4PG5A+ICssbNMCm7kYZdNHraY&#10;anvlCw15qEWEsE9RQRNCn0rpy4YM+rntiaNXWWcwROlqqR1eI9x08ilJ1tJgy3GhwZ5eGyq/8x+j&#10;4LgfPukQzquqzN+/3L4oFnn3ptRsOr48gwg0hv/wX/ukFayX8Psl/gC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bpx/EAAAA2wAAAA8AAAAAAAAAAAAAAAAAmAIAAGRycy9k&#10;b3ducmV2LnhtbFBLBQYAAAAABAAEAPUAAACJAwAAAAA=&#10;" path="m13,56c23,61,57,52,61,44,65,36,47,10,37,5,27,,8,9,4,17,,25,3,51,13,56xe" strokeweight=".5pt">
                      <v:path arrowok="t" o:connecttype="custom" o:connectlocs="17,72;81,56;49,6;5,22;17,72" o:connectangles="0,0,0,0,0"/>
                    </v:shape>
                    <v:shape id="Freeform 128" o:spid="_x0000_s1080" style="position:absolute;left:4122;top:2118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R31sEA&#10;AADbAAAADwAAAGRycy9kb3ducmV2LnhtbESP3YrCMBSE74V9h3AW9k5T/4pUo+zKCu7ltj7AoTm2&#10;xeYkNNHWtzeC4OUwM98wm91gWnGjzjeWFUwnCQji0uqGKwWn4jBegfABWWNrmRTcycNu+zHaYKZt&#10;z/90y0MlIoR9hgrqEFwmpS9rMugn1hFH72w7gyHKrpK6wz7CTStnSZJKgw3HhRod7WsqL/nVKNhL&#10;h31eXBY/x9StfsPffHmQc6W+PofvNYhAQ3iHX+2jVpAu4Pkl/gC5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5Ed9bBAAAA2wAAAA8AAAAAAAAAAAAAAAAAmAIAAGRycy9kb3du&#10;cmV2LnhtbFBLBQYAAAAABAAEAPUAAACGAwAAAAA=&#10;" path="m33,67c45,64,57,62,57,52,57,42,39,8,30,4,21,,6,18,3,28,,38,7,51,15,64v,,18,3,18,3xe" filled="f" strokeweight=".5pt">
                      <v:path arrowok="t" o:connecttype="custom" o:connectlocs="25,56;43,43;23,3;2,23;11,53;25,56" o:connectangles="0,0,0,0,0,0"/>
                    </v:shape>
                    <v:shape id="Freeform 129" o:spid="_x0000_s1081" style="position:absolute;left:4262;top:2082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1mdsMA&#10;AADbAAAADwAAAGRycy9kb3ducmV2LnhtbESPQWsCMRSE7wX/Q3iCt5pVqMpqlCJaPJW6iufH5u1m&#10;6eZlSaKu/vqmUOhxmJlvmNWmt624kQ+NYwWTcQaCuHS64VrB+bR/XYAIEVlj65gUPCjAZj14WWGu&#10;3Z2PdCtiLRKEQ44KTIxdLmUoDVkMY9cRJ69y3mJM0tdSe7wnuG3lNMtm0mLDacFgR1tD5XdxtQrm&#10;0lSfRfX1nF4/9jtz9A3OL1ulRsP+fQkiUh//w3/tg1Ywe4PfL+kH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1mdsMAAADbAAAADwAAAAAAAAAAAAAAAACYAgAAZHJzL2Rv&#10;d25yZXYueG1sUEsFBgAAAAAEAAQA9QAAAIgDAAAAAA==&#10;" path="m33,67c45,64,57,62,57,52,57,42,39,8,30,4,21,,6,18,3,28,,38,7,51,15,64v,,18,3,18,3xe" filled="f" strokeweight=".5pt">
                      <v:path arrowok="t" o:connecttype="custom" o:connectlocs="32,44;56,34;29,3;3,18;15,42;32,44" o:connectangles="0,0,0,0,0,0"/>
                    </v:shape>
                    <v:shape id="Freeform 130" o:spid="_x0000_s1082" style="position:absolute;left:4276;top:2052;width:64;height:39;rotation:18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FX4MMA&#10;AADbAAAADwAAAGRycy9kb3ducmV2LnhtbESPQWsCMRSE70L/Q3iF3jRbD0vZGsUWBLFScK2Ct8fm&#10;uQndvKybqOu/bwqCx2FmvmEms9414kJdsJ4VvI4yEMSV15ZrBT/bxfANRIjIGhvPpOBGAWbTp8EE&#10;C+2vvKFLGWuRIBwKVGBibAspQ2XIYRj5ljh5R985jEl2tdQdXhPcNXKcZbl0aDktGGzp01D1W56d&#10;glVZ78L6ZD82X+5o999W+4PRSr089/N3EJH6+Ajf20utIM/h/0v6AXL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FX4MMAAADbAAAADwAAAAAAAAAAAAAAAACYAgAAZHJzL2Rv&#10;d25yZXYueG1sUEsFBgAAAAAEAAQA9QAAAIgDAAAAAA==&#10;" path="m13,56c23,61,57,52,61,44,65,36,47,10,37,5,27,,8,9,4,17,,25,3,51,13,56xe" strokeweight=".5pt">
                      <v:path arrowok="t" o:connecttype="custom" o:connectlocs="13,36;60,28;36,3;4,11;13,36" o:connectangles="0,0,0,0,0"/>
                    </v:shape>
                    <v:shape id="Freeform 131" o:spid="_x0000_s1083" style="position:absolute;left:4179;top:2071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NdmsMA&#10;AADbAAAADwAAAGRycy9kb3ducmV2LnhtbESPQWsCMRSE70L/Q3iCN83qwS1boxSp4qnUVXp+bN5u&#10;lm5eliTq2l/fCEKPw8x8w6w2g+3ElXxoHSuYzzIQxJXTLTcKzqfd9BVEiMgaO8ek4E4BNuuX0QoL&#10;7W58pGsZG5EgHApUYGLsCylDZchimLmeOHm18xZjkr6R2uMtwW0nF1m2lBZbTgsGe9oaqn7Ki1WQ&#10;S1N/lvXX7+Ky332Yo28x/94qNRkP728gIg3xP/xsH7SCZQ6PL+kH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NdmsMAAADbAAAADwAAAAAAAAAAAAAAAACYAgAAZHJzL2Rv&#10;d25yZXYueG1sUEsFBgAAAAAEAAQA9QAAAIgDAAAAAA==&#10;" path="m33,67c45,64,57,62,57,52,57,42,39,8,30,4,21,,6,18,3,28,,38,7,51,15,64v,,18,3,18,3xe" filled="f" strokeweight=".5pt">
                      <v:path arrowok="t" o:connecttype="custom" o:connectlocs="32,44;56,34;29,3;3,18;15,42;32,44" o:connectangles="0,0,0,0,0,0"/>
                    </v:shape>
                    <v:shape id="Freeform 132" o:spid="_x0000_s1084" style="position:absolute;left:4368;top:2124;width:64;height:40;rotation:2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QFv8EA&#10;AADbAAAADwAAAGRycy9kb3ducmV2LnhtbERPy2rCQBTdF/yH4Qru6qSKoaSZSBEUkW4aK7i8ZG4e&#10;NnMnZMYk/n1nIXR5OO90O5lWDNS7xrKCt2UEgriwuuFKwc95//oOwnlkja1lUvAgB9ts9pJiou3I&#10;3zTkvhIhhF2CCmrvu0RKV9Rk0C1tRxy40vYGfYB9JXWPYwg3rVxFUSwNNhwaauxoV1Pxm9+Ngvvl&#10;1h38rTyvvooh2pTX03G9j5VazKfPDxCeJv8vfrqPWkEcxoYv4QfI7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kBb/BAAAA2wAAAA8AAAAAAAAAAAAAAAAAmAIAAGRycy9kb3du&#10;cmV2LnhtbFBLBQYAAAAABAAEAPUAAACGAwAAAAA=&#10;" path="m13,56c23,61,57,52,61,44,65,36,47,10,37,5,27,,8,9,4,17,,25,3,51,13,56xe" strokeweight=".5pt">
                      <v:path arrowok="t" o:connecttype="custom" o:connectlocs="13,37;60,29;36,3;4,11;13,37" o:connectangles="0,0,0,0,0"/>
                    </v:shape>
                    <v:shape id="Freeform 133" o:spid="_x0000_s1085" style="position:absolute;left:4193;top:2099;width:87;height:77;rotation:17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1mJsUA&#10;AADbAAAADwAAAGRycy9kb3ducmV2LnhtbESPUWvCQBCE3wv9D8cW+lYvhiA29ZQgxoogWusPWHJr&#10;EszthdwZY399Tyj0cZidb3Zmi8E0oqfO1ZYVjEcRCOLC6ppLBafv/G0KwnlkjY1lUnAnB4v589MM&#10;U21v/EX90ZciQNilqKDyvk2ldEVFBt3ItsTBO9vOoA+yK6Xu8BbgppFxFE2kwZpDQ4UtLSsqLser&#10;CW+s80OcXPJVuYv8qf5J5Ge23Sv1+jJkHyA8Df7/+C+90Qom7/DYEgA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PWYmxQAAANsAAAAPAAAAAAAAAAAAAAAAAJgCAABkcnMv&#10;ZG93bnJldi54bWxQSwUGAAAAAAQABAD1AAAAigMAAAAA&#10;" path="m13,56c23,61,57,52,61,44,65,36,47,10,37,5,27,,8,9,4,17,,25,3,51,13,56xe" strokeweight=".5pt">
                      <v:path arrowok="t" o:connecttype="custom" o:connectlocs="17,71;82,56;50,6;5,21;17,71" o:connectangles="0,0,0,0,0"/>
                      <o:lock v:ext="edit" aspectratio="t"/>
                    </v:shape>
                  </v:group>
                </v:group>
                <v:group id="2016-4-1917:06:15Shapes-5" o:spid="_x0000_s1086" style="position:absolute;left:6282;top:9363;width:1726;height:1959" coordorigin="3780,816" coordsize="1726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group id="Group 135" o:spid="_x0000_s1087" style="position:absolute;left:4665;top:1323;width:337;height:259;flip:y" coordorigin="1746,1900" coordsize="496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eeYLwwAAANsAAAAP&#10;AAAAAAAAAAAAAAAAAKoCAABkcnMvZG93bnJldi54bWxQSwUGAAAAAAQABAD6AAAAmgMAAAAA&#10;">
                    <v:shape id="Freeform 136" o:spid="_x0000_s1088" style="position:absolute;left:1998;top:1996;width:244;height:144;visibility:visible;mso-wrap-style:square;v-text-anchor:top" coordsize="462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Y6X8MA&#10;AADbAAAADwAAAGRycy9kb3ducmV2LnhtbESPQWvCQBSE7wX/w/IEb3XXFFqJrqEEjIWejOL5kX0m&#10;qdm3Ibs18d93C4Ueh5n5htlmk+3EnQbfOtawWioQxJUzLdcazqf98xqED8gGO8ek4UEest3saYup&#10;cSMf6V6GWkQI+xQ1NCH0qZS+asiiX7qeOHpXN1gMUQ61NAOOEW47mSj1Ki22HBca7ClvqLqV31bD&#10;SRWH4wt+HfJzf1GfbXm54VhovZhP7xsQgabwH/5rfxgNbwn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Y6X8MAAADbAAAADwAAAAAAAAAAAAAAAACYAgAAZHJzL2Rv&#10;d25yZXYueG1sUEsFBgAAAAAEAAQA9QAAAIgDAAAAAA==&#10;" path="m456,5c453,1,449,,444,l278,v-1,,-5,,-7,1c268,3,266,5,264,7l252,26v-19,4,-39,7,-58,9c130,44,65,49,,51l,86v65,,130,-5,194,-14c217,68,241,65,264,60v6,-2,9,-4,11,-8l287,35r140,c393,93,393,153,427,211r-140,c285,210,282,206,280,202v-2,-1,-2,-5,-3,-7c275,194,273,192,271,190v-1,-2,-28,-3,-77,-9c176,180,157,178,134,176,90,171,46,169,,169r,41c65,210,130,211,194,217v19,1,39,3,58,5c255,227,261,234,266,241v2,2,4,2,5,4c273,247,277,247,278,247r166,c449,247,453,245,456,241v4,-3,6,-7,6,-12l462,17v,-5,-2,-9,-6,-12xm425,82v2,-3,7,-5,12,-5c442,77,446,79,449,82v2,6,4,11,4,18l453,111r-32,l421,100v,-9,2,-14,4,-18xm453,128r,9l439,137r-18,14l421,142r13,-8l421,123r,-9l439,128r14,xm421,190r,-10c421,171,423,165,425,162v2,-4,7,-5,12,-5c442,157,446,158,449,162v2,5,4,10,4,18l453,190r-32,xe" fillcolor="black" strokeweight="0">
                      <v:path arrowok="t" o:connecttype="custom" o:connectlocs="241,3;234,0;147,0;143,1;139,4;133,15;102,20;0,30;0,50;102,42;139,35;145,30;152,20;226,20;226,123;152,123;148,118;146,114;143,111;102,106;71,103;0,99;0,122;102,127;133,129;140,141;143,143;147,144;234,144;241,141;244,134;244,10;241,3;224,48;231,45;237,48;239,58;239,65;222,65;222,58;224,48;239,75;239,80;232,80;222,88;222,83;229,78;222,72;222,66;232,75;239,75;222,111;222,105;224,94;231,92;237,94;239,105;239,111;222,111" o:connectangles="0,0,0,0,0,0,0,0,0,0,0,0,0,0,0,0,0,0,0,0,0,0,0,0,0,0,0,0,0,0,0,0,0,0,0,0,0,0,0,0,0,0,0,0,0,0,0,0,0,0,0,0,0,0,0,0,0,0,0"/>
                      <o:lock v:ext="edit" verticies="t"/>
                    </v:shape>
                    <v:shape id="Freeform 137" o:spid="_x0000_s1089" style="position:absolute;left:2222;top:2046;width:12;height:9;visibility:visible;mso-wrap-style:square;v-text-anchor:top" coordsize="2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zro8UA&#10;AADbAAAADwAAAGRycy9kb3ducmV2LnhtbESPW2sCMRSE3wv9D+EU+iI10UIrq1FEtC365AV9PWzO&#10;XjA5WTapu/33TUHo4zAz3zCzRe+suFEbas8aRkMFgjj3puZSw+m4eZmACBHZoPVMGn4owGL++DDD&#10;zPiO93Q7xFIkCIcMNVQxNpmUIa/IYRj6hjh5hW8dxiTbUpoWuwR3Vo6VepMOa04LFTa0qii/Hr6d&#10;BrvebYujK9R1crFqOxh9dMvPs9bPT/1yCiJSH//D9/aX0fD+Cn9f0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TOujxQAAANsAAAAPAAAAAAAAAAAAAAAAAJgCAABkcnMv&#10;ZG93bnJldi54bWxQSwUGAAAAAAQABAD1AAAAigMAAAAA&#10;" path="m23,14c23,9,23,5,21,4,19,2,16,,12,,7,,5,2,3,4,2,5,,9,,14r,2l23,16r,-2xe" fillcolor="black" strokeweight="0">
                      <v:path arrowok="t" o:connecttype="custom" o:connectlocs="12,8;11,2;6,0;2,2;0,8;0,9;12,9;12,8" o:connectangles="0,0,0,0,0,0,0,0"/>
                    </v:shape>
                    <v:shape id="Freeform 138" o:spid="_x0000_s1090" style="position:absolute;left:2222;top:2092;width:12;height:9;visibility:visible;mso-wrap-style:square;v-text-anchor:top" coordsize="2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Vz18UA&#10;AADbAAAADwAAAGRycy9kb3ducmV2LnhtbESPW2sCMRSE3wv9D+EU+iI1UUorq1FEtC365AV9PWzO&#10;XjA5WTapu/33TUHo4zAz3zCzRe+suFEbas8aRkMFgjj3puZSw+m4eZmACBHZoPVMGn4owGL++DDD&#10;zPiO93Q7xFIkCIcMNVQxNpmUIa/IYRj6hjh5hW8dxiTbUpoWuwR3Vo6VepMOa04LFTa0qii/Hr6d&#10;BrvebYujK9R1crFqOxh9dMvPs9bPT/1yCiJSH//D9/aX0fD+Cn9f0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pXPXxQAAANsAAAAPAAAAAAAAAAAAAAAAAJgCAABkcnMv&#10;ZG93bnJldi54bWxQSwUGAAAAAAQABAD1AAAAigMAAAAA&#10;" path="m12,c7,,5,2,3,4,2,6,,9,,15r,1l23,16r,-1c23,9,23,6,21,4,19,2,16,,12,xe" fillcolor="black" strokeweight="0">
                      <v:path arrowok="t" o:connecttype="custom" o:connectlocs="6,0;2,2;0,8;0,9;12,9;12,8;11,2;6,0" o:connectangles="0,0,0,0,0,0,0,0"/>
                    </v:shape>
                    <v:shape id="Freeform 139" o:spid="_x0000_s1091" style="position:absolute;left:1746;top:1996;width:252;height:144;visibility:visible;mso-wrap-style:square;v-text-anchor:top" coordsize="475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+5VsAA&#10;AADbAAAADwAAAGRycy9kb3ducmV2LnhtbESP3YrCMBSE7xd8h3CEvVtTBX+oRhFB9NbqAxybY1ts&#10;TmoT07pPv1kQvBxm5htmtelNLQK1rrKsYDxKQBDnVldcKLic9z8LEM4ja6wtk4IXOdisB18rTLXt&#10;+EQh84WIEHYpKii9b1IpXV6SQTeyDXH0brY16KNsC6lb7CLc1HKSJDNpsOK4UGJDu5Lye/Y0Csz1&#10;kXMX5odbOO2lC7OMq9+XUt/DfrsE4an3n/C7fdQK5lP4/xJ/gF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+5VsAAAADbAAAADwAAAAAAAAAAAAAAAACYAgAAZHJzL2Rvd25y&#10;ZXYueG1sUEsFBgAAAAAEAAQA9QAAAIUDAAAAAA==&#10;" path="m475,86r,-35c409,51,344,47,277,38,254,35,231,31,208,28l200,10c198,7,196,5,194,3,191,1,187,,184,l18,c13,,9,1,6,5,2,8,,12,,17l,229v,5,2,9,6,12c9,245,13,247,18,247r166,c187,247,191,247,194,245v2,-2,4,-5,6,-7l210,220v23,-2,44,-3,67,-5c344,211,409,210,475,210r,-41c429,169,383,171,335,174v-23,2,-42,4,-58,6c221,183,193,187,191,188v-4,2,-5,4,-7,7l175,211r-139,c76,153,76,93,36,35r137,l180,52v2,2,4,4,6,6c187,60,191,61,194,61v27,6,55,9,83,13c344,82,409,86,475,86xe" fillcolor="black" strokeweight="0">
                      <v:path arrowok="t" o:connecttype="custom" o:connectlocs="252,50;252,30;147,22;110,16;106,6;103,2;98,0;10,0;3,3;0,10;0,134;3,141;10,144;98,144;103,143;106,139;111,128;147,125;252,122;252,99;178,101;147,105;101,110;98,114;93,123;19,123;19,20;92,20;95,30;99,34;103,36;147,43;252,50" o:connectangles="0,0,0,0,0,0,0,0,0,0,0,0,0,0,0,0,0,0,0,0,0,0,0,0,0,0,0,0,0,0,0,0,0"/>
                    </v:shape>
                    <v:shape id="Freeform 140" o:spid="_x0000_s1092" style="position:absolute;left:1998;top:1999;width:1;height:126;visibility:visible;mso-wrap-style:square;v-text-anchor:top" coordsize="1,2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JqRMMA&#10;AADbAAAADwAAAGRycy9kb3ducmV2LnhtbESPQYvCMBSE74L/ITzBm03Xg0rXKLuCIMgKq4J4eyTP&#10;trR5KU3Urr/eCAseh5n5hpkvO1uLG7W+dKzgI0lBEGtnSs4VHA/r0QyED8gGa8ek4I88LBf93hwz&#10;4+78S7d9yEWEsM9QQRFCk0npdUEWfeIa4uhdXGsxRNnm0rR4j3Bby3GaTqTFkuNCgQ2tCtLV/moV&#10;NNeprn7K7eV0rs/fD9K0SytSajjovj5BBOrCO/zf3hgF0wm8vsQf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JqRMMAAADbAAAADwAAAAAAAAAAAAAAAACYAgAAZHJzL2Rv&#10;d25yZXYueG1sUEsFBgAAAAAEAAQA9QAAAIgDAAAAAA==&#10;" path="m,217l,205,,164,,81,,46,,e" filled="f" strokeweight=".25pt">
                      <v:path arrowok="t" o:connecttype="custom" o:connectlocs="0,126;0,119;0,95;0,47;0,27;0,0" o:connectangles="0,0,0,0,0,0"/>
                    </v:shape>
                    <v:line id="Line 141" o:spid="_x0000_s1093" style="position:absolute;flip:y;visibility:visible;mso-wrap-style:square" from="1998,2125" to="1999,2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RS1cQAAADbAAAADwAAAGRycy9kb3ducmV2LnhtbESPQWsCMRCF7wX/Qxihl1KzXUpdVqPY&#10;wkrbm1rvw2bMrm4mS5Lq9t83guDx8eZ9b958OdhOnMmH1rGCl0kGgrh2umWj4GdXPRcgQkTW2Dkm&#10;BX8UYLkYPcyx1O7CGzpvoxEJwqFEBU2MfSllqBuyGCauJ07ewXmLMUlvpPZ4SXDbyTzL3qTFllND&#10;gz19NFSftr82vfG1K4pX/e3N+5Opjvk+r9bFWqnH8bCagYg0xPvxLf2pFUyncN2SAC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hFLVxAAAANsAAAAPAAAAAAAAAAAA&#10;AAAAAKECAABkcnMvZG93bnJldi54bWxQSwUGAAAAAAQABAD5AAAAkgMAAAAA&#10;" strokeweight=".25pt"/>
                    <v:shape id="Freeform 142" o:spid="_x0000_s1094" style="position:absolute;left:1966;top:2142;width:32;height:72;visibility:visible;mso-wrap-style:square;v-text-anchor:top" coordsize="60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ehjsIA&#10;AADbAAAADwAAAGRycy9kb3ducmV2LnhtbERPz2vCMBS+C/sfwhvspqmCc1SjjEHrLmXqdtnt0Tzb&#10;sualJlnb+debw8Djx/d7sxtNK3pyvrGsYD5LQBCXVjdcKfj6zKYvIHxA1thaJgV/5GG3fZhsMNV2&#10;4CP1p1CJGMI+RQV1CF0qpS9rMuhntiOO3Nk6gyFCV0ntcIjhppWLJHmWBhuODTV29FZT+XP6NQqW&#10;88Lp/KPtD5fi+H29mMU+87lST4/j6xpEoDHcxf/ud61gFcfGL/EHyO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96GOwgAAANsAAAAPAAAAAAAAAAAAAAAAAJgCAABkcnMvZG93&#10;bnJldi54bWxQSwUGAAAAAAQABAD1AAAAhwMAAAAA&#10;" path="m60,c44,,30,12,17,39,9,62,3,86,2,115,,116,,120,,123e" filled="f" strokeweight=".25pt">
                      <v:path arrowok="t" o:connecttype="custom" o:connectlocs="32,0;9,23;1,67;0,72" o:connectangles="0,0,0,0"/>
                    </v:shape>
                    <v:shape id="Freeform 143" o:spid="_x0000_s1095" style="position:absolute;left:1952;top:2214;width:31;height:99;visibility:visible;mso-wrap-style:square;v-text-anchor:top" coordsize="59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xGmMUA&#10;AADbAAAADwAAAGRycy9kb3ducmV2LnhtbESPX2vCQBDE3wt+h2MLfauX+lBt9BRbWlCQYv1XH5fc&#10;Ngnm9kJu1fjtPaHg4zAzv2FGk9ZV6kRNKD0beOkmoIgzb0vODWzWX88DUEGQLVaeycCFAkzGnYcR&#10;ptaf+YdOK8lVhHBI0UAhUqdah6wgh6Hra+Lo/fnGoUTZ5No2eI5wV+lekrxqhyXHhQJr+igoO6yO&#10;zsAvbfdrGbTvn7ukt5jL9zLo/dSYp8d2OgQl1Mo9/N+eWQP9N7h9iT9Aj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jEaYxQAAANsAAAAPAAAAAAAAAAAAAAAAAJgCAABkcnMv&#10;ZG93bnJldi54bWxQSwUGAAAAAAQABAD1AAAAigMAAAAA&#10;" path="m27,c20,2,14,11,9,25,4,41,,62,2,85v-2,23,2,44,7,60c14,161,20,170,29,170v8,-2,15,-9,21,-25c55,129,59,108,59,85,59,62,55,41,50,25,44,9,37,,30,,29,,29,,27,e" filled="f" strokeweight=".25pt">
                      <v:path arrowok="t" o:connecttype="custom" o:connectlocs="14,0;5,15;1,50;5,84;15,99;26,84;31,50;26,15;16,0;14,0" o:connectangles="0,0,0,0,0,0,0,0,0,0"/>
                    </v:shape>
                    <v:shape id="Freeform 144" o:spid="_x0000_s1096" style="position:absolute;left:2012;top:2214;width:31;height:99;visibility:visible;mso-wrap-style:square;v-text-anchor:top" coordsize="58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gDnsAA&#10;AADbAAAADwAAAGRycy9kb3ducmV2LnhtbERPzUrDQBC+C32HZQre7KYepKTdliIoChHszwMM2WkS&#10;mp0J2Wma+PTuQfD48f1vdmNozUB9bIQdLBcZGOJSfMOVg/Pp7WkFJiqyx1aYHEwUYbedPWww93Ln&#10;Aw1HrUwK4Zijg1q1y62NZU0B40I64sRdpA+oCfaV9T3eU3ho7XOWvdiADaeGGjt6ram8Hm/BQaGf&#10;3+9STCeZiuVwk4MW1c+Xc4/zcb8GozTqv/jP/eEdrNL69CX9ALv9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gDnsAAAADbAAAADwAAAAAAAAAAAAAAAACYAgAAZHJzL2Rvd25y&#10;ZXYueG1sUEsFBgAAAAAEAAQA9QAAAIUDAAAAAA==&#10;" path="m32,c30,,30,,30,,28,,28,,26,,19,2,14,11,9,25,3,41,,62,2,85v-2,23,1,44,7,60c14,161,19,170,28,170v9,-2,16,-9,21,-25c55,129,58,108,58,85,58,62,55,41,49,25,44,11,39,2,32,e" filled="f" strokeweight=".25pt">
                      <v:path arrowok="t" o:connecttype="custom" o:connectlocs="17,0;16,0;14,0;5,15;1,50;5,84;15,99;26,84;31,50;26,15;17,0" o:connectangles="0,0,0,0,0,0,0,0,0,0,0"/>
                    </v:shape>
                    <v:shape id="Freeform 145" o:spid="_x0000_s1097" style="position:absolute;left:1998;top:2142;width:31;height:72;visibility:visible;mso-wrap-style:square;v-text-anchor:top" coordsize="60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h4NMUA&#10;AADbAAAADwAAAGRycy9kb3ducmV2LnhtbESPzWvCQBTE7wX/h+UJvTWbCBVJXUUEPy5i/bh4e2Rf&#10;k2D2bdxdY9q/vlsoeBxm5jfMdN6bRnTkfG1ZQZakIIgLq2suFZxPq7cJCB+QNTaWScE3eZjPBi9T&#10;zLV98IG6YyhFhLDPUUEVQptL6YuKDPrEtsTR+7LOYIjSlVI7fES4aeQoTcfSYM1xocKWlhUV1+Pd&#10;KHjPdk6v9033edsdLj83M9qs/Fqp12G/+AARqA/P8H97qxVMMvj7En+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Hg0xQAAANsAAAAPAAAAAAAAAAAAAAAAAJgCAABkcnMv&#10;ZG93bnJldi54bWxQSwUGAAAAAAQABAD1AAAAigMAAAAA&#10;" path="m60,123v,-3,,-7,,-8c58,86,51,62,42,39,30,12,16,,,e" filled="f" strokeweight=".25pt">
                      <v:path arrowok="t" o:connecttype="custom" o:connectlocs="31,72;31,67;22,23;0,0" o:connectangles="0,0,0,0"/>
                    </v:shape>
                    <v:shape id="Freeform 146" o:spid="_x0000_s1098" style="position:absolute;left:1983;top:1900;width:30;height:99;visibility:visible;mso-wrap-style:square;v-text-anchor:top" coordsize="58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Y4csMA&#10;AADbAAAADwAAAGRycy9kb3ducmV2LnhtbESPX0vDQBDE34V+h2MLvtlL+yAl7bWIoChEsH8+wJLb&#10;JsHcbsht08RP7wmCj8PM/IbZ7sfQmoH62Ag7WC4yMMSl+IYrB+fTy8MaTFRkj60wOZgown43u9ti&#10;7uXGBxqOWpkE4Zijg1q1y62NZU0B40I64uRdpA+oSfaV9T3eEjy0dpVljzZgw2mhxo6eayq/jtfg&#10;oND3z1cpppNMxXK4ykGL6vvDufv5+LQBozTqf/iv/eYdrFfw+yX9ALv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Y4csMAAADbAAAADwAAAAAAAAAAAAAAAACYAgAAZHJzL2Rv&#10;d25yZXYueG1sUEsFBgAAAAAEAAQA9QAAAIgDAAAAAA==&#10;" path="m29,c21,,14,9,8,25,3,41,,62,1,85v-1,23,2,44,7,60c14,161,19,170,28,170v9,-2,16,-9,21,-25c54,129,58,108,58,85,58,62,54,41,49,25,44,9,37,,29,e" filled="f" strokeweight=".25pt">
                      <v:path arrowok="t" o:connecttype="custom" o:connectlocs="15,0;4,15;1,50;4,84;14,99;25,84;30,50;25,15;15,0" o:connectangles="0,0,0,0,0,0,0,0,0"/>
                    </v:shape>
                  </v:group>
                  <v:group id="Group 147" o:spid="_x0000_s1099" style="position:absolute;left:4286;top:1128;width:1220;height:1522" coordorigin="4050,1284" coordsize="1220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<v:group id="Group 148" o:spid="_x0000_s1100" style="position:absolute;left:4050;top:1284;width:378;height:1522" coordorigin="3057,1128" coordsize="378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<v:shape id="abc13" o:spid="_x0000_s1101" alt="横虚线" style="position:absolute;left:3057;top:1300;width:269;height:121;visibility:visible;mso-wrap-style:square;v-text-anchor:top" coordsize="249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Gas8QA&#10;AADbAAAADwAAAGRycy9kb3ducmV2LnhtbESP3WrCQBSE7wu+w3KE3tWNLf4QXcWKBWlVUIPXx+wx&#10;CWbPhuw2pm/fFQQvh5n5hpnOW1OKhmpXWFbQ70UgiFOrC84UJMevtzEI55E1lpZJwR85mM86L1OM&#10;tb3xnpqDz0SAsItRQe59FUvp0pwMup6tiIN3sbVBH2SdSV3jLcBNKd+jaCgNFhwWcqxomVN6Pfwa&#10;BSfanUZts/rEzc9H+l1tkvNomyj12m0XExCeWv8MP9prrWA8gPuX8AP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5BmrPEAAAA2wAAAA8AAAAAAAAAAAAAAAAAmAIAAGRycy9k&#10;b3ducmV2LnhtbFBLBQYAAAAABAAEAPUAAACJAwAAAAA=&#10;" path="m,c6,29,17,54,33,77v25,36,56,54,91,54c160,131,191,113,216,77,232,54,243,29,249,,249,,,,,xe" fillcolor="black" strokeweight=".25pt">
                        <v:fill r:id="rId77" o:title="" type="pattern"/>
                        <v:stroke opacity="43947f"/>
                        <v:path arrowok="t" o:connecttype="custom" o:connectlocs="0,0;36,71;134,121;233,71;269,0;0,0" o:connectangles="0,0,0,0,0,0"/>
                      </v:shape>
                      <v:shape id="Freeform 150" o:spid="_x0000_s1102" alt="横虚线" style="position:absolute;left:3132;top:2232;width:151;height:412;rotation:2;visibility:visible;mso-wrap-style:square;v-text-anchor:top" coordsize="180,6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VE0sMA&#10;AADbAAAADwAAAGRycy9kb3ducmV2LnhtbESP3YrCMBSE7wXfIRzBO01dQaQaRcQFERbWH/D20Bzb&#10;anNSkrR2ffqNsLCXw8x8wyzXnalES86XlhVMxgkI4szqknMFl/PnaA7CB2SNlWVS8EMe1qt+b4mp&#10;tk8+UnsKuYgQ9ikqKEKoUyl9VpBBP7Y1cfRu1hkMUbpcaofPCDeV/EiSmTRYclwosKZtQdnj1BgF&#10;V7zvrq+vb9lU0+bVXsgd6sYpNRx0mwWIQF34D/+191rBfAbvL/EH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VE0sMAAADbAAAADwAAAAAAAAAAAAAAAACYAgAAZHJzL2Rv&#10;d25yZXYueG1sUEsFBgAAAAAEAAQA9QAAAIgDAAAAAA==&#10;" path="m,l165,r15,560c180,588,171,616,153,645v-16,29,-36,42,-58,42c72,687,53,674,37,645,21,616,13,588,13,560l,xe" fillcolor="black" strokecolor="#333" strokeweight=".5pt">
                        <v:fill r:id="rId77" o:title="" type="pattern"/>
                        <v:path arrowok="t" o:connecttype="custom" o:connectlocs="0,0;138,0;151,336;128,387;80,412;31,387;11,336;0,0" o:connectangles="0,0,0,0,0,0,0,0"/>
                      </v:shape>
                      <v:group id="Group 151" o:spid="_x0000_s1103" style="position:absolute;left:3060;top:1128;width:375;height:1522" coordorigin="2526,1128" coordsize="375,1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group id="abc11" o:spid="_x0000_s1104" style="position:absolute;left:2526;top:1128;width:264;height:1296" coordorigin="5220,816" coordsize="344,15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o:lock v:ext="edit" aspectratio="t"/>
                          <v:shape id="Freeform 153" o:spid="_x0000_s1105" style="position:absolute;left:5398;top:816;width:71;height:8;visibility:visible;mso-wrap-style:square;v-text-anchor:top" coordsize="19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XGPcMA&#10;AADbAAAADwAAAGRycy9kb3ducmV2LnhtbESPT4vCMBTE7wt+h/AEb2u6gv+6RlFB9CJS9eDx0bxt&#10;yjYvpYm1fnsjLOxxmJnfMItVZyvRUuNLxwq+hgkI4tzpkgsF18vucwbCB2SNlWNS8CQPq2XvY4Gp&#10;dg/OqD2HQkQI+xQVmBDqVEqfG7Loh64mjt6PayyGKJtC6gYfEW4rOUqSibRYclwwWNPWUP57vlsF&#10;m/uVspyNHO2P4+mt3WansdwoNeh3628QgbrwH/5rH7SC2RzeX+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oXGPcMAAADbAAAADwAAAAAAAAAAAAAAAACYAgAAZHJzL2Rv&#10;d25yZXYueG1sUEsFBgAAAAAEAAQA9QAAAIgDAAAAAA==&#10;" path="m190,24c181,19,160,14,128,9,91,3,49,1,,e" filled="f" strokeweight=".5pt">
                            <v:path arrowok="t" o:connecttype="custom" o:connectlocs="71,8;48,3;0,0" o:connectangles="0,0,0"/>
                            <o:lock v:ext="edit" aspectratio="t"/>
                          </v:shape>
                          <v:shape id="Freeform 154" o:spid="_x0000_s1106" style="position:absolute;left:5456;top:937;width:46;height:47;visibility:visible;mso-wrap-style:square;v-text-anchor:top" coordsize="121,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vfEL8A&#10;AADbAAAADwAAAGRycy9kb3ducmV2LnhtbERPTYvCMBC9C/6HMIIX0XQ9iFajiKAIe9EqeB2asak2&#10;k9Jka3d//eYgeHy879Wms5VoqfGlYwVfkwQEce50yYWC62U/noPwAVlj5ZgU/JKHzbrfW2Gq3YvP&#10;1GahEDGEfYoKTAh1KqXPDVn0E1cTR+7uGoshwqaQusFXDLeVnCbJTFosOTYYrGlnKH9mP1ZBdjiZ&#10;cpQ//zR9X3a3R2t8gZ1Sw0G3XYII1IWP+O0+agWLuD5+iT9Arv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O98QvwAAANsAAAAPAAAAAAAAAAAAAAAAAJgCAABkcnMvZG93bnJl&#10;di54bWxQSwUGAAAAAAQABAD1AAAAhAMAAAAA&#10;" path="m121,134c114,55,74,9,,e" filled="f" strokeweight=".5pt">
                            <v:path arrowok="t" o:connecttype="custom" o:connectlocs="46,47;0,0" o:connectangles="0,0"/>
                            <o:lock v:ext="edit" aspectratio="t"/>
                          </v:shape>
                          <v:line id="Line 155" o:spid="_x0000_s1107" style="position:absolute;flip:x;visibility:visible;mso-wrap-style:square" from="5461,835" to="5462,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pWGsIAAADbAAAADwAAAGRycy9kb3ducmV2LnhtbESPzWrDMBCE74W8g9hAb43sQvPjRDYh&#10;0NJTSpxcclusjS1irYykJO7bV4VCj8PMfMNsqtH24k4+GMcK8lkGgrhx2nCr4HR8f1mCCBFZY++Y&#10;FHxTgKqcPG2w0O7BB7rXsRUJwqFABV2MQyFlaDqyGGZuIE7exXmLMUnfSu3xkeC2l69ZNpcWDaeF&#10;DgfaddRc65tV8BFsQw6NC+PbV53f/HlvFmelnqfjdg0i0hj/w3/tT61glcPvl/QD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pWGsIAAADbAAAADwAAAAAAAAAAAAAA&#10;AAChAgAAZHJzL2Rvd25yZXYueG1sUEsFBgAAAAAEAAQA+QAAAJADAAAAAA==&#10;" strokeweight=".5pt">
                            <o:lock v:ext="edit" aspectratio="t"/>
                          </v:line>
                          <v:shape id="Freeform 156" o:spid="_x0000_s1108" style="position:absolute;left:5312;top:828;width:157;height:9;visibility:visible;mso-wrap-style:square;v-text-anchor:top" coordsize="419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cpcMA&#10;AADbAAAADwAAAGRycy9kb3ducmV2LnhtbESP3WoCMRSE7wu+QziF3tVsLRZdjaJCQbGCv/eHzelm&#10;6eZk2aRrfHtTKHg5zMw3zHQebS06an3lWMFbPwNBXDhdcangfPp8HYHwAVlj7ZgU3MjDfNZ7mmKu&#10;3ZUP1B1DKRKEfY4KTAhNLqUvDFn0fdcQJ+/btRZDkm0pdYvXBLe1HGTZh7RYcVow2NDKUPFz/LUK&#10;hma4s3HZFe5ru7hsVvvd+yaOlXp5josJiEAxPML/7bVWMB7A35f0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UcpcMAAADbAAAADwAAAAAAAAAAAAAAAACYAgAAZHJzL2Rv&#10;d25yZXYueG1sUEsFBgAAAAAEAAQA9QAAAIgDAAAAAA==&#10;" path="m,8v5,1,12,1,17,3c22,13,29,13,35,15v44,5,99,8,162,8c259,23,313,20,357,15v7,-2,15,-2,20,-4c379,11,382,11,384,11,402,8,414,4,419,e" filled="f" strokeweight=".5pt">
                            <v:path arrowok="t" o:connecttype="custom" o:connectlocs="0,3;6,4;13,6;74,9;134,6;141,4;144,4;157,0" o:connectangles="0,0,0,0,0,0,0,0"/>
                            <o:lock v:ext="edit" aspectratio="t"/>
                          </v:shape>
                          <v:group id="Group 157" o:spid="_x0000_s1109" style="position:absolute;left:5220;top:816;width:344;height:1594" coordorigin="3794,1457" coordsize="310,1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    <o:lock v:ext="edit" aspectratio="t"/>
                            <v:line id="Line 158" o:spid="_x0000_s1110" style="position:absolute;flip:x;visibility:visible;mso-wrap-style:square" from="3890,1514" to="3962,1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31gsEAAADbAAAADwAAAGRycy9kb3ducmV2LnhtbESPQWsCMRSE7wX/Q3iCt5q1aKurUaSg&#10;eLJ09eLtsXnuBjcvSxJ1++8bQfA4zMw3zGLV2UbcyAfjWMFomIEgLp02XCk4HjbvUxAhImtsHJOC&#10;PwqwWvbeFphrd+dfuhWxEgnCIUcFdYxtLmUoa7IYhq4lTt7ZeYsxSV9J7fGe4LaRH1n2KS0aTgs1&#10;tvRdU3kprlbBNtiSHBoXuslPMbr60958nZQa9Lv1HESkLr7Cz/ZOK5iN4fEl/QC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ffWCwQAAANsAAAAPAAAAAAAAAAAAAAAA&#10;AKECAABkcnMvZG93bnJldi54bWxQSwUGAAAAAAQABAD5AAAAjwMAAAAA&#10;" strokeweight=".5pt">
                              <o:lock v:ext="edit" aspectratio="t"/>
                            </v:line>
                            <v:shape id="Freeform 159" o:spid="_x0000_s1111" style="position:absolute;left:3922;top:1513;width:182;height:1376;visibility:visible;mso-wrap-style:square;v-text-anchor:top" coordsize="539,4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sOqcMA&#10;AADbAAAADwAAAGRycy9kb3ducmV2LnhtbESPT2sCMRTE74V+h/AEb5q1ULGrUaTY4kGK9d/5sXnu&#10;BjcvyyZq9NM3gtDjMDO/YSazaGtxodYbxwoG/QwEceG04VLBbvvVG4HwAVlj7ZgU3MjDbPr6MsFc&#10;uyv/0mUTSpEg7HNUUIXQ5FL6oiKLvu8a4uQdXWsxJNmWUrd4TXBby7csG0qLhtNChQ19VlScNmer&#10;wAzO+2Kxvss6RnP4psPqhxcjpbqdOB+DCBTDf/jZXmoFH+/w+JJ+gJ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sOqcMAAADbAAAADwAAAAAAAAAAAAAAAACYAgAAZHJzL2Rv&#10;d25yZXYueG1sUEsFBgAAAAAEAAQA9QAAAIgDAAAAAA==&#10;" path="m264,v2,,2,,2,c345,46,396,80,417,99v20,23,39,46,55,71c484,189,495,210,504,231v23,55,33,115,35,180c537,537,493,644,403,734,350,789,290,826,223,847v-19,5,-33,16,-45,32c165,893,156,912,151,935v-3,9,-5,18,-7,28l144,3847,,4419,,963e" filled="f" strokeweight=".5pt">
                              <v:path arrowok="t" o:connecttype="custom" o:connectlocs="89,0;90,0;141,31;159,53;170,72;182,128;136,229;75,264;60,274;51,291;49,300;49,1198;0,1376;0,300" o:connectangles="0,0,0,0,0,0,0,0,0,0,0,0,0,0"/>
                              <o:lock v:ext="edit" aspectratio="t"/>
                            </v:shape>
                            <v:shape id="Freeform 160" o:spid="_x0000_s1112" style="position:absolute;left:3898;top:1775;width:24;height:38;visibility:visible;mso-wrap-style:square;v-text-anchor:top" coordsize="73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K9x8IA&#10;AADbAAAADwAAAGRycy9kb3ducmV2LnhtbESPwWrDMBBE74X8g9hAb42cHNzWiWJKwKSQU9Pmvlgb&#10;y9RaCUlN7Hx9FSj0OMzMG2ZTj3YQFwqxd6xguShAELdO99wp+Ppsnl5AxISscXBMCiaKUG9nDxus&#10;tLvyB12OqRMZwrFCBSYlX0kZW0MW48J54uydXbCYsgyd1AGvGW4HuSqKUlrsOS8Y9LQz1H4ff6yC&#10;1ofTczzIlTkVnR/2+9ukm5tSj/PxbQ0i0Zj+w3/td63gtYT7l/w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gr3HwgAAANsAAAAPAAAAAAAAAAAAAAAAAJgCAABkcnMvZG93&#10;bnJldi54bWxQSwUGAAAAAAQABAD1AAAAhwMAAAAA&#10;" path="m73,120r,-14c67,76,60,53,48,36,35,20,20,8,,e" filled="f" strokeweight=".5pt">
                              <v:path arrowok="t" o:connecttype="custom" o:connectlocs="24,38;24,34;16,11;0,0" o:connectangles="0,0,0,0"/>
                              <o:lock v:ext="edit" aspectratio="t"/>
                            </v:shape>
                            <v:shape id="Freeform 161" o:spid="_x0000_s1113" style="position:absolute;left:3794;top:1468;width:104;height:307;visibility:visible;mso-wrap-style:square;v-text-anchor:top" coordsize="307,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2dvcEA&#10;AADbAAAADwAAAGRycy9kb3ducmV2LnhtbESPT4vCMBTE78J+h/AWvIim60HdahQpCJ4E/4DXt82z&#10;KTYvJcna+u2NsLDHYWZ+w6w2vW3Eg3yoHSv4mmQgiEuna64UXM678QJEiMgaG8ek4EkBNuuPwQpz&#10;7To+0uMUK5EgHHJUYGJscylDachimLiWOHk35y3GJH0ltccuwW0jp1k2kxZrTgsGWyoMlffTr1Uw&#10;2l99NOFn0RZYaJbuYLvtQanhZ79dgojUx//wX3uvFXzP4f0l/QC5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Nnb3BAAAA2wAAAA8AAAAAAAAAAAAAAAAAmAIAAGRycy9kb3du&#10;cmV2LnhtbFBLBQYAAAAABAAEAPUAAACGAwAAAAA=&#10;" path="m307,986c244,964,187,928,136,877,46,787,,680,2,553,,463,23,383,67,313v16,-25,36,-48,57,-71c143,224,182,196,238,159l238,8r8,c233,6,226,2,221,e" filled="f" strokeweight=".5pt">
                              <v:path arrowok="t" o:connecttype="custom" o:connectlocs="104,307;46,273;1,172;23,97;42,75;81,50;81,2;83,2;75,0" o:connectangles="0,0,0,0,0,0,0,0,0"/>
                              <o:lock v:ext="edit" aspectratio="t"/>
                            </v:shape>
                            <v:shape id="Freeform 162" o:spid="_x0000_s1114" style="position:absolute;left:3945;top:1457;width:6;height:1;visibility:visible;mso-wrap-style:square;v-text-anchor:top" coordsize="17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R4PsMA&#10;AADbAAAADwAAAGRycy9kb3ducmV2LnhtbERPz2vCMBS+C/sfwht403RDdOuMMobCdlBZFbbjW/Ns&#10;ypqX2sS2/vfmIHj8+H7Pl72tREuNLx0reBonIIhzp0suFBz269ELCB+QNVaOScGFPCwXD4M5ptp1&#10;/E1tFgoRQ9inqMCEUKdS+tyQRT92NXHkjq6xGCJsCqkb7GK4reRzkkylxZJjg8GaPgzl/9nZKjhN&#10;us1+1x5+j7O1WX39nbfmpyalho/9+xuIQH24i2/uT63gNY6NX+IPkI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R4PsMAAADbAAAADwAAAAAAAAAAAAAAAACYAgAAZHJzL2Rv&#10;d25yZXYueG1sUEsFBgAAAAAEAAQA9QAAAIgDAAAAAA==&#10;" path="m17,c12,,5,,,e" filled="f" strokeweight=".5pt">
                              <v:path arrowok="t" o:connecttype="custom" o:connectlocs="6,0;0,0" o:connectangles="0,0"/>
                              <o:lock v:ext="edit" aspectratio="t"/>
                            </v:shape>
                            <v:shape id="Freeform 163" o:spid="_x0000_s1115" style="position:absolute;left:3926;top:1457;width:14;height:1;visibility:visible;mso-wrap-style:square;v-text-anchor:top" coordsize="4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XpocMA&#10;AADbAAAADwAAAGRycy9kb3ducmV2LnhtbESP3WoCMRSE7wu+QzhC72q2FqRujWILBSne+PMAp8np&#10;ZtnNybI56rZPbwShl8PMfMMsVkNo1Zn6VEc28DwpQBHb6GquDBwPn0+voJIgO2wjk4FfSrBajh4W&#10;WLp44R2d91KpDOFUogEv0pVaJ+spYJrEjjh7P7EPKFn2lXY9XjI8tHpaFDMdsOa84LGjD0+22Z+C&#10;ge+/40Gsftm8N2uxwX8VW/KNMY/jYf0GSmiQ//C9vXEG5nO4fck/QC+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XpocMAAADbAAAADwAAAAAAAAAAAAAAAACYAgAAZHJzL2Rv&#10;d25yZXYueG1sUEsFBgAAAAAEAAQA9QAAAIgDAAAAAA==&#10;" path="m41,c27,,12,,,1e" filled="f" strokeweight=".5pt">
                              <v:path arrowok="t" o:connecttype="custom" o:connectlocs="14,0;0,1" o:connectangles="0,0"/>
                              <o:lock v:ext="edit" aspectratio="t"/>
                            </v:shape>
                            <v:shape id="Freeform 164" o:spid="_x0000_s1116" style="position:absolute;left:3869;top:1457;width:53;height:7;visibility:visible;mso-wrap-style:square;v-text-anchor:top" coordsize="159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DyQ8cA&#10;AADcAAAADwAAAGRycy9kb3ducmV2LnhtbESPQWvCQBCF70L/wzKFXkLdtIeiqasUQfDSgxokuQ3Z&#10;aRKbnY3ZVdP+eudQ6G2G9+a9bxar0XXqSkNoPRt4maagiCtvW64N5IfN8wxUiMgWO89k4IcCrJYP&#10;kwVm1t94R9d9rJWEcMjQQBNjn2kdqoYchqnviUX78oPDKOtQazvgTcJdp1/T9E07bFkaGuxp3VD1&#10;vb84A5Qc89Mu+aw2xfm8/j3FspwXvTFPj+PHO6hIY/w3/11vreCngi/PyAR6e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A8kPHAAAA3AAAAA8AAAAAAAAAAAAAAAAAmAIAAGRy&#10;cy9kb3ducmV2LnhtbFBLBQYAAAAABAAEAPUAAACMAwAAAAA=&#10;" path="m159,c121,2,90,4,60,8,30,13,9,18,,23e" filled="f" strokeweight=".5pt">
                              <v:path arrowok="t" o:connecttype="custom" o:connectlocs="53,0;20,2;0,7" o:connectangles="0,0,0"/>
                              <o:lock v:ext="edit" aspectratio="t"/>
                            </v:shape>
                          </v:group>
                        </v:group>
                        <v:group id="Group 165" o:spid="_x0000_s1117" style="position:absolute;left:2689;top:1462;width:212;height:270" coordorigin="1891,1651" coordsize="212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    <v:group id="abc6" o:spid="_x0000_s1118" style="position:absolute;left:1891;top:1651;width:212;height:270;flip:x" coordorigin="2880,504" coordsize="212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x/xTiMEAAADcAAAADwAA&#10;AAAAAAAAAAAAAACqAgAAZHJzL2Rvd25yZXYueG1sUEsFBgAAAAAEAAQA+gAAAJgDAAAAAA==&#10;">
                            <v:shape id="Freeform 167" o:spid="_x0000_s1119" style="position:absolute;left:2882;top:504;width:210;height:265;visibility:visible;mso-wrap-style:square;v-text-anchor:top" coordsize="278,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lSk8MA&#10;AADcAAAADwAAAGRycy9kb3ducmV2LnhtbERP22rCQBB9L/gPywh9KbppLSrRTbCFUkVEjH7AkB2T&#10;aHY2ZNeY/r1bKPRtDuc6y7Q3teiodZVlBa/jCARxbnXFhYLT8Ws0B+E8ssbaMin4IQdpMnhaYqzt&#10;nQ/UZb4QIYRdjApK75tYSpeXZNCNbUMcuLNtDfoA20LqFu8h3NTyLYqm0mDFoaHEhj5Lyq/ZzSjI&#10;an15cbvN+8dqclp/dze5nZm9Us/DfrUA4an3/+I/91qH+dEEfp8JF8jk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lSk8MAAADcAAAADwAAAAAAAAAAAAAAAACYAgAAZHJzL2Rv&#10;d25yZXYueG1sUEsFBgAAAAAEAAQA9QAAAIgDAAAAAA==&#10;" path="m,l239,r7,1l249,1r5,2l259,7r7,5l271,17r3,7l277,31r1,8l277,351e" filled="f" strokeweight=".3pt">
                              <v:path arrowok="t" o:connecttype="custom" o:connectlocs="0,0;181,0;186,1;188,1;192,2;196,5;201,9;205,13;207,18;209,23;210,29;209,265" o:connectangles="0,0,0,0,0,0,0,0,0,0,0,0"/>
                              <o:lock v:ext="edit" aspectratio="t"/>
                            </v:shape>
                            <v:shape id="Freeform 168" o:spid="_x0000_s1120" style="position:absolute;left:2880;top:540;width:232;height:310;visibility:visible;mso-wrap-style:square;v-text-anchor:top" coordsize="232,3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sF1MEA&#10;AADcAAAADwAAAGRycy9kb3ducmV2LnhtbERP24rCMBB9F/Yfwiz4pqkiIl3TsgiKiCBedp+HZrYN&#10;20xKE7X69UYQfJvDuc4872wtLtR641jBaJiAIC6cNlwqOB2XgxkIH5A11o5JwY085NlHb46pdlfe&#10;0+UQShFD2KeooAqhSaX0RUUW/dA1xJH7c63FEGFbSt3iNYbbWo6TZCotGo4NFTa0qKj4P5ytgk15&#10;/5Wr7dnx3fzc7G5ppna0UKr/2X1/gQjUhbf45V7rOD+ZwPOZeIHM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bBdTBAAAA3AAAAA8AAAAAAAAAAAAAAAAAmAIAAGRycy9kb3du&#10;cmV2LnhtbFBLBQYAAAAABAAEAPUAAACGAwAAAAA=&#10;" path="m,l211,r3,l218,1r8,5l228,9r2,4l231,16r1,5l231,310e" filled="f" strokeweight=".3pt">
                              <v:path arrowok="t" o:connecttype="custom" o:connectlocs="0,0;211,0;214,0;218,1;226,6;228,9;230,13;231,16;232,21;231,310" o:connectangles="0,0,0,0,0,0,0,0,0,0"/>
                              <o:lock v:ext="edit" aspectratio="t"/>
                            </v:shape>
                          </v:group>
                          <v:line id="Line 169" o:spid="_x0000_s1121" style="position:absolute;visibility:visible;mso-wrap-style:square" from="1893,1920" to="1929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IuNsQAAADcAAAADwAAAGRycy9kb3ducmV2LnhtbERPTUsDMRC9C/6HMEJvNrFQsWvTUoVC&#10;D6LYLoq3YTNuVjeTbZK2u//eCIXe5vE+Z77sXSuOFGLjWcPdWIEgrrxpuNZQ7ta3DyBiQjbYeiYN&#10;A0VYLq6v5lgYf+J3Om5TLXIIxwI12JS6QspYWXIYx74jzty3Dw5ThqGWJuAph7tWTpS6lw4bzg0W&#10;O3q2VP1uD07DfvbSl5u3z/Ck+Gs12NefofzYaT266VePIBL16SI+uzcmz1dT+H8mX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Yi42xAAAANwAAAAPAAAAAAAAAAAA&#10;AAAAAKECAABkcnMvZG93bnJldi54bWxQSwUGAAAAAAQABAD5AAAAkgMAAAAA&#10;" strokeweight=".35pt"/>
                        </v:group>
                        <v:group id="Group 170" o:spid="_x0000_s1122" style="position:absolute;left:2592;top:1563;width:159;height:1087" coordorigin="7920,1122" coordsize="179,1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    <o:lock v:ext="edit" aspectratio="t"/>
                          <v:shape id="试管1" o:spid="_x0000_s1123" style="position:absolute;left:7929;top:1182;width:164;height:1164;visibility:visible;mso-wrap-style:square;v-text-anchor:top" coordsize="163,1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mgkL8A&#10;AADcAAAADwAAAGRycy9kb3ducmV2LnhtbERPzWoCMRC+F/oOYQRvNbFYK1ujlKKLV9c+wLAZd5du&#10;Jksy6vr2TaHgbT6+31lvR9+rK8XUBbYwnxlQxHVwHTcWvk/7lxWoJMgO+8Bk4U4JtpvnpzUWLtz4&#10;SNdKGpVDOBVooRUZCq1T3ZLHNAsDcebOIXqUDGOjXcRbDve9fjVmqT12nBtaHOirpfqnungLu/Pi&#10;bV+tDseojfam7Eu5SGntdDJ+foASGuUh/ncfXJ5v3uHvmXyB3v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GaCQvwAAANwAAAAPAAAAAAAAAAAAAAAAAJgCAABkcnMvZG93bnJl&#10;di54bWxQSwUGAAAAAAQABAD1AAAAhAMAAAAA&#10;" path="m7,l,c,,,,,1l,1013v,23,9,46,27,71c42,1108,61,1120,83,1120v22,,41,-12,56,-36c155,1060,163,1036,163,1013l163,1v,-1,,-1,,-1l157,r,1013c157,1034,150,1056,136,1077v-14,23,-31,34,-52,33c63,1110,45,1098,30,1076,15,1056,7,1035,7,1013l7,1,159,,7,xe" fillcolor="black" strokeweight="0">
                            <v:path arrowok="t" o:connecttype="custom" o:connectlocs="7,0;0,0;0,1;0,1053;27,1127;84,1164;140,1127;164,1053;164,1;164,0;158,0;158,1053;137,1119;85,1154;30,1118;7,1053;7,1;160,0;7,0" o:connectangles="0,0,0,0,0,0,0,0,0,0,0,0,0,0,0,0,0,0,0"/>
                            <o:lock v:ext="edit" aspectratio="t"/>
                          </v:shape>
                          <v:group id="Group 172" o:spid="_x0000_s1124" style="position:absolute;left:7920;top:1122;width:179;height:167" coordorigin="9000,1176" coordsize="219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  <o:lock v:ext="edit" aspectratio="t"/>
                            <v:shape id="AutoShape 173" o:spid="_x0000_s1125" style="position:absolute;left:9000;top:1176;width:219;height:17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shLcEA&#10;AADcAAAADwAAAGRycy9kb3ducmV2LnhtbERPTYvCMBC9L/gfwgje1lRBWatRRBHFg6zVi7ehGdvS&#10;ZlKbqPXfG2Fhb/N4nzNbtKYSD2pcYVnBoB+BIE6tLjhTcD5tvn9AOI+ssbJMCl7kYDHvfM0w1vbJ&#10;R3okPhMhhF2MCnLv61hKl+Zk0PVtTRy4q20M+gCbTOoGnyHcVHIYRWNpsODQkGNNq5zSMrkbBcnv&#10;blveDuukvFge0Qn3l2E2VqrXbZdTEJ5a/y/+c+90mB9N4PNMuEDO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37IS3BAAAA3AAAAA8AAAAAAAAAAAAAAAAAmAIAAGRycy9kb3du&#10;cmV2LnhtbFBLBQYAAAAABAAEAPUAAACGAwAAAAA=&#10;" path="m,l2700,21600r16200,l21600,,,xe" fillcolor="#ddd" strokeweight="0">
                              <v:fill color2="black" rotate="t" angle="90" focus="100%" type="gradient"/>
                              <v:stroke joinstyle="miter"/>
                              <v:path o:connecttype="custom" o:connectlocs="205,89;110,178;14,89;110,0" o:connectangles="0,0,0,0" textboxrect="3156,3155,18444,18445"/>
                              <o:lock v:ext="edit" aspectratio="t"/>
                            </v:shape>
                            <v:rect id="Rectangle 174" o:spid="_x0000_s1126" style="position:absolute;left:9006;top:1254;width:210;height:2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KfMMYA&#10;AADcAAAADwAAAGRycy9kb3ducmV2LnhtbESPzWoDMQyE74G+g1Ghl5B4k4aku40TQqDQSw/5eQDV&#10;1v7Qtbysnc22T18dCr1JzGjm03Y/+lYN1McmsIHFPANFbINruDJwvbzNXkDFhOywDUwGvinCfvcw&#10;2WLhwp1PNJxTpSSEY4EG6pS6Qutoa/IY56EjFq0Mvccka19p1+Ndwn2rl1m21h4bloYaOzrWZL/O&#10;N2/ArvOPqfXDTxvyaxn4sFk93z6NeXocD6+gEo3p3/x3/e4EfyH48oxMo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KfMMYAAADcAAAADwAAAAAAAAAAAAAAAACYAgAAZHJz&#10;L2Rvd25yZXYueG1sUEsFBgAAAAAEAAQA9QAAAIsDAAAAAA==&#10;" strokeweight=".3pt">
                              <o:lock v:ext="edit" aspectratio="t"/>
                            </v:rect>
                          </v:group>
                        </v:group>
                      </v:group>
                    </v:group>
                    <v:group id="Group 175" o:spid="_x0000_s1127" style="position:absolute;left:4128;top:1912;width:1142;height:569" coordorigin="4317,1942" coordsize="1142,5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<v:group id="Group 176" o:spid="_x0000_s1128" style="position:absolute;left:4658;top:2023;width:183;height:183" coordorigin="4848,4476" coordsize="454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<o:lock v:ext="edit" aspectratio="t"/>
                        <v:oval id="Oval 177" o:spid="_x0000_s1129" style="position:absolute;left:4848;top:4476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k+9cQA&#10;AADcAAAADwAAAGRycy9kb3ducmV2LnhtbERPTWvCQBC9F/wPyxR6KXWTikWjmyCCpRcpxh56HLNj&#10;EpqdDburif/eLRR6m8f7nHUxmk5cyfnWsoJ0moAgrqxuuVbwddy9LED4gKyxs0wKbuShyCcPa8y0&#10;HfhA1zLUIoawz1BBE0KfSemrhgz6qe2JI3e2zmCI0NVSOxxiuOnka5K8SYMtx4YGe9o2VP2UF6Pg&#10;8zguTs8uHea32c5uLu/L+bfeK/X0OG5WIAKN4V/85/7QcX46g99n4gUy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JPvXEAAAA3AAAAA8AAAAAAAAAAAAAAAAAmAIAAGRycy9k&#10;b3ducmV2LnhtbFBLBQYAAAAABAAEAPUAAACJAwAAAAA=&#10;" strokeweight=".25pt">
                          <o:lock v:ext="edit" aspectratio="t"/>
                        </v:oval>
                        <v:oval id="Oval 178" o:spid="_x0000_s1130" style="position:absolute;left:5033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CmgcMA&#10;AADcAAAADwAAAGRycy9kb3ducmV2LnhtbERPTWvCQBC9C/6HZQQvUjdptWjqKlJQehGp9uBxzI5J&#10;aHY27K4m/vtuQfA2j/c5i1VnanEj5yvLCtJxAoI4t7riQsHPcfMyA+EDssbaMim4k4fVst9bYKZt&#10;y990O4RCxBD2GSooQ2gyKX1ekkE/tg1x5C7WGQwRukJqh20MN7V8TZJ3abDi2FBiQ58l5b+Hq1Gw&#10;P3az88il7fT+trHr63Y+PemdUsNBt/4AEagLT/HD/aXj/HQC/8/EC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CmgcMAAADcAAAADwAAAAAAAAAAAAAAAACYAgAAZHJzL2Rv&#10;d25yZXYueG1sUEsFBgAAAAAEAAQA9QAAAIgDAAAAAA==&#10;" strokeweight=".25pt">
                          <o:lock v:ext="edit" aspectratio="t"/>
                        </v:oval>
                        <v:oval id="Oval 179" o:spid="_x0000_s1131" style="position:absolute;left:5033;top:479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wDGsMA&#10;AADcAAAADwAAAGRycy9kb3ducmV2LnhtbERPTWvCQBC9F/oflil4KbpJJUWjq0hB8VJK1YPHMTsm&#10;wexs2F1N/PddQehtHu9z5sveNOJGzteWFaSjBARxYXXNpYLDfj2cgPABWWNjmRTcycNy8foyx1zb&#10;jn/ptguliCHsc1RQhdDmUvqiIoN+ZFviyJ2tMxgidKXUDrsYbhr5kSSf0mDNsaHClr4qKi67q1Hw&#10;s+8np3eXdtl9vLar62aaHfW3UoO3fjUDEagP/+Kne6vj/DSDxzPx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wDGsMAAADcAAAADwAAAAAAAAAAAAAAAACYAgAAZHJzL2Rv&#10;d25yZXYueG1sUEsFBgAAAAAEAAQA9QAAAIgDAAAAAA==&#10;" strokeweight=".25pt">
                          <o:lock v:ext="edit" aspectratio="t"/>
                        </v:oval>
                        <v:oval id="Oval 180" o:spid="_x0000_s1132" style="position:absolute;left:5033;top:452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6dbcMA&#10;AADcAAAADwAAAGRycy9kb3ducmV2LnhtbERPTYvCMBC9L/gfwizsZdG0K4pWo4jgsheR1T14HJux&#10;LdtMShJt/fdGELzN433OfNmZWlzJ+cqygnSQgCDOra64UPB32PQnIHxA1lhbJgU38rBc9N7mmGnb&#10;8i9d96EQMYR9hgrKEJpMSp+XZNAPbEMcubN1BkOErpDaYRvDTS2/kmQsDVYcG0psaF1S/r+/GAW7&#10;Qzc5fbq0Hd2GG7u6fE9HR71V6uO9W81ABOrCS/x0/+g4Px3D45l4gV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6dbcMAAADcAAAADwAAAAAAAAAAAAAAAACYAgAAZHJzL2Rv&#10;d25yZXYueG1sUEsFBgAAAAAEAAQA9QAAAIgDAAAAAA==&#10;" strokeweight=".25pt">
                          <o:lock v:ext="edit" aspectratio="t"/>
                        </v:oval>
                        <v:oval id="Oval 181" o:spid="_x0000_s1133" style="position:absolute;left:5165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49sMA&#10;AADcAAAADwAAAGRycy9kb3ducmV2LnhtbERPTWvCQBC9C/6HZQq9FN2kYtXoKiIovRSpevA4Zsck&#10;NDsbdlcT/323UPA2j/c5i1VnanEn5yvLCtJhAoI4t7riQsHpuB1MQfiArLG2TAoe5GG17PcWmGnb&#10;8jfdD6EQMYR9hgrKEJpMSp+XZNAPbUMcuat1BkOErpDaYRvDTS3fk+RDGqw4NpTY0Kak/OdwMwr2&#10;x256eXNpO36MtnZ9283GZ/2l1OtLt56DCNSFp/jf/anj/HQCf8/EC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I49sMAAADcAAAADwAAAAAAAAAAAAAAAACYAgAAZHJzL2Rv&#10;d25yZXYueG1sUEsFBgAAAAAEAAQA9QAAAIgDAAAAAA==&#10;" strokeweight=".25pt">
                          <o:lock v:ext="edit" aspectratio="t"/>
                        </v:oval>
                        <v:oval id="Oval 182" o:spid="_x0000_s1134" style="position:absolute;left:4901;top:46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2shMYA&#10;AADcAAAADwAAAGRycy9kb3ducmV2LnhtbESPQWvCQBCF7wX/wzKFXopu0mLR6CoiWHopRe3B45gd&#10;k9DsbNhdTfz3nUOhtxnem/e+Wa4H16obhdh4NpBPMlDEpbcNVwa+j7vxDFRMyBZbz2TgThHWq9HD&#10;Egvre97T7ZAqJSEcCzRQp9QVWseyJodx4jti0S4+OEyyhkrbgL2Eu1a/ZNmbdtiwNNTY0bam8udw&#10;dQa+jsPs/Bzyfnp/3fnN9X0+PdlPY54eh80CVKIh/Zv/rj+s4OdCK8/IBHr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2shMYAAADcAAAADwAAAAAAAAAAAAAAAACYAgAAZHJz&#10;L2Rvd25yZXYueG1sUEsFBgAAAAAEAAQA9QAAAIsDAAAAAA==&#10;" strokeweight=".25pt">
                          <o:lock v:ext="edit" aspectratio="t"/>
                        </v:oval>
                      </v:group>
                      <v:shape id="Text Box 183" o:spid="_x0000_s1135" type="#_x0000_t202" style="position:absolute;left:4846;top:1942;width:613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      <v:textbox inset="0,0,0,0">
                          <w:txbxContent>
                            <w:p w:rsidR="008E71E3" w:rsidRDefault="008E71E3" w:rsidP="008E71E3">
                              <w:pPr>
                                <w:spacing w:line="240" w:lineRule="exact"/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多孔隔板</w:t>
                              </w:r>
                            </w:p>
                          </w:txbxContent>
                        </v:textbox>
                      </v:shape>
                      <v:rect id="Rectangle 184" o:spid="_x0000_s1136" style="position:absolute;left:4317;top:2490;width:14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H2dcQA&#10;AADcAAAADwAAAGRycy9kb3ducmV2LnhtbESPT2vCQBDF70K/wzKF3nRTBZHUVaxUEHryD+Q6Zsck&#10;bXY27K6a+uk7B8HbDO/Ne7+ZL3vXqiuF2Hg28D7KQBGX3jZcGTgeNsMZqJiQLbaeycAfRVguXgZz&#10;zK2/8Y6u+1QpCeGYo4E6pS7XOpY1OYwj3xGLdvbBYZI1VNoGvEm4a/U4y6baYcPSUGNH65rK3/3F&#10;GfA/n19FsyrW3XfQE3e/63Qqz8a8vfarD1CJ+vQ0P663VvDHgi/PyAR6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x9nXEAAAA3AAAAA8AAAAAAAAAAAAAAAAAmAIAAGRycy9k&#10;b3ducmV2LnhtbFBLBQYAAAAABAAEAPUAAACJAwAAAAA=&#10;" strokeweight=".5pt"/>
                      <v:shape id="Freeform 185" o:spid="_x0000_s1137" alt="大纸屑" style="position:absolute;left:4340;top:2415;width:98;height:96;visibility:visible;mso-wrap-style:square;v-text-anchor:top" coordsize="98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GXUcQA&#10;AADcAAAADwAAAGRycy9kb3ducmV2LnhtbESP3YrCMBCF74V9hzALe6epXohU0yIrgvVC8OcBxmZs&#10;is2k22Rt9+03guDdDOfM+c6s8sE24kGdrx0rmE4SEMSl0zVXCi7n7XgBwgdkjY1jUvBHHvLsY7TC&#10;VLuej/Q4hUrEEPYpKjAhtKmUvjRk0U9cSxy1m+sshrh2ldQd9jHcNnKWJHNpseZIMNjSt6Hyfvq1&#10;kVsUxXDoN/31crb78OP2ZnObK/X1OayXIAIN4W1+Xe90rD+bwvOZOIHM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Bl1HEAAAA3AAAAA8AAAAAAAAAAAAAAAAAmAIAAGRycy9k&#10;b3ducmV2LnhtbFBLBQYAAAAABAAEAPUAAACJAwAAAAA=&#10;" path="m28,12l46,3,67,,88,6r,45c88,73,98,53,82,75,68,96,54,66,34,66,14,66,30,84,16,63,2,41,,78,1,63l7,15,28,12xe" fillcolor="black" strokecolor="white" strokeweight="0">
                        <v:fill r:id="rId78" o:title="" type="pattern"/>
                        <v:path arrowok="t" o:connecttype="custom" o:connectlocs="28,12;46,3;67,0;88,6;88,51;82,75;34,66;16,63;1,63;7,15;28,12" o:connectangles="0,0,0,0,0,0,0,0,0,0,0"/>
                      </v:shape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AutoShape 186" o:spid="_x0000_s1138" type="#_x0000_t34" style="position:absolute;left:4470;top:2211;width:285;height:285;rotation:-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sK2sIAAADcAAAADwAAAGRycy9kb3ducmV2LnhtbERPS2sCMRC+F/wPYYTeataFlroaRXyA&#10;0vbQVfA6bMbN4mayJFHXf98UCr3Nx/ec2aK3rbiRD41jBeNRBoK4crrhWsHxsH15BxEissbWMSl4&#10;UIDFfPA0w0K7O3/TrYy1SCEcClRgYuwKKUNlyGIYuY44cWfnLcYEfS21x3sKt63Ms+xNWmw4NRjs&#10;aGWoupRXq4DMx+fE+/xredw8uvVp91ruzV6p52G/nIKI1Md/8Z97p9P8PIffZ9IFcv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3sK2sIAAADcAAAADwAAAAAAAAAAAAAA&#10;AAChAgAAZHJzL2Rvd25yZXYueG1sUEsFBgAAAAAEAAQA+QAAAJADAAAAAA==&#10;" adj="-374" strokeweight=".5pt">
                        <v:stroke endarrow="classic"/>
                        <o:lock v:ext="edit" aspectratio="t"/>
                      </v:shape>
                    </v:group>
                  </v:group>
                  <v:group id="Group 187" o:spid="_x0000_s1139" style="position:absolute;left:3780;top:816;width:1041;height:1959" coordorigin="3780,816" coordsize="1041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shape id="Picture 188" o:spid="_x0000_s1140" type="#_x0000_t75" alt="铁架台" style="position:absolute;left:3839;top:816;width:982;height:19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s6pXCAAAA3AAAAA8AAABkcnMvZG93bnJldi54bWxETztvwjAQ3pH4D9YhdQOHCCGUYhDPqh0Y&#10;SlnYjviI08bnKHZD+Pc1ElK3+/Q9b77sbCVaanzpWMF4lIAgzp0uuVBw+toPZyB8QNZYOSYFd/Kw&#10;XPR7c8y0u/EntcdQiBjCPkMFJoQ6k9Lnhiz6kauJI3d1jcUQYVNI3eAthttKpkkylRZLjg0Ga9oY&#10;yn+Ov1bBoQ3+uj2dt5fvNeXmrfzY+fSs1MugW72CCNSFf/HT/a7j/HQCj2fiBXLx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r7OqVwgAAANwAAAAPAAAAAAAAAAAAAAAAAJ8C&#10;AABkcnMvZG93bnJldi54bWxQSwUGAAAAAAQABAD3AAAAjgMAAAAA&#10;">
                      <v:imagedata r:id="rId79" o:title="铁架台"/>
                    </v:shape>
                    <v:shape id="abc14" o:spid="_x0000_s1141" type="#_x0000_t75" alt="烧瓶夹" style="position:absolute;left:3780;top:1780;width:765;height:1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4M9nBAAAA3AAAAA8AAABkcnMvZG93bnJldi54bWxET02LwjAQvS/4H8IIe1tTiy5SjSJCQdDL&#10;ul68Dcls27WZlCTa7r83C4K3ebzPWW0G24o7+dA4VjCdZCCItTMNVwrO3+XHAkSIyAZbx6TgjwJs&#10;1qO3FRbG9fxF91OsRArhUKCCOsaukDLomiyGieuIE/fjvMWYoK+k8dincNvKPMs+pcWGU0ONHe1q&#10;0tfTzSqQvdbd7/xyPZRHz7f8vC93NFPqfTxslyAiDfElfrr3Js3P5/D/TLpArh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O4M9nBAAAA3AAAAA8AAAAAAAAAAAAAAAAAnwIA&#10;AGRycy9kb3ducmV2LnhtbFBLBQYAAAAABAAEAPcAAACNAwAAAAA=&#10;">
                      <v:imagedata r:id="rId84" o:title="烧瓶夹" croptop="19327f" cropleft="14328f" cropright="11173f"/>
                      <o:lock v:ext="edit" aspectratio="f"/>
                    </v:shape>
                  </v:group>
                </v:group>
                <v:group id="2016-4-1917:07:04Shapes-7" o:spid="_x0000_s1142" style="position:absolute;left:8460;top:9396;width:1563;height:1980" coordorigin="5940,972" coordsize="1563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group id="Group 191" o:spid="_x0000_s1143" style="position:absolute;left:6210;top:972;width:990;height:1980" coordorigin="6210,972" coordsize="99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shape id="Picture 192" o:spid="_x0000_s1144" type="#_x0000_t75" alt="铁架台" style="position:absolute;left:6210;top:972;width:990;height:19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h4JDFAAAA3AAAAA8AAABkcnMvZG93bnJldi54bWxEj0FvwjAMhe+T+A+RkXYbKT0gVAhoA4a2&#10;ww4DLty8xjQdjVM1Wen+PT5M2s3We37v83I9+Eb11MU6sIHpJANFXAZbc2XgdHx9moOKCdliE5gM&#10;/FKE9Wr0sMTChht/Un9IlZIQjgUacCm1hdaxdOQxTkJLLNoldB6TrF2lbYc3CfeNzrNspj3WLA0O&#10;W9o4Kq+HH2/go0/xsj2dt1/fL1S6ff2+i/nZmMfx8LwAlWhI/+a/6zcr+LnQyjMygV7d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oeCQxQAAANwAAAAPAAAAAAAAAAAAAAAA&#10;AJ8CAABkcnMvZG93bnJldi54bWxQSwUGAAAAAAQABAD3AAAAkQMAAAAA&#10;">
                      <v:imagedata r:id="rId79" o:title="铁架台"/>
                    </v:shape>
                    <v:group id="Group 193" o:spid="_x0000_s1145" style="position:absolute;left:6507;top:1962;width:550;height:858" coordorigin="6147,2001" coordsize="550,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<v:shape id="Picture 194" o:spid="_x0000_s1146" type="#_x0000_t75" alt="酒精灯2" style="position:absolute;left:6147;top:2001;width:550;height:6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fEF6TGAAAA3AAAAA8AAABkcnMvZG93bnJldi54bWxEj09vwjAMxe+T+A6RkXZBkI5JAxUCmsY2&#10;cdmBP+JsGq+p1jhVE2i3T48PSLvZes/v/bxc975WV2pjFdjA0yQDRVwEW3Fp4Hj4GM9BxYRssQ5M&#10;Bn4pwno1eFhibkPHO7ruU6kkhGOOBlxKTa51LBx5jJPQEIv2HVqPSda21LbFTsJ9radZ9qI9ViwN&#10;Dht6c1T87C/ewHuYjYqvT3c+bqd/mjfdZRNPI2Meh/3rAlSiPv2b79dbK/jPgi/PyAR6d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8QXpMYAAADcAAAADwAAAAAAAAAAAAAA&#10;AACfAgAAZHJzL2Rvd25yZXYueG1sUEsFBgAAAAAEAAQA9wAAAJIDAAAAAA==&#10;">
                        <v:imagedata r:id="rId85" o:title="酒精灯2" cropbottom="2939f" cropleft="8369f" cropright="3836f"/>
                      </v:shape>
                      <v:rect id="abc15" o:spid="_x0000_s1147" alt="对角砖形" style="position:absolute;left:6195;top:2664;width:460;height: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EWj8MA&#10;AADcAAAADwAAAGRycy9kb3ducmV2LnhtbERP32vCMBB+H/g/hBvsbaa2TKQaZQiOPciGuoGPR3O2&#10;weZSk8x2//0yEHy7j+/nLVaDbcWVfDCOFUzGGQjiymnDtYKvw+Z5BiJEZI2tY1LwSwFWy9HDAkvt&#10;et7RdR9rkUI4lKigibErpQxVQxbD2HXEiTs5bzEm6GupPfYp3LYyz7KptGg4NTTY0bqh6rz/sQry&#10;+LJ1H2/F9PjtC7c1x5O54KdST4/D6xxEpCHexTf3u07ziwn8P5Mu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+EWj8MAAADcAAAADwAAAAAAAAAAAAAAAACYAgAAZHJzL2Rv&#10;d25yZXYueG1sUEsFBgAAAAAEAAQA9QAAAIgDAAAAAA==&#10;" fillcolor="gray" strokecolor="gray" strokeweight=".25pt">
                        <v:fill r:id="rId86" o:title="" color2="#eaeaea" type="pattern"/>
                      </v:rect>
                    </v:group>
                  </v:group>
                  <v:group id="Group 196" o:spid="_x0000_s1148" style="position:absolute;left:5940;top:1641;width:1563;height:396" coordorigin="5580,1704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group id="Group 197" o:spid="_x0000_s1149" style="position:absolute;left:5580;top:1704;width:1563;height:396" coordorigin="5580,1707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<v:group id="abc8" o:spid="_x0000_s1150" style="position:absolute;left:5580;top:1857;width:1563;height:195" coordorigin="5550,2062" coordsize="1763,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    <o:lock v:ext="edit" aspectratio="t"/>
                        <v:rect id="Rectangle 199" o:spid="_x0000_s1151" style="position:absolute;left:5760;top:2073;width:1320;height: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Tz7sMA&#10;AADcAAAADwAAAGRycy9kb3ducmV2LnhtbERPS2rDMBDdF3IHMYFuSiOnpnVxo4QQCHjhFJrkAIM1&#10;tUyskbHkT29fFQrZzeN9Z7ObbStG6n3jWMF6lYAgrpxuuFZwvRyf30H4gKyxdUwKfsjDbrt42GCu&#10;3cRfNJ5DLWII+xwVmBC6XEpfGbLoV64jjty36y2GCPta6h6nGG5b+ZIkb9Jiw7HBYEcHQ9XtPFgF&#10;qRmmpy47lNlAt1ORZfWnL/dKPS7n/QeIQHO4i//dhY7z01f4eyZe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Tz7sMAAADcAAAADwAAAAAAAAAAAAAAAACYAgAAZHJzL2Rv&#10;d25yZXYueG1sUEsFBgAAAAAEAAQA9QAAAIgDAAAAAA==&#10;" filled="f" strokeweight=".3pt">
                          <o:lock v:ext="edit" aspectratio="t"/>
                        </v:rect>
                        <v:group id="Group 200" o:spid="_x0000_s1152" style="position:absolute;left:6951;top:2062;width:362;height:219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  <o:lock v:ext="edit" aspectratio="t"/>
                          <v:group id="垂直管" o:spid="_x0000_s1153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OsVX3CAAAA3AAAAA8A&#10;AAAAAAAAAAAAAAAAqgIAAGRycy9kb3ducmV2LnhtbFBLBQYAAAAABAAEAPoAAACZAwAAAAA=&#10;">
                            <o:lock v:ext="edit" aspectratio="t"/>
                            <v:line id="Line 202" o:spid="_x0000_s1154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EwH8UAAADcAAAADwAAAGRycy9kb3ducmV2LnhtbESPQU/DMAyF70j7D5EncWPpQAqoLJsY&#10;aNImcWnHDzCN11Y0TpeErfx7fEDiZus9v/d5tZn8oC4UUx/YwnJRgCJuguu5tfBx3N09gUoZ2eEQ&#10;mCz8UILNenazwtKFK1d0qXOrJIRTiRa6nMdS69R05DEtwkgs2ilEj1nW2GoX8SrhftD3RWG0x56l&#10;ocORXjtqvupvb8GcsDofTPVpdvvp/W15iFtTP1p7O59enkFlmvK/+e967wT/QWj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EwH8UAAADcAAAADwAAAAAAAAAA&#10;AAAAAAChAgAAZHJzL2Rvd25yZXYueG1sUEsFBgAAAAAEAAQA+QAAAJMDAAAAAA==&#10;" strokeweight=".3pt">
                              <o:lock v:ext="edit" aspectratio="t"/>
                            </v:line>
                            <v:line id="Line 203" o:spid="_x0000_s1155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2VhMIAAADcAAAADwAAAGRycy9kb3ducmV2LnhtbERP3WrCMBS+H+wdwhG8m6kT4qxG2Q+C&#10;gjftfIBjc2yLzUmXZNq9/TIYeHc+vt+z2gy2E1fyoXWsYTrJQBBXzrRcazh+bp9eQISIbLBzTBp+&#10;KMBm/fiwwty4Gxd0LWMtUgiHHDU0Mfa5lKFqyGKYuJ44cWfnLcYEfS2Nx1sKt518zjIlLbacGhrs&#10;6b2h6lJ+Ww3qjMXXXhUntd0Nh4/p3r+pcq71eDS8LkFEGuJd/O/emTR/toC/Z9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12VhM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04" o:spid="_x0000_s1156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2kb8QA&#10;AADcAAAADwAAAGRycy9kb3ducmV2LnhtbESPQWvCQBCF7wX/wzKCl2I2SimSukopFFp7qNH8gCE7&#10;TUKzsyG7muTfOwfB2wzvzXvfbPeja9WV+tB4NrBKUlDEpbcNVwaK8+dyAypEZIutZzIwUYD9bva0&#10;xcz6gXO6nmKlJIRDhgbqGLtM61DW5DAkviMW7c/3DqOsfaVtj4OEu1av0/RVO2xYGmrs6KOm8v90&#10;cQbKvM3DcWx+on2e9HfxezgGQmMW8/H9DVSkMT7M9+svK/gvgi/PyAR6d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dpG/EAAAA3AAAAA8AAAAAAAAAAAAAAAAAmAIAAGRycy9k&#10;b3ducmV2LnhtbFBLBQYAAAAABAAEAPUAAACJAwAAAAA=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05" o:spid="_x0000_s1157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ib8AA&#10;AADcAAAADwAAAGRycy9kb3ducmV2LnhtbERPzYrCMBC+C75DGMGLaKosXalGkQVR92bXBxiasS02&#10;k9hkbX17s7DgbT6+31lve9OIB7W+tqxgPktAEBdW11wquPzsp0sQPiBrbCyTgid52G6GgzVm2nZ8&#10;pkceShFD2GeooArBZVL6oiKDfmYdceSutjUYImxLqVvsYrhp5CJJUmmw5thQoaOviopb/msUfC8M&#10;UXrrUt/709Ldgzt8Tk5KjUf9bgUiUB/e4n/3Ucf5H3P4eyZeID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uQib8AAAADcAAAADwAAAAAAAAAAAAAAAACYAgAAZHJzL2Rvd25y&#10;ZXYueG1sUEsFBgAAAAAEAAQA9QAAAIUDAAAAAA==&#10;" strokeweight=".3pt">
                            <o:lock v:ext="edit" aspectratio="t"/>
                          </v:rect>
                          <v:line id="Line 206" o:spid="_x0000_s1158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EPgsQAAADcAAAADwAAAGRycy9kb3ducmV2LnhtbERPTWsCMRC9C/0PYYTeNKsUsVuj2ELB&#10;Q6moS0tvw2a62XYz2Sap7v57Iwje5vE+Z7HqbCOO5EPtWMFknIEgLp2uuVJQHF5HcxAhImtsHJOC&#10;ngKslneDBebanXhHx32sRArhkKMCE2ObSxlKQxbD2LXEift23mJM0FdSezylcNvIaZbNpMWaU4PB&#10;ll4Mlb/7f6vg7/GtKzbbT/+c8de6N+8/ffFxUOp+2K2fQETq4k18dW90mv8whcsz6QK5P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4Q+CxAAAANwAAAAPAAAAAAAAAAAA&#10;AAAAAKECAABkcnMvZG93bnJldi54bWxQSwUGAAAAAAQABAD5AAAAkgMAAAAA&#10;" strokeweight=".35pt">
                            <o:lock v:ext="edit" aspectratio="t"/>
                          </v:line>
                        </v:group>
                        <v:group id="Group 207" o:spid="_x0000_s1159" style="position:absolute;left:5550;top:2064;width:362;height:219;flip:x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7aT9PCAAAA3AAAAA8A&#10;AAAAAAAAAAAAAAAAqgIAAGRycy9kb3ducmV2LnhtbFBLBQYAAAAABAAEAPoAAACZAwAAAAA=&#10;">
                          <o:lock v:ext="edit" aspectratio="t"/>
                          <v:group id="垂直管" o:spid="_x0000_s1160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t4uHfCAAAA3AAAAA8A&#10;AAAAAAAAAAAAAAAAqgIAAGRycy9kb3ducmV2LnhtbFBLBQYAAAAABAAEAPoAAACZAwAAAAA=&#10;">
                            <o:lock v:ext="edit" aspectratio="t"/>
                            <v:line id="Line 209" o:spid="_x0000_s1161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bs/MIAAADcAAAADwAAAGRycy9kb3ducmV2LnhtbERP3WrCMBS+H+wdwhG8m6nDZVKNsh8E&#10;BW/a+QDH5tgWm5MuybR7+2UgeHc+vt+zXA+2ExfyoXWsYTrJQBBXzrRcazh8bZ7mIEJENtg5Jg2/&#10;FGC9enxYYm7clQu6lLEWKYRDjhqaGPtcylA1ZDFMXE+cuJPzFmOCvpbG4zWF204+Z5mSFltODQ32&#10;9NFQdS5/rAZ1wuJ7p4qj2myH/ed0599V+ar1eDS8LUBEGuJdfHNvTZo/e4H/Z9IF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bs/MIAAADcAAAADwAAAAAAAAAAAAAA&#10;AAChAgAAZHJzL2Rvd25yZXYueG1sUEsFBgAAAAAEAAQA+QAAAJADAAAAAA==&#10;" strokeweight=".3pt">
                              <o:lock v:ext="edit" aspectratio="t"/>
                            </v:line>
                            <v:line id="Line 210" o:spid="_x0000_s1162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Ryi8IAAADcAAAADwAAAGRycy9kb3ducmV2LnhtbERP3WrCMBS+H/gO4Qi7W1OHxFGNohuC&#10;wm7a7QHOmmNbbE66JGr39stg4N35+H7PajPaXlzJh86xhlmWgyCunem40fD5sX96AREissHeMWn4&#10;oQCb9eRhhYVxNy7pWsVGpBAOBWpoYxwKKUPdksWQuYE4cSfnLcYEfSONx1sKt718znMlLXacGloc&#10;6LWl+lxdrAZ1wvL7qMovtT+M72+zo9+paqH143TcLkFEGuNd/O8+mDR/ruDvmXSB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sRyi8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11" o:spid="_x0000_s1163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Q8G8IA&#10;AADcAAAADwAAAGRycy9kb3ducmV2LnhtbERPzWrCQBC+F/oOyxS8lGajSJU0myCCUO2hJuYBhuyY&#10;BLOzIbvV+PZuodDbfHy/k+aT6cWVRtdZVjCPYhDEtdUdNwqq0+5tDcJ5ZI29ZVJwJwd59vyUYqLt&#10;jQu6lr4RIYRdggpa74dESle3ZNBFdiAO3NmOBn2AYyP1iLcQbnq5iON3abDj0NDiQNuW6kv5YxTU&#10;RV+449R9ef16l/vq+3B0hErNXqbNBwhPk/8X/7k/dZi/XMH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9DwbwgAAANwAAAAPAAAAAAAAAAAAAAAAAJgCAABkcnMvZG93&#10;bnJldi54bWxQSwUGAAAAAAQABAD1AAAAhwMAAAAA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12" o:spid="_x0000_s1164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6L8sMA&#10;AADcAAAADwAAAGRycy9kb3ducmV2LnhtbESPQWvCQBCF7wX/wzJCL0U3SokSXUUEae2t6g8YsmMS&#10;zM6u2dWk/75zKPQ2w3vz3jfr7eBa9aQuNp4NzKYZKOLS24YrA5fzYbIEFROyxdYzGfihCNvN6GWN&#10;hfU9f9PzlColIRwLNFCnFAqtY1mTwzj1gVi0q+8cJlm7StsOewl3rZ5nWa4dNiwNNQba11TeTg9n&#10;4GvuiPJbn8chHpfhnsLH4u1ozOt42K1AJRrSv/nv+tMK/rvQyjMygd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6L8sMAAADcAAAADwAAAAAAAAAAAAAAAACYAgAAZHJzL2Rv&#10;d25yZXYueG1sUEsFBgAAAAAEAAQA9QAAAIgDAAAAAA==&#10;" strokeweight=".3pt">
                            <o:lock v:ext="edit" aspectratio="t"/>
                          </v:rect>
                          <v:line id="Line 213" o:spid="_x0000_s1165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Wd88QAAADcAAAADwAAAGRycy9kb3ducmV2LnhtbERPTWsCMRC9C/6HMII3zbaUUrdGUaHg&#10;QSzVpaW3YTPdbLuZbJOou/++KQje5vE+Z77sbCPO5EPtWMHdNANBXDpdc6WgOL5MnkCEiKyxcUwK&#10;egqwXAwHc8y1u/AbnQ+xEimEQ44KTIxtLmUoDVkMU9cSJ+7LeYsxQV9J7fGSwm0j77PsUVqsOTUY&#10;bGljqPw5nKyC39muK7avH36d8eeqN/vvvng/KjUedatnEJG6eBNf3Vud5j/M4P+Zd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RZ3zxAAAANwAAAAPAAAAAAAAAAAA&#10;AAAAAKECAABkcnMvZG93bnJldi54bWxQSwUGAAAAAAQABAD5AAAAkgMAAAAA&#10;" strokeweight=".35pt">
                            <o:lock v:ext="edit" aspectratio="t"/>
                          </v:line>
                        </v:group>
                      </v:group>
                      <v:shape id="abc9" o:spid="_x0000_s1166" type="#_x0000_t75" alt="铁夹" style="position:absolute;left:5835;top:1707;width:330;height:3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oPnHFAAAA3AAAAA8AAABkcnMvZG93bnJldi54bWxEj0FrwzAMhe+D/gejwm6r08DSkdUtpTBo&#10;Dz2sK4zeRKwlobYcbC/N/v10GOwm8Z7e+7TeTt6pkWLqAxtYLgpQxE2wPbcGLh9vTy+gUka26AKT&#10;gR9KsN3MHtZY23DndxrPuVUSwqlGA13OQ611ajrymBZhIBbtK0SPWdbYahvxLuHe6bIoKu2xZ2no&#10;cKB9R83t/O0NXF15bK+nuNyd3GfV6BWWq7Ey5nE+7V5BZZryv/nv+mAF/1nw5RmZQG9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/qD5xxQAAANwAAAAPAAAAAAAAAAAAAAAA&#10;AJ8CAABkcnMvZG93bnJldi54bWxQSwUGAAAAAAQABAD3AAAAkQMAAAAA&#10;">
                        <v:imagedata r:id="rId87" o:title="铁夹" croptop="6180f" cropbottom="22403f" cropleft="17583f" cropright="21895f"/>
                      </v:shape>
                    </v:group>
                    <v:group id="abc10" o:spid="_x0000_s1167" style="position:absolute;left:6290;top:1941;width:312;height:85" coordorigin="5435,1458" coordsize="372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  <v:rect id="Rectangle 216" o:spid="_x0000_s1168" style="position:absolute;left:5686;top:1458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ObhsAA&#10;AADcAAAADwAAAGRycy9kb3ducmV2LnhtbERPzYrCMBC+L/gOYQQvi6ZbcJHaVHRBEC+y1QcYmrEt&#10;NpPSRFt9eiMI3ubj+510NZhG3KhztWUFP7MIBHFhdc2lgtNxO12AcB5ZY2OZFNzJwSobfaWYaNvz&#10;P91yX4oQwi5BBZX3bSKlKyoy6Ga2JQ7c2XYGfYBdKXWHfQg3jYyj6FcarDk0VNjSX0XFJb8aBZu+&#10;r8+HR87f+3Iz7GPcHtE3Sk3Gw3oJwtPgP+K3e6fD/HkMr2fCB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1ObhsAAAADcAAAADwAAAAAAAAAAAAAAAACYAgAAZHJzL2Rvd25y&#10;ZXYueG1sUEsFBgAAAAAEAAQA9QAAAIUDAAAAAA==&#10;" fillcolor="black"/>
                      <v:rect id="Rectangle 217" o:spid="_x0000_s1169" style="position:absolute;left:5504;top:149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8+HcEA&#10;AADcAAAADwAAAGRycy9kb3ducmV2LnhtbERPzYrCMBC+C75DGMGLrOkqylKbyrogLF7E1gcYmrEt&#10;NpPSZG3dpzeC4G0+vt9JtoNpxI06V1tW8DmPQBAXVtdcKjjn+48vEM4ja2wsk4I7Odim41GCsbY9&#10;n+iW+VKEEHYxKqi8b2MpXVGRQTe3LXHgLrYz6APsSqk77EO4aeQiitbSYM2hocKWfioqrtmfUbDr&#10;+/py/M94dih3w2GB+xx9o9R0MnxvQHga/Fv8cv/qMH+1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fPh3BAAAA3AAAAA8AAAAAAAAAAAAAAAAAmAIAAGRycy9kb3du&#10;cmV2LnhtbFBLBQYAAAAABAAEAPUAAACGAwAAAAA=&#10;" fillcolor="black"/>
                      <v:rect id="Rectangle 218" o:spid="_x0000_s1170" style="position:absolute;left:5577;top:1463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amacEA&#10;AADcAAAADwAAAGRycy9kb3ducmV2LnhtbERPzYrCMBC+C75DGMGLrOmKylKbyrogLF7E1gcYmrEt&#10;NpPSZG3dpzeC4G0+vt9JtoNpxI06V1tW8DmPQBAXVtdcKjjn+48vEM4ja2wsk4I7Odim41GCsbY9&#10;n+iW+VKEEHYxKqi8b2MpXVGRQTe3LXHgLrYz6APsSqk77EO4aeQiitbSYM2hocKWfioqrtmfUbDr&#10;+/py/M94dih3w2GB+xx9o9R0MnxvQHga/Fv8cv/qMH+1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2pmnBAAAA3AAAAA8AAAAAAAAAAAAAAAAAmAIAAGRycy9kb3du&#10;cmV2LnhtbFBLBQYAAAAABAAEAPUAAACGAwAAAAA=&#10;" fillcolor="black"/>
                      <v:shape id="Freeform 219" o:spid="_x0000_s1171" style="position:absolute;left:5435;top:1583;width:54;height:47;visibility:visible;mso-wrap-style:square;v-text-anchor:top" coordsize="166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t8Z8AA&#10;AADcAAAADwAAAGRycy9kb3ducmV2LnhtbERPy6rCMBDdC/5DGMGNaKqgSDWKCIIUvOBj425oxrbY&#10;TEoTbfXrzQXB3RzOc5br1pTiSbUrLCsYjyIQxKnVBWcKLufdcA7CeWSNpWVS8CIH61W3s8RY24aP&#10;9Dz5TIQQdjEqyL2vYildmpNBN7IVceButjboA6wzqWtsQrgp5SSKZtJgwaEhx4q2OaX308Mo+Gvc&#10;4LXbJ1navA/vxOjk+pijUv1eu1mA8NT6n/jr3uswfzqF/2fCBXL1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t8Z8AAAADcAAAADwAAAAAAAAAAAAAAAACYAgAAZHJzL2Rvd25y&#10;ZXYueG1sUEsFBgAAAAAEAAQA9QAAAIUDAAAAAA==&#10;" path="m112,55l112,,55,r,55l,55r,54l166,109r,-54l112,55xe" fillcolor="black">
                        <v:path arrowok="t" o:connecttype="custom" o:connectlocs="36,24;36,0;18,0;18,24;0,24;0,47;54,47;54,24;36,24" o:connectangles="0,0,0,0,0,0,0,0,0"/>
                      </v:shape>
                      <v:rect id="Rectangle 220" o:spid="_x0000_s1172" style="position:absolute;left:5716;top:1538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idhb4A&#10;AADcAAAADwAAAGRycy9kb3ducmV2LnhtbERPSwrCMBDdC94hjOBGNFVQpBpFBUHciNUDDM3YFptJ&#10;aaKtnt4Igrt5vO8s160pxZNqV1hWMB5FIIhTqwvOFFwv++EchPPIGkvLpOBFDtarbmeJsbYNn+mZ&#10;+EyEEHYxKsi9r2IpXZqTQTeyFXHgbrY26AOsM6lrbEK4KeUkimbSYMGhIceKdjml9+RhFGybprid&#10;3gkPjtm2PU5wf0FfKtXvtZsFCE+t/4t/7oMO86cz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honYW+AAAA3AAAAA8AAAAAAAAAAAAAAAAAmAIAAGRycy9kb3ducmV2&#10;LnhtbFBLBQYAAAAABAAEAPUAAACDAwAAAAA=&#10;" fillcolor="black"/>
                      <v:rect id="Rectangle 221" o:spid="_x0000_s1173" style="position:absolute;left:5754;top:1583;width:17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Q4HsEA&#10;AADcAAAADwAAAGRycy9kb3ducmV2LnhtbERPzYrCMBC+C75DGMGLrOkK6lKbyrogLF7E1gcYmrEt&#10;NpPSZG3dpzeC4G0+vt9JtoNpxI06V1tW8DmPQBAXVtdcKjjn+48vEM4ja2wsk4I7Odim41GCsbY9&#10;n+iW+VKEEHYxKqi8b2MpXVGRQTe3LXHgLrYz6APsSqk77EO4aeQiilbSYM2hocKWfioqrtmfUbDr&#10;+/py/M94dih3w2GB+xx9o9R0MnxvQHga/Fv8cv/qMH+5hu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kOB7BAAAA3AAAAA8AAAAAAAAAAAAAAAAAmAIAAGRycy9kb3du&#10;cmV2LnhtbFBLBQYAAAAABAAEAPUAAACGAwAAAAA=&#10;" fillcolor="black"/>
                      <v:rect id="Rectangle 222" o:spid="_x0000_s1174" style="position:absolute;left:5524;top:1534;width:35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usbMMA&#10;AADcAAAADwAAAGRycy9kb3ducmV2LnhtbESPQYvCQAyF7wv+hyGCl0WnCopUR1FBEC+y1R8QOrEt&#10;djKlM9q6v35zEPaW8F7e+7Le9q5WL2pD5dnAdJKAIs69rbgwcLsex0tQISJbrD2TgTcF2G4GX2tM&#10;re/4h15ZLJSEcEjRQBljk2od8pIcholviEW7+9ZhlLUttG2xk3BX61mSLLTDiqWhxIYOJeWP7OkM&#10;7Luuul9+M/4+F/v+PMPjFWNtzGjY71agIvXx3/y5PlnBnwutPCMT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usbMMAAADcAAAADwAAAAAAAAAAAAAAAACYAgAAZHJzL2Rv&#10;d25yZXYueG1sUEsFBgAAAAAEAAQA9QAAAIgDAAAAAA==&#10;" fillcolor="black"/>
                      <v:rect id="Rectangle 223" o:spid="_x0000_s1175" style="position:absolute;left:5559;top:1511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cJ98EA&#10;AADcAAAADwAAAGRycy9kb3ducmV2LnhtbERPzYrCMBC+C75DGMGLrOkKilubyrogLF7E1gcYmrEt&#10;NpPSZG3dpzeC4G0+vt9JtoNpxI06V1tW8DmPQBAXVtdcKjjn+481COeRNTaWScGdHGzT8SjBWNue&#10;T3TLfClCCLsYFVTet7GUrqjIoJvbljhwF9sZ9AF2pdQd9iHcNHIRRStpsObQUGFLPxUV1+zPKNj1&#10;fX05/mc8O5S74bDAfY6+UWo6Gb43IDwN/i1+uX91mL/8gu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3CffBAAAA3AAAAA8AAAAAAAAAAAAAAAAAmAIAAGRycy9kb3du&#10;cmV2LnhtbFBLBQYAAAAABAAEAPUAAACGAwAAAAA=&#10;" fillcolor="black"/>
                      <v:rect id="Rectangle 224" o:spid="_x0000_s1176" style="position:absolute;left:5489;top:1559;width:17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Fq18MA&#10;AADcAAAADwAAAGRycy9kb3ducmV2LnhtbESPQYvCQAyF7wv7H4YIe1nsVA8i1anogiBeFqs/IHRi&#10;W+xkSme0dX/95iB4S3gv731Zb0bXqgf1ofFsYJakoIhLbxuuDFzO++kSVIjIFlvPZOBJATb558ca&#10;M+sHPtGjiJWSEA4ZGqhj7DKtQ1mTw5D4jli0q+8dRln7StseBwl3rZ6n6UI7bFgaauzop6byVtyd&#10;gd0wNNffv4K/j9VuPM5xf8bYGvM1GbcrUJHG+Da/rg9W8BeCL8/IBDr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Fq18MAAADcAAAADwAAAAAAAAAAAAAAAACYAgAAZHJzL2Rv&#10;d25yZXYueG1sUEsFBgAAAAAEAAQA9QAAAIgDAAAAAA==&#10;" fillcolor="black"/>
                      <v:shape id="Freeform 225" o:spid="_x0000_s1177" style="position:absolute;left:5594;top:1511;width:36;height:48;visibility:visible;mso-wrap-style:square;v-text-anchor:top" coordsize="11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VtkcAA&#10;AADcAAAADwAAAGRycy9kb3ducmV2LnhtbERPS4vCMBC+C/sfwix407RVy1KN4gri46YunodmbIvN&#10;pDTZWv+9ERb2Nh/fcxar3tSio9ZVlhXE4wgEcW51xYWCn8t29AXCeWSNtWVS8CQHq+XHYIGZtg8+&#10;UXf2hQgh7DJUUHrfZFK6vCSDbmwb4sDdbGvQB9gWUrf4COGmlkkUpdJgxaGhxIY2JeX3869RcNtc&#10;YzysOTbfk253mZlkerwnSg0/+/UchKfe/4v/3Hsd5qcxvJ8JF8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3VtkcAAAADcAAAADwAAAAAAAAAAAAAAAACYAgAAZHJzL2Rvd25y&#10;ZXYueG1sUEsFBgAAAAAEAAQA9QAAAIUDAAAAAA==&#10;" path="m,l,110r111,l111,55r-55,l56,,,xe" fillcolor="black">
                        <v:path arrowok="t" o:connecttype="custom" o:connectlocs="0,0;0,48;36,48;36,24;18,24;18,0;0,0" o:connectangles="0,0,0,0,0,0,0"/>
                      </v:shape>
                      <v:rect id="Rectangle 226" o:spid="_x0000_s1178" style="position:absolute;left:5612;top:1489;width:18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9RO7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2cxfJ8JF8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T9RO70AAADcAAAADwAAAAAAAAAAAAAAAACYAgAAZHJzL2Rvd25yZXYu&#10;eG1sUEsFBgAAAAAEAAQA9QAAAIIDAAAAAA==&#10;" fillcolor="black"/>
                      <v:rect id="Rectangle 227" o:spid="_x0000_s1179" style="position:absolute;left:5647;top:1489;width:19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0oL4A&#10;AADcAAAADwAAAGRycy9kb3ducmV2LnhtbERPSwrCMBDdC94hjOBGNFVB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Zz9KC+AAAA3AAAAA8AAAAAAAAAAAAAAAAAmAIAAGRycy9kb3ducmV2&#10;LnhtbFBLBQYAAAAABAAEAPUAAACDAwAAAAA=&#10;" fillcolor="black"/>
                      <v:shape id="Freeform 228" o:spid="_x0000_s1180" style="position:absolute;left:5559;top:1583;width:71;height:47;visibility:visible;mso-wrap-style:square;v-text-anchor:top" coordsize="220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Z9AsIA&#10;AADcAAAADwAAAGRycy9kb3ducmV2LnhtbERPS4vCMBC+C/sfwizsTdOKiHaNsiyo68GD1cvehmbs&#10;w2ZSmljrvzeC4G0+vucsVr2pRUetKy0riEcRCOLM6pJzBafjejgD4TyyxtoyKbiTg9XyY7DARNsb&#10;H6hLfS5CCLsEFRTeN4mULivIoBvZhjhwZ9sa9AG2udQt3kK4qeU4iqbSYMmhocCGfgvKLunVKNhW&#10;pzitOr6Whw2ZKp7s/3fxXKmvz/7nG4Sn3r/FL/efDvOnE3g+Ey6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1n0CwgAAANwAAAAPAAAAAAAAAAAAAAAAAJgCAABkcnMvZG93&#10;bnJldi54bWxQSwUGAAAAAAQABAD1AAAAhwMAAAAA&#10;" path="m220,109r,-54l109,55,109,,,,,55r54,l54,109r166,xe" fillcolor="black">
                        <v:path arrowok="t" o:connecttype="custom" o:connectlocs="71,47;71,24;35,24;35,0;0,0;0,24;17,24;17,47;71,47" o:connectangles="0,0,0,0,0,0,0,0,0"/>
                      </v:shape>
                      <v:rect id="Rectangle 229" o:spid="_x0000_s1181" style="position:absolute;left:5630;top:1583;width:36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bJT74A&#10;AADcAAAADwAAAGRycy9kb3ducmV2LnhtbERPSwrCMBDdC94hjOBGNFVQ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bWyU++AAAA3AAAAA8AAAAAAAAAAAAAAAAAmAIAAGRycy9kb3ducmV2&#10;LnhtbFBLBQYAAAAABAAEAPUAAACDAwAAAAA=&#10;" fillcolor="black"/>
                      <v:shape id="Freeform 230" o:spid="_x0000_s1182" style="position:absolute;left:5666;top:1583;width:52;height:47;visibility:visible;mso-wrap-style:square;v-text-anchor:top" coordsize="16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0ce8EA&#10;AADcAAAADwAAAGRycy9kb3ducmV2LnhtbERPbUvDMBD+Luw/hBP2zaXKKFKXjTEmFMSh0x9wNGda&#10;2lxKcq7VX28EwW/38LzeZjf7QV0opi6wgdtVAYq4CbZjZ+D97fHmHlQSZItDYDLwRQl228XVBisb&#10;Jn6ly1mcyiGcKjTQioyV1qlpyWNahZE4cx8hepQMo9M24pTD/aDviqLUHjvODS2OdGip6c+f3oD0&#10;M32LWx9f6unpOfbFKdXuZMzyet4/gBKa5V/8565tnl+W8PtMvkB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dHHvBAAAA3AAAAA8AAAAAAAAAAAAAAAAAmAIAAGRycy9kb3du&#10;cmV2LnhtbFBLBQYAAAAABAAEAPUAAACGAwAAAAA=&#10;" path="m164,109l164,,110,r,55l,55r,54l164,109xe" fillcolor="black">
                        <v:path arrowok="t" o:connecttype="custom" o:connectlocs="52,47;52,0;35,0;35,24;0,24;0,47;52,47" o:connectangles="0,0,0,0,0,0,0"/>
                      </v:shape>
                      <v:rect id="Rectangle 231" o:spid="_x0000_s1183" style="position:absolute;left:5506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jyo7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k9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lI8qO+AAAA3AAAAA8AAAAAAAAAAAAAAAAAmAIAAGRycy9kb3ducmV2&#10;LnhtbFBLBQYAAAAABAAEAPUAAACDAwAAAAA=&#10;" fillcolor="black"/>
                      <v:rect id="Rectangle 232" o:spid="_x0000_s1184" style="position:absolute;left:5524;top:1583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dm0cMA&#10;AADcAAAADwAAAGRycy9kb3ducmV2LnhtbESPQYvCQAyF7wv7H4YIe1nsVA8i1anogiBeFqs/IHRi&#10;W+xkSme0dX/95iB4S3gv731Zb0bXqgf1ofFsYJakoIhLbxuuDFzO++kSVIjIFlvPZOBJATb558ca&#10;M+sHPtGjiJWSEA4ZGqhj7DKtQ1mTw5D4jli0q+8dRln7StseBwl3rZ6n6UI7bFgaauzop6byVtyd&#10;gd0wNNffv4K/j9VuPM5xf8bYGvM1GbcrUJHG+Da/rg9W8BdCK8/IBDr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dm0cMAAADcAAAADwAAAAAAAAAAAAAAAACYAgAAZHJzL2Rv&#10;d25yZXYueG1sUEsFBgAAAAAEAAQA9QAAAIgDAAAAAA==&#10;" fillcolor="black"/>
                      <v:rect id="Rectangle 233" o:spid="_x0000_s1185" style="position:absolute;left:5666;top:1534;width:17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vDSr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k/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ebw0q+AAAA3AAAAA8AAAAAAAAAAAAAAAAAmAIAAGRycy9kb3ducmV2&#10;LnhtbFBLBQYAAAAABAAEAPUAAACDAwAAAAA=&#10;" fillcolor="black"/>
                      <v:rect id="Rectangle 234" o:spid="_x0000_s1186" style="position:absolute;left:5761;top:1540;width:3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j8CsMA&#10;AADcAAAADwAAAGRycy9kb3ducmV2LnhtbESPQYvCQAyF7wv+hyGCl0WnelCpjqKCIF5kqz8gdGJb&#10;7GRKZ7R1f/3mIOwt4b2892W97V2tXtSGyrOB6SQBRZx7W3Fh4HY9jpegQkS2WHsmA28KsN0MvtaY&#10;Wt/xD72yWCgJ4ZCigTLGJtU65CU5DBPfEIt2963DKGtbaNtiJ+Gu1rMkmWuHFUtDiQ0dSsof2dMZ&#10;2Hdddb/8Zvx9Lvb9eYbHK8bamNGw361ARerjv/lzfbKCvxB8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j8CsMAAADcAAAADwAAAAAAAAAAAAAAAACYAgAAZHJzL2Rv&#10;d25yZXYueG1sUEsFBgAAAAAEAAQA9QAAAIgDAAAAAA==&#10;" fillcolor="black"/>
                      <v:rect id="Rectangle 235" o:spid="_x0000_s1187" style="position:absolute;left:5789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RZkb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/G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w0WZG+AAAA3AAAAA8AAAAAAAAAAAAAAAAAmAIAAGRycy9kb3ducmV2&#10;LnhtbFBLBQYAAAAABAAEAPUAAACDAwAAAAA=&#10;" fillcolor="black"/>
                    </v:group>
                  </v:group>
                </v:group>
                <v:group id="2016-4-1917:07:25Shapes-8" o:spid="_x0000_s1188" style="position:absolute;left:4392;top:12015;width:1563;height:1980" coordorigin="5940,972" coordsize="1563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<v:group id="Group 237" o:spid="_x0000_s1189" style="position:absolute;left:6210;top:972;width:990;height:1980" coordorigin="6210,972" coordsize="99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<v:shape id="Picture 238" o:spid="_x0000_s1190" type="#_x0000_t75" alt="铁架台" style="position:absolute;left:6210;top:972;width:990;height:19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fxYjDAAAA3AAAAA8AAABkcnMvZG93bnJldi54bWxETztvwjAQ3iv1P1hXiQ0cEKJVwCDKS3Rg&#10;KLCwHfERh8bnKDYh/Pu6ElK3+/Q9bzJrbSkaqn3hWEG/l4AgzpwuOFdwPKy7HyB8QNZYOiYFD/Iw&#10;m76+TDDV7s7f1OxDLmII+xQVmBCqVEqfGbLoe64ijtzF1RZDhHUudY33GG5LOUiSkbRYcGwwWNHC&#10;UPazv1kFuyb4y/J4Wp6vn5SZTfG18oOTUp23dj4GEagN/+Kne6vj/Pch/D0TL5DT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F/FiMMAAADcAAAADwAAAAAAAAAAAAAAAACf&#10;AgAAZHJzL2Rvd25yZXYueG1sUEsFBgAAAAAEAAQA9wAAAI8DAAAAAA==&#10;">
                      <v:imagedata r:id="rId79" o:title="铁架台"/>
                    </v:shape>
                    <v:group id="Group 239" o:spid="_x0000_s1191" style="position:absolute;left:6507;top:1962;width:550;height:858" coordorigin="6147,2001" coordsize="550,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<v:shape id="Picture 240" o:spid="_x0000_s1192" type="#_x0000_t75" alt="酒精灯2" style="position:absolute;left:6147;top:2001;width:550;height:6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ELk4vDAAAA3AAAAA8AAABkcnMvZG93bnJldi54bWxET01rwkAQvQv+h2WEXqRumkOU1FWkasml&#10;B1PxPM1Os8HsbMiuJu2v7xYKvc3jfc56O9pW3Kn3jWMFT4sEBHHldMO1gvP78XEFwgdkja1jUvBF&#10;Hrab6WSNuXYDn+hehlrEEPY5KjAhdLmUvjJk0S9cRxy5T9dbDBH2tdQ9DjHctjJNkkxabDg2GOzo&#10;xVB1LW9WwcEt59Xbq/k4F+m35P1w2/vLXKmH2bh7BhFoDP/iP3eh4/xlBr/PxAvk5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QuTi8MAAADcAAAADwAAAAAAAAAAAAAAAACf&#10;AgAAZHJzL2Rvd25yZXYueG1sUEsFBgAAAAAEAAQA9wAAAI8DAAAAAA==&#10;">
                        <v:imagedata r:id="rId85" o:title="酒精灯2" cropbottom="2939f" cropleft="8369f" cropright="3836f"/>
                      </v:shape>
                      <v:rect id="abc15" o:spid="_x0000_s1193" alt="对角砖形" style="position:absolute;left:6195;top:2664;width:460;height: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6SoMIA&#10;AADcAAAADwAAAGRycy9kb3ducmV2LnhtbERPS2sCMRC+F/wPYQq91WwVH6xGEUHxIEptBY/DZtwN&#10;biZrkur23zeC0Nt8fM+Zzltbixv5YBwr+OhmIIgLpw2XCr6/Vu9jECEia6wdk4JfCjCfdV6mmGt3&#10;50+6HWIpUgiHHBVUMTa5lKGoyGLouoY4cWfnLcYEfSm1x3sKt7XsZdlQWjScGipsaFlRcTn8WAW9&#10;ONi63bo/PB19323N6WyuuFfq7bVdTEBEauO/+One6DR/NILHM+kC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LpKgwgAAANwAAAAPAAAAAAAAAAAAAAAAAJgCAABkcnMvZG93&#10;bnJldi54bWxQSwUGAAAAAAQABAD1AAAAhwMAAAAA&#10;" fillcolor="gray" strokecolor="gray" strokeweight=".25pt">
                        <v:fill r:id="rId86" o:title="" color2="#eaeaea" type="pattern"/>
                      </v:rect>
                    </v:group>
                  </v:group>
                  <v:group id="Group 242" o:spid="_x0000_s1194" style="position:absolute;left:5940;top:1641;width:1563;height:396" coordorigin="5580,1704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group id="Group 243" o:spid="_x0000_s1195" style="position:absolute;left:5580;top:1704;width:1563;height:396" coordorigin="5580,1707" coordsize="1563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group id="abc8" o:spid="_x0000_s1196" style="position:absolute;left:5580;top:1857;width:1563;height:195" coordorigin="5550,2062" coordsize="1763,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    <o:lock v:ext="edit" aspectratio="t"/>
                        <v:rect id="Rectangle 245" o:spid="_x0000_s1197" style="position:absolute;left:5760;top:2073;width:1320;height: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A8CsEA&#10;AADcAAAADwAAAGRycy9kb3ducmV2LnhtbERPzYrCMBC+C/sOYRa8iKa6YKVrFBEWPLjCVh9gaMam&#10;2ExKk9r69mZB8DYf3++st4OtxZ1aXzlWMJ8lIIgLpysuFVzOP9MVCB+QNdaOScGDPGw3H6M1Ztr1&#10;/Ef3PJQihrDPUIEJocmk9IUhi37mGuLIXV1rMUTYllK32MdwW8tFkiylxYpjg8GG9oaKW95ZBV+m&#10;6ydNuj+mHd1+D2lanvxxp9T4c9h9gwg0hLf45T7oOH81h/9n4gV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AgPArBAAAA3AAAAA8AAAAAAAAAAAAAAAAAmAIAAGRycy9kb3du&#10;cmV2LnhtbFBLBQYAAAAABAAEAPUAAACGAwAAAAA=&#10;" filled="f" strokeweight=".3pt">
                          <o:lock v:ext="edit" aspectratio="t"/>
                        </v:rect>
                        <v:group id="Group 246" o:spid="_x0000_s1198" style="position:absolute;left:6951;top:2062;width:362;height:219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      <o:lock v:ext="edit" aspectratio="t"/>
                          <v:group id="垂直管" o:spid="_x0000_s1199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8ompnCAAAA3AAAAA8A&#10;AAAAAAAAAAAAAAAAqgIAAGRycy9kb3ducmV2LnhtbFBLBQYAAAAABAAEAPoAAACZAwAAAAA=&#10;">
                            <o:lock v:ext="edit" aspectratio="t"/>
                            <v:line id="Line 248" o:spid="_x0000_s1200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Pz/cIAAADcAAAADwAAAGRycy9kb3ducmV2LnhtbERP3WrCMBS+H/gO4QjezdQxMqlG0Q1B&#10;YTetPsCxObbF5qRLMq1vvwwGuzsf3+9ZrgfbiRv50DrWMJtmIIgrZ1quNZyOu+c5iBCRDXaOScOD&#10;AqxXo6cl5sbduaBbGWuRQjjkqKGJsc+lDFVDFsPU9cSJuzhvMSboa2k83lO47eRLlilpseXU0GBP&#10;7w1V1/LbalAXLL4Oqjir3X74/Jgd/FaVb1pPxsNmASLSEP/Ff+69SfPnr/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Pz/cIAAADcAAAADwAAAAAAAAAAAAAA&#10;AAChAgAAZHJzL2Rvd25yZXYueG1sUEsFBgAAAAAEAAQA+QAAAJADAAAAAA==&#10;" strokeweight=".3pt">
                              <o:lock v:ext="edit" aspectratio="t"/>
                            </v:line>
                            <v:line id="Line 249" o:spid="_x0000_s1201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9WZsIAAADcAAAADwAAAGRycy9kb3ducmV2LnhtbERP3WrCMBS+H/gO4QjezdTBMqlG0Q1B&#10;YTetPsCxObbF5qRLMq1vvwwGuzsf3+9ZrgfbiRv50DrWMJtmIIgrZ1quNZyOu+c5iBCRDXaOScOD&#10;AqxXo6cl5sbduaBbGWuRQjjkqKGJsc+lDFVDFsPU9cSJuzhvMSboa2k83lO47eRLlilpseXU0GBP&#10;7w1V1/LbalAXLL4Oqjir3X74/Jgd/FaVb1pPxsNmASLSEP/Ff+69SfPnr/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a9WZs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50" o:spid="_x0000_s1202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EjGr0A&#10;AADcAAAADwAAAGRycy9kb3ducmV2LnhtbERPSwrCMBDdC94hjOBGNNWFSDWKCIKfhbZ6gKEZ22Iz&#10;KU3UensjCO7m8b6zWLWmEk9qXGlZwXgUgSDOrC45V3C9bIczEM4ja6wsk4I3OVgtu50Fxtq+OKFn&#10;6nMRQtjFqKDwvo6ldFlBBt3I1sSBu9nGoA+wyaVu8BXCTSUnUTSVBksODQXWtCkou6cPoyBLqsSd&#10;2/Lo9eAt99fT4ewIler32vUchKfW/8U/906H+bMpfJ8JF8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AEjGr0AAADcAAAADwAAAAAAAAAAAAAAAACYAgAAZHJzL2Rvd25yZXYu&#10;eG1sUEsFBgAAAAAEAAQA9QAAAIIDAAAAAA==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51" o:spid="_x0000_s1203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ilGsAA&#10;AADcAAAADwAAAGRycy9kb3ducmV2LnhtbERPzYrCMBC+C/sOYQQvsqZ6qKXbKCLIrt7UfYChmW2L&#10;zSTbRFvf3giCt/n4fqdYD6YVN+p8Y1nBfJaAIC6tbrhS8HvefWYgfEDW2FomBXfysF59jArMte35&#10;SLdTqEQMYZ+jgjoEl0vpy5oM+pl1xJH7s53BEGFXSd1hH8NNKxdJkkqDDceGGh1tayovp6tRcFgY&#10;ovTSp37w+8z9B/e9nO6VmoyHzReIQEN4i1/uHx3nZ0t4PhMvkK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filGsAAAADcAAAADwAAAAAAAAAAAAAAAACYAgAAZHJzL2Rvd25y&#10;ZXYueG1sUEsFBgAAAAAEAAQA9QAAAIUDAAAAAA==&#10;" strokeweight=".3pt">
                            <o:lock v:ext="edit" aspectratio="t"/>
                          </v:rect>
                          <v:line id="Line 252" o:spid="_x0000_s1204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C8scAAADcAAAADwAAAGRycy9kb3ducmV2LnhtbESPQU/DMAyF70j7D5EncWPpOKBRlk0b&#10;EtIOCMRWgXazGq8pNE5Jwtb+e3xA4mbrPb/3ebkefKfOFFMb2MB8VoAiroNtuTFQHZ5uFqBSRrbY&#10;BSYDIyVYryZXSyxtuPAbnfe5URLCqUQDLue+1DrVjjymWeiJRTuF6DHLGhttI14k3Hf6tijutMeW&#10;pcFhT4+O6q/9jzfwff88VLvXj7gt+LgZ3cvnWL0fjLmeDpsHUJmG/G/+u95ZwV8IrTwjE+jV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sILyxwAAANwAAAAPAAAAAAAA&#10;AAAAAAAAAKECAABkcnMvZG93bnJldi54bWxQSwUGAAAAAAQABAD5AAAAlQMAAAAA&#10;" strokeweight=".35pt">
                            <o:lock v:ext="edit" aspectratio="t"/>
                          </v:line>
                        </v:group>
                        <v:group id="Group 253" o:spid="_x0000_s1205" style="position:absolute;left:5550;top:2064;width:362;height:219;flip:x" coordorigin="6951,2062" coordsize="36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vCo8AAAADcAAAADwAAAGRycy9kb3ducmV2LnhtbERPTYvCMBC9C/6HMII3&#10;TZUi2jWKCC4iXqy6eBya2TZsMylNVrv/fiMI3ubxPme57mwt7tR641jBZJyAIC6cNlwquJx3ozkI&#10;H5A11o5JwR95WK/6vSVm2j34RPc8lCKGsM9QQRVCk0npi4os+rFriCP37VqLIcK2lLrFRwy3tZwm&#10;yUxaNBwbKmxoW1Hxk/9aBdeNSSn9uh2OSUG01/L2mZtUqeGg23yACNSFt/jl3us4f76A5zPxArn6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ki8KjwAAAANwAAAAPAAAA&#10;AAAAAAAAAAAAAKoCAABkcnMvZG93bnJldi54bWxQSwUGAAAAAAQABAD6AAAAlwMAAAAA&#10;">
                          <o:lock v:ext="edit" aspectratio="t"/>
                          <v:group id="垂直管" o:spid="_x0000_s1206" style="position:absolute;left:7112;top:1996;width:41;height:360;rotation:9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ojkjPFAAAA3AAA&#10;AA8AAAAAAAAAAAAAAAAAqgIAAGRycy9kb3ducmV2LnhtbFBLBQYAAAAABAAEAPoAAACcAwAAAAA=&#10;">
                            <o:lock v:ext="edit" aspectratio="t"/>
                            <v:line id="Line 255" o:spid="_x0000_s1207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3GuMIAAADcAAAADwAAAGRycy9kb3ducmV2LnhtbERPS27CMBDdV+odrEHqrjjpwi0Bg2gr&#10;JJDYJHCAIR6SiHic2i6kt68rIXU3T+87i9Voe3ElHzrHGvJpBoK4dqbjRsPxsHl+AxEissHeMWn4&#10;oQCr5ePDAgvjblzStYqNSCEcCtTQxjgUUoa6JYth6gbixJ2dtxgT9I00Hm8p3PbyJcuUtNhxamhx&#10;oI+W6kv1bTWoM5ZfO1We1GY77j/znX9X1avWT5NxPQcRaYz/4rt7a9L8WQ5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03GuMIAAADcAAAADwAAAAAAAAAAAAAA&#10;AAChAgAAZHJzL2Rvd25yZXYueG1sUEsFBgAAAAAEAAQA+QAAAJADAAAAAA==&#10;" strokeweight=".3pt">
                              <o:lock v:ext="edit" aspectratio="t"/>
                            </v:line>
                            <v:line id="Line 256" o:spid="_x0000_s1208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9Yz8IAAADcAAAADwAAAGRycy9kb3ducmV2LnhtbERPS27CMBDdI/UO1lRiBw4s3JJiEG2F&#10;BBKbBA4wjYckIh6ntoH09nUlpO7m6X1nuR5sJ27kQ+tYw2yagSCunGm51nA6bievIEJENtg5Jg0/&#10;FGC9ehotMTfuzgXdyliLFMIhRw1NjH0uZagashimridO3Nl5izFBX0vj8Z7CbSfnWaakxZZTQ4M9&#10;fTRUXcqr1aDOWHzvVfGltrvh8Dnb+3dVvmg9fh42byAiDfFf/HDvTJq/mMPfM+kC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59Yz8IAAADcAAAADwAAAAAAAAAAAAAA&#10;AAChAgAAZHJzL2Rvd25yZXYueG1sUEsFBgAAAAAEAAQA+QAAAJADAAAAAA==&#10;" strokeweight=".3pt">
                              <o:lock v:ext="edit" aspectratio="t"/>
                            </v:line>
                          </v:group>
                          <v:shape id="AutoShape 257" o:spid="_x0000_s1209" style="position:absolute;left:6973;top:2083;width:219;height:178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8WX8IA&#10;AADcAAAADwAAAGRycy9kb3ducmV2LnhtbERPzWrCQBC+F/oOyxS8lGajQtE0myCCUO2hJuYBhuyY&#10;BLOzIbvV+PZuodDbfHy/k+aT6cWVRtdZVjCPYhDEtdUdNwqq0+5tBcJ5ZI29ZVJwJwd59vyUYqLt&#10;jQu6lr4RIYRdggpa74dESle3ZNBFdiAO3NmOBn2AYyP1iLcQbnq5iON3abDj0NDiQNuW6kv5YxTU&#10;RV+449R9ef16l/vq+3B0hErNXqbNBwhPk/8X/7k/dZi/XsL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xZfwgAAANwAAAAPAAAAAAAAAAAAAAAAAJgCAABkcnMvZG93&#10;bnJldi54bWxQSwUGAAAAAAQABAD1AAAAhwMAAAAA&#10;" path="m,l2700,21600r16200,l21600,,,xe" fillcolor="#ddd" strokeweight="0">
                            <v:fill color2="black" rotate="t" angle="90" focus="100%" type="gradient"/>
                            <v:stroke joinstyle="miter"/>
                            <v:path o:connecttype="custom" o:connectlocs="205,89;110,178;14,89;110,0" o:connectangles="0,0,0,0" textboxrect="3156,3155,18444,18445"/>
                            <o:lock v:ext="edit" aspectratio="t"/>
                          </v:shape>
                          <v:rect id="Rectangle 258" o:spid="_x0000_s1210" style="position:absolute;left:6988;top:2157;width:210;height:2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OtsMAA&#10;AADcAAAADwAAAGRycy9kb3ducmV2LnhtbERP24rCMBB9F/yHMIIvoumKVK1GWRYWL2+6+wFDM7bF&#10;ZpJtsrb+vREE3+ZwrrPedqYWN2p8ZVnBxyQBQZxbXXGh4Pfne7wA4QOyxtoyKbiTh+2m31tjpm3L&#10;J7qdQyFiCPsMFZQhuExKn5dk0E+sI47cxTYGQ4RNIXWDbQw3tZwmSSoNVhwbSnT0VVJ+Pf8bBcep&#10;IUqvbeo7f1i4v+B289FBqeGg+1yBCNSFt/jl3us4fzmD5zPxAr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POtsMAAAADcAAAADwAAAAAAAAAAAAAAAACYAgAAZHJzL2Rvd25y&#10;ZXYueG1sUEsFBgAAAAAEAAQA9QAAAIUDAAAAAA==&#10;" strokeweight=".3pt">
                            <o:lock v:ext="edit" aspectratio="t"/>
                          </v:rect>
                          <v:line id="Line 259" o:spid="_x0000_s1211" style="position:absolute;visibility:visible;mso-wrap-style:square" from="6951,2160" to="6951,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i7scQAAADcAAAADwAAAGRycy9kb3ducmV2LnhtbERPTWsCMRC9C/6HMII3zbbQUrdGUaHg&#10;QSzVpaW3YTPdbLuZbJOou/++KQje5vE+Z77sbCPO5EPtWMHdNANBXDpdc6WgOL5MnkCEiKyxcUwK&#10;egqwXAwHc8y1u/AbnQ+xEimEQ44KTIxtLmUoDVkMU9cSJ+7LeYsxQV9J7fGSwm0j77PsUVqsOTUY&#10;bGljqPw5nKyC39muK7avH36d8eeqN/vvvng/KjUedatnEJG6eBNf3Vud5s8e4P+Zd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LuxxAAAANwAAAAPAAAAAAAAAAAA&#10;AAAAAKECAABkcnMvZG93bnJldi54bWxQSwUGAAAAAAQABAD5AAAAkgMAAAAA&#10;" strokeweight=".35pt">
                            <o:lock v:ext="edit" aspectratio="t"/>
                          </v:line>
                        </v:group>
                      </v:group>
                      <v:shape id="abc9" o:spid="_x0000_s1212" type="#_x0000_t75" alt="铁夹" style="position:absolute;left:5835;top:1707;width:330;height:3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0uQTCAAAA3AAAAA8AAABkcnMvZG93bnJldi54bWxET02LwjAQvQv7H8Is7E1Te6hajSKC4B48&#10;rAribWhm27LJpCSxdv/9ZkHwNo/3OavNYI3oyYfWsYLpJANBXDndcq3gct6P5yBCRNZoHJOCXwqw&#10;Wb+NVlhq9+Av6k+xFimEQ4kKmhi7UspQNWQxTFxHnLhv5y3GBH0ttcdHCrdG5llWSIstp4YGO9o1&#10;VP2c7lbBzeSf9e3op9ujuRaVnGE+6wulPt6H7RJEpCG+xE/3Qaf5iwL+n0kXyPU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ktLkEwgAAANwAAAAPAAAAAAAAAAAAAAAAAJ8C&#10;AABkcnMvZG93bnJldi54bWxQSwUGAAAAAAQABAD3AAAAjgMAAAAA&#10;">
                        <v:imagedata r:id="rId87" o:title="铁夹" croptop="6180f" cropbottom="22403f" cropleft="17583f" cropright="21895f"/>
                      </v:shape>
                    </v:group>
                    <v:group id="abc10" o:spid="_x0000_s1213" style="position:absolute;left:6290;top:1941;width:312;height:85" coordorigin="5435,1458" coordsize="372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  <v:rect id="Rectangle 262" o:spid="_x0000_s1214" style="position:absolute;left:5686;top:1458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IW9sMA&#10;AADcAAAADwAAAGRycy9kb3ducmV2LnhtbESPQYvCQAyF7wv+hyGCl0WnehCtjqKCIF5kqz8gdGJb&#10;7GRKZ7R1f/3mIOwt4b2892W97V2tXtSGyrOB6SQBRZx7W3Fh4HY9jhegQkS2WHsmA28KsN0MvtaY&#10;Wt/xD72yWCgJ4ZCigTLGJtU65CU5DBPfEIt2963DKGtbaNtiJ+Gu1rMkmWuHFUtDiQ0dSsof2dMZ&#10;2Hdddb/8Zvx9Lvb9eYbHK8bamNGw361ARerjv/lzfbKCvxRa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IW9sMAAADcAAAADwAAAAAAAAAAAAAAAACYAgAAZHJzL2Rv&#10;d25yZXYueG1sUEsFBgAAAAAEAAQA9QAAAIgDAAAAAA==&#10;" fillcolor="black"/>
                      <v:rect id="Rectangle 263" o:spid="_x0000_s1215" style="position:absolute;left:5504;top:149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6zbb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s/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JOs22+AAAA3AAAAA8AAAAAAAAAAAAAAAAAmAIAAGRycy9kb3ducmV2&#10;LnhtbFBLBQYAAAAABAAEAPUAAACDAwAAAAA=&#10;" fillcolor="black"/>
                      <v:rect id="Rectangle 264" o:spid="_x0000_s1216" style="position:absolute;left:5577;top:1463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vuC78A&#10;AADcAAAADwAAAGRycy9kb3ducmV2LnhtbESPzQrCMBCE74LvEFbwIprqQaQaRQVBvIjVB1ia7Q82&#10;m9JEW316Iwgeh5n5hlltOlOJJzWutKxgOolAEKdWl5wruF0P4wUI55E1VpZJwYscbNb93gpjbVu+&#10;0DPxuQgQdjEqKLyvYyldWpBBN7E1cfAy2xj0QTa51A22AW4qOYuiuTRYclgosKZ9Qek9eRgFu7Yt&#10;s/M74dEp33WnGR6u6CulhoNuuwThqfP/8K991AoCEb5nwhGQ6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W+4LvwAAANwAAAAPAAAAAAAAAAAAAAAAAJgCAABkcnMvZG93bnJl&#10;di54bWxQSwUGAAAAAAQABAD1AAAAhAMAAAAA&#10;" fillcolor="black"/>
                      <v:shape id="Freeform 265" o:spid="_x0000_s1217" style="position:absolute;left:5435;top:1583;width:54;height:47;visibility:visible;mso-wrap-style:square;v-text-anchor:top" coordsize="166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Y0BcEA&#10;AADcAAAADwAAAGRycy9kb3ducmV2LnhtbESPzQrCMBCE74LvEFbwIprqQaQaRQRBCgr+XLwtzdoW&#10;m01poq0+vREEj8PMfMMsVq0pxZNqV1hWMB5FIIhTqwvOFFzO2+EMhPPIGkvLpOBFDlbLbmeBsbYN&#10;H+l58pkIEHYxKsi9r2IpXZqTQTeyFXHwbrY26IOsM6lrbALclHISRVNpsOCwkGNFm5zS++lhFBwa&#10;N3htd0mWNu/9OzE6uT5mqFS/167nIDy1/h/+tXdawSQaw/dMOAJy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GNAXBAAAA3AAAAA8AAAAAAAAAAAAAAAAAmAIAAGRycy9kb3du&#10;cmV2LnhtbFBLBQYAAAAABAAEAPUAAACGAwAAAAA=&#10;" path="m112,55l112,,55,r,55l,55r,54l166,109r,-54l112,55xe" fillcolor="black">
                        <v:path arrowok="t" o:connecttype="custom" o:connectlocs="36,24;36,0;18,0;18,24;0,24;0,47;54,47;54,24;36,24" o:connectangles="0,0,0,0,0,0,0,0,0"/>
                      </v:shape>
                      <v:rect id="Rectangle 266" o:spid="_x0000_s1218" style="position:absolute;left:5716;top:1538;width:17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XV578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KIbvmXAE5O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xdXnvwAAANwAAAAPAAAAAAAAAAAAAAAAAJgCAABkcnMvZG93bnJl&#10;di54bWxQSwUGAAAAAAQABAD1AAAAhAMAAAAA&#10;" fillcolor="black"/>
                      <v:rect id="Rectangle 267" o:spid="_x0000_s1219" style="position:absolute;left:5754;top:1583;width:17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lwfMIA&#10;AADc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iXB8wgAAANwAAAAPAAAAAAAAAAAAAAAAAJgCAABkcnMvZG93&#10;bnJldi54bWxQSwUGAAAAAAQABAD1AAAAhwMAAAAA&#10;" fillcolor="black"/>
                      <v:rect id="Rectangle 268" o:spid="_x0000_s1220" style="position:absolute;left:5524;top:1534;width:35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DoCMIA&#10;AADcAAAADwAAAGRycy9kb3ducmV2LnhtbESP0YrCMBRE3xf8h3AFXxZNt8g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YOgIwgAAANwAAAAPAAAAAAAAAAAAAAAAAJgCAABkcnMvZG93&#10;bnJldi54bWxQSwUGAAAAAAQABAD1AAAAhwMAAAAA&#10;" fillcolor="black"/>
                      <v:rect id="Rectangle 269" o:spid="_x0000_s1221" style="position:absolute;left:5559;top:1511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xNk8IA&#10;AADcAAAADwAAAGRycy9kb3ducmV2LnhtbESP0YrCMBRE3xf8h3AFXxZNt+AitanogiC+yFY/4NJc&#10;22JzU5poq19vBMHHYWbOMOlqMI24Uedqywp+ZhEI4sLqmksFp+N2ugDhPLLGxjIpuJODVTb6SjHR&#10;tud/uuW+FAHCLkEFlfdtIqUrKjLoZrYlDt7ZdgZ9kF0pdYd9gJtGxlH0Kw3WHBYqbOmvouKSX42C&#10;Td/X58Mj5+99uRn2MW6P6BulJuNhvQThafCf8Lu90wriaA6vM+EI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LE2TwgAAANwAAAAPAAAAAAAAAAAAAAAAAJgCAABkcnMvZG93&#10;bnJldi54bWxQSwUGAAAAAAQABAD1AAAAhwMAAAAA&#10;" fillcolor="black"/>
                      <v:rect id="Rectangle 270" o:spid="_x0000_s1222" style="position:absolute;left:5489;top:1559;width:17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7T5L8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aAbfM+EIyN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/tPkvwAAANwAAAAPAAAAAAAAAAAAAAAAAJgCAABkcnMvZG93bnJl&#10;di54bWxQSwUGAAAAAAQABAD1AAAAhAMAAAAA&#10;" fillcolor="black"/>
                      <v:shape id="Freeform 271" o:spid="_x0000_s1223" style="position:absolute;left:5594;top:1511;width:36;height:48;visibility:visible;mso-wrap-style:square;v-text-anchor:top" coordsize="11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rUosQA&#10;AADcAAAADwAAAGRycy9kb3ducmV2LnhtbESPQWvCQBSE7wX/w/KE3uomaasS3QQVSltvJuL5kX0m&#10;wezbkN3G9N93C4Ueh5n5htnmk+nESINrLSuIFxEI4srqlmsF5/LtaQ3CeWSNnWVS8E0O8mz2sMVU&#10;2zufaCx8LQKEXYoKGu/7VEpXNWTQLWxPHLyrHQz6IIda6gHvAW46mUTRUhpsOSw02NOhoepWfBkF&#10;18Mlxs8dx2b/PL6XryZ5Od4SpR7n024DwtPk/8N/7Q+tIIlW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q1KLEAAAA3AAAAA8AAAAAAAAAAAAAAAAAmAIAAGRycy9k&#10;b3ducmV2LnhtbFBLBQYAAAAABAAEAPUAAACJAwAAAAA=&#10;" path="m,l,110r111,l111,55r-55,l56,,,xe" fillcolor="black">
                        <v:path arrowok="t" o:connecttype="custom" o:connectlocs="0,0;0,48;36,48;36,24;18,24;18,0;0,0" o:connectangles="0,0,0,0,0,0,0"/>
                      </v:shape>
                      <v:rect id="Rectangle 272" o:spid="_x0000_s1224" style="position:absolute;left:5612;top:1489;width:18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3iDb0A&#10;AADcAAAADwAAAGRycy9kb3ducmV2LnhtbERPSwrCMBDdC94hjOBGNLULkWoUFQRxI1YPMDTTDzaT&#10;0kRbPb1ZCC4f77/e9qYWL2pdZVnBfBaBIM6srrhQcL8dp0sQziNrrC2Tgjc52G6GgzUm2nZ8pVfq&#10;CxFC2CWooPS+SaR0WUkG3cw2xIHLbWvQB9gWUrfYhXBTyziKFtJgxaGhxIYOJWWP9GkU7Luuyi+f&#10;lCfnYt+fYzze0NdKjUf9bgXCU+//4p/7pBXEUVgbzoQjID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i3iDb0AAADcAAAADwAAAAAAAAAAAAAAAACYAgAAZHJzL2Rvd25yZXYu&#10;eG1sUEsFBgAAAAAEAAQA9QAAAIIDAAAAAA==&#10;" fillcolor="black"/>
                      <v:rect id="Rectangle 273" o:spid="_x0000_s1225" style="position:absolute;left:5647;top:1489;width:19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FHlsIA&#10;AADcAAAADwAAAGRycy9kb3ducmV2LnhtbESPQYvCMBSE7wv+h/AEL4um24OstanogiBeZKs/4NE8&#10;22LzUppoq7/eCILHYWa+YdLVYBpxo87VlhX8zCIQxIXVNZcKTsft9BeE88gaG8uk4E4OVtnoK8VE&#10;257/6Zb7UgQIuwQVVN63iZSuqMigm9mWOHhn2xn0QXal1B32AW4aGUfRXBqsOSxU2NJfRcUlvxoF&#10;m76vz4dHzt/7cjPsY9we0TdKTcbDegnC0+A/4Xd7pxXE0QJeZ8IRk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YUeWwgAAANwAAAAPAAAAAAAAAAAAAAAAAJgCAABkcnMvZG93&#10;bnJldi54bWxQSwUGAAAAAAQABAD1AAAAhwMAAAAA&#10;" fillcolor="black"/>
                      <v:shape id="Freeform 274" o:spid="_x0000_s1226" style="position:absolute;left:5559;top:1583;width:71;height:47;visibility:visible;mso-wrap-style:square;v-text-anchor:top" coordsize="220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5pAMIA&#10;AADcAAAADwAAAGRycy9kb3ducmV2LnhtbERPu2rDMBTdA/0HcQvdElmhlMaJbEohaTt0iOMl28W6&#10;8SPWlbEUx/37aih0PJz3Lp9tLyYafetYg1olIIgrZ1quNZSn/fIVhA/IBnvHpOGHPOTZw2KHqXF3&#10;PtJUhFrEEPYpamhCGFIpfdWQRb9yA3HkLm60GCIca2lGvMdw28t1krxIiy3HhgYHem+ouhY3q+Gj&#10;K1XRTXxrjweynXr+Pn+pjdZPj/PbFkSgOfyL/9yfRsNaxfnxTDwC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zmkAwgAAANwAAAAPAAAAAAAAAAAAAAAAAJgCAABkcnMvZG93&#10;bnJldi54bWxQSwUGAAAAAAQABAD1AAAAhwMAAAAA&#10;" path="m220,109r,-54l109,55,109,,,,,55r54,l54,109r166,xe" fillcolor="black">
                        <v:path arrowok="t" o:connecttype="custom" o:connectlocs="71,47;71,24;35,24;35,0;0,0;0,24;17,24;17,47;71,47" o:connectangles="0,0,0,0,0,0,0,0,0"/>
                      </v:shape>
                      <v:rect id="Rectangle 275" o:spid="_x0000_s1227" style="position:absolute;left:5630;top:1583;width:36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7dTcMA&#10;AADcAAAADwAAAGRycy9kb3ducmV2LnhtbESPzYrCQBCE74LvMLTgRdZJcliWrKNshIB4kY0+QJPp&#10;/LCZnpAZTfTpHUHYY1FVX1Gb3WQ6caPBtZYVxOsIBHFpdcu1gss5//gC4Tyyxs4yKbiTg912Pttg&#10;qu3Iv3QrfC0ChF2KChrv+1RKVzZk0K1tTxy8yg4GfZBDLfWAY4CbTiZR9CkNthwWGuxp31D5V1yN&#10;gmwc2+r0KHh1rLPpmGB+Rt8ptVxMP98gPE3+P/xuH7SCJI7hdSYc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s7dTcMAAADcAAAADwAAAAAAAAAAAAAAAACYAgAAZHJzL2Rv&#10;d25yZXYueG1sUEsFBgAAAAAEAAQA9QAAAIgDAAAAAA==&#10;" fillcolor="black"/>
                      <v:shape id="Freeform 276" o:spid="_x0000_s1228" style="position:absolute;left:5666;top:1583;width:52;height:47;visibility:visible;mso-wrap-style:square;v-text-anchor:top" coordsize="16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UIecMA&#10;AADcAAAADwAAAGRycy9kb3ducmV2LnhtbESPUUvDQBCE3wX/w7GCb/bSICJpr0VEISAWbfsDltx6&#10;Ccnthbu1if56r1DwcZiZb5j1dvaDOlFMXWADy0UBirgJtmNn4Hh4vXsElQTZ4hCYDPxQgu3m+mqN&#10;lQ0Tf9JpL05lCKcKDbQiY6V1alrymBZhJM7eV4geJcvotI04ZbgfdFkUD9pjx3mhxZGeW2r6/bc3&#10;IP1Mv+LuXz7q6e099sUu1W5nzO3N/LQCJTTLf/jSrq2BclnC+Uw+An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UIecMAAADcAAAADwAAAAAAAAAAAAAAAACYAgAAZHJzL2Rv&#10;d25yZXYueG1sUEsFBgAAAAAEAAQA9QAAAIgDAAAAAA==&#10;" path="m164,109l164,,110,r,55l,55r,54l164,109xe" fillcolor="black">
                        <v:path arrowok="t" o:connecttype="custom" o:connectlocs="52,47;52,0;35,0;35,24;0,24;0,47;52,47" o:connectangles="0,0,0,0,0,0,0"/>
                      </v:shape>
                      <v:rect id="Rectangle 277" o:spid="_x0000_s1229" style="position:absolute;left:5506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DmocEA&#10;AADcAAAADwAAAGRycy9kb3ducmV2LnhtbESPwcrCMBCE7z/4DmEFLz+aWkG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Q5qHBAAAA3AAAAA8AAAAAAAAAAAAAAAAAmAIAAGRycy9kb3du&#10;cmV2LnhtbFBLBQYAAAAABAAEAPUAAACGAwAAAAA=&#10;" fillcolor="black"/>
                      <v:rect id="Rectangle 278" o:spid="_x0000_s1230" style="position:absolute;left:5524;top:1583;width:18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l+1cEA&#10;AADcAAAADwAAAGRycy9kb3ducmV2LnhtbESPwcrCMBCE7z/4DmEFLz+aWkS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5ftXBAAAA3AAAAA8AAAAAAAAAAAAAAAAAmAIAAGRycy9kb3du&#10;cmV2LnhtbFBLBQYAAAAABAAEAPUAAACGAwAAAAA=&#10;" fillcolor="black"/>
                      <v:rect id="Rectangle 279" o:spid="_x0000_s1231" style="position:absolute;left:5666;top:1534;width:17;height: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XbTsEA&#10;AADcAAAADwAAAGRycy9kb3ducmV2LnhtbESPwcrCMBCE7z/4DmEFLz+aWlC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1207BAAAA3AAAAA8AAAAAAAAAAAAAAAAAmAIAAGRycy9kb3du&#10;cmV2LnhtbFBLBQYAAAAABAAEAPUAAACGAwAAAAA=&#10;" fillcolor="black"/>
                      <v:rect id="Rectangle 280" o:spid="_x0000_s1232" style="position:absolute;left:5761;top:1540;width:3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dFOcAA&#10;AADcAAAADwAAAGRycy9kb3ducmV2LnhtbESPwQrCMBBE74L/EFbwIprag0g1igqCeBGrH7A0a1ts&#10;NqWJtvr1RhA8DjPzhlmuO1OJJzWutKxgOolAEGdWl5wruF724zkI55E1VpZJwYscrFf93hITbVs+&#10;0zP1uQgQdgkqKLyvEyldVpBBN7E1cfButjHog2xyqRtsA9xUMo6imTRYclgosKZdQdk9fRgF27Yt&#10;b6d3yqNjvu2OMe4v6CulhoNuswDhqfP/8K990Ari6Qy+Z8IRkK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SdFOcAAAADcAAAADwAAAAAAAAAAAAAAAACYAgAAZHJzL2Rvd25y&#10;ZXYueG1sUEsFBgAAAAAEAAQA9QAAAIUDAAAAAA==&#10;" fillcolor="black"/>
                      <v:rect id="Rectangle 281" o:spid="_x0000_s1233" style="position:absolute;left:5789;top:1606;width:18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vgosEA&#10;AADcAAAADwAAAGRycy9kb3ducmV2LnhtbESPwcrCMBCE7z/4DmEFLz+a2oNKNYoKgngRqw+wNGtb&#10;bDalibb69EYQPA4z8w2zWHWmEg9qXGlZwXgUgSDOrC45V3A574YzEM4ja6wsk4InOVgte38LTLRt&#10;+USP1OciQNglqKDwvk6kdFlBBt3I1sTBu9rGoA+yyaVusA1wU8k4iibSYMlhocCatgVlt/RuFGza&#10;trweXyn/H/JNd4hxd0ZfKTXod+s5CE+d/4W/7b1WEI+n8DkTjo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r4KLBAAAA3AAAAA8AAAAAAAAAAAAAAAAAmAIAAGRycy9kb3du&#10;cmV2LnhtbFBLBQYAAAAABAAEAPUAAACGAwAAAAA=&#10;" fillcolor="black"/>
                    </v:group>
                  </v:group>
                </v:group>
                <v:line id="Line 282" o:spid="_x0000_s1234" style="position:absolute;flip:y;visibility:visible;mso-wrap-style:square" from="9300,10020" to="9510,10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d6BsMAAADcAAAADwAAAGRycy9kb3ducmV2LnhtbERPz2vCMBS+D/wfwhO8jJkqQ7QziggD&#10;D16mUvH21rw1pc1LTTLt/vvlIHj8+H4v171txY18qB0rmIwzEMSl0zVXCk7Hz7c5iBCRNbaOScEf&#10;BVivBi9LzLW78xfdDrESKYRDjgpMjF0uZSgNWQxj1xEn7sd5izFBX0nt8Z7CbSunWTaTFmtODQY7&#10;2hoqm8OvVSDn+9er33y/N0VzPi9MURbdZa/UaNhvPkBE6uNT/HDvtILpJK1NZ9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XegbDAAAA3AAAAA8AAAAAAAAAAAAA&#10;AAAAoQIAAGRycy9kb3ducmV2LnhtbFBLBQYAAAAABAAEAPkAAACRAwAAAAA=&#10;"/>
                <v:group id="2016-4-1917:10:39Shapes-10" o:spid="_x0000_s1235" style="position:absolute;left:7020;top:13140;width:468;height:867" coordorigin="2127,3648" coordsize="468,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group id="集气瓶1" o:spid="_x0000_s1236" style="position:absolute;left:2162;top:3892;width:376;height:623;flip:x" coordorigin="8640,3434" coordsize="396,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JVeMAAAADcAAAADwAAAGRycy9kb3ducmV2LnhtbERPTYvCMBC9C/6HMII3&#10;m1rKsnSNIoIi4mW7ungcmtk2bDMpTdT6781B8Ph434vVYFtxo94bxwrmSQqCuHLacK3g9LOdfYLw&#10;AVlj65gUPMjDajkeLbDQ7s7fdCtDLWII+wIVNCF0hZS+asiiT1xHHLk/11sMEfa11D3eY7htZZam&#10;H9Ki4djQYEebhqr/8moVnNcmp/z3cjimFdFey8uuNLlS08mw/gIRaAhv8cu91wqyLM6PZ+IRkMsn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I8lV4wAAAANwAAAAPAAAA&#10;AAAAAAAAAAAAAKoCAABkcnMvZG93bnJldi54bWxQSwUGAAAAAAQABAD6AAAAlwMAAAAA&#10;">
                    <o:lock v:ext="edit" aspectratio="t"/>
                    <v:shape id="Freeform 285" o:spid="_x0000_s1237" style="position:absolute;left:8640;top:3468;width:396;height:622;visibility:visible;mso-wrap-style:square;v-text-anchor:top" coordsize="1085,17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sxFMYA&#10;AADcAAAADwAAAGRycy9kb3ducmV2LnhtbESPT2vCQBTE74V+h+UJvTWbpFAkdZVaEeqhSGIP7e2R&#10;feZPs29DdjXpt3cFweMwM79hFqvJdOJMg2ssK0iiGARxaXXDlYLvw/Z5DsJ5ZI2dZVLwTw5Wy8eH&#10;BWbajpzTufCVCBB2GSqove8zKV1Zk0EX2Z44eEc7GPRBDpXUA44BbjqZxvGrNNhwWKixp4+ayr/i&#10;ZBTo/Od3u283u92LPLZf+86Ma2eUeppN728gPE3+Hr61P7WCNE3geiYc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sxFMYAAADcAAAADwAAAAAAAAAAAAAAAACYAgAAZHJz&#10;L2Rvd25yZXYueG1sUEsFBgAAAAAEAAQA9QAAAIsDAAAAAA==&#10;" path="m267,5r-16,c284,70,290,139,265,211v-12,6,-27,9,-39,15c161,247,111,273,74,305,30,340,6,383,,432l,1543v,46,14,85,44,118c73,1695,108,1711,148,1711r789,c978,1711,1013,1695,1041,1661v29,-33,43,-72,44,-118l1085,434v-1,-6,-1,-11,-1,-14c1068,330,985,261,835,215v-4,-2,-7,-2,-11,-4c791,139,787,69,814,e" filled="f" strokeweight=".5pt">
                      <v:path arrowok="t" o:connecttype="custom" o:connectlocs="97,2;92,2;97,77;82,82;27,111;0,157;0,561;16,604;54,622;342,622;380,604;396,561;396,158;396,153;305,78;301,77;297,0" o:connectangles="0,0,0,0,0,0,0,0,0,0,0,0,0,0,0,0,0"/>
                      <o:lock v:ext="edit" aspectratio="t"/>
                    </v:shape>
                    <v:shape id="Freeform 286" o:spid="_x0000_s1238" style="position:absolute;left:8719;top:3434;width:229;height:39;visibility:visible;mso-wrap-style:square;v-text-anchor:top" coordsize="627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i4sYA&#10;AADcAAAADwAAAGRycy9kb3ducmV2LnhtbESPQWvCQBSE70L/w/IKvZlNA9WauoZgESriwbQXb4/s&#10;azY0+zZkV4399d2C4HGYmW+YZTHaTpxp8K1jBc9JCoK4drrlRsHX52b6CsIHZI2dY1JwJQ/F6mGy&#10;xFy7Cx/oXIVGRAj7HBWYEPpcSl8bsugT1xNH79sNFkOUQyP1gJcIt53M0nQmLbYcFwz2tDZU/1Qn&#10;q6B9L83v7tpX2248vsz3u8VxvQhKPT2O5RuIQGO4h2/tD60gyzL4PxOPgF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Fi4sYAAADcAAAADwAAAAAAAAAAAAAAAACYAgAAZHJz&#10;L2Rvd25yZXYueG1sUEsFBgAAAAAEAAQA9QAAAIsDAAAAAA==&#10;" path="m50,106c37,104,25,99,16,90,6,80,,67,,53,,37,6,25,16,16,27,6,39,,55,l574,v9,,17,2,26,7c604,9,607,13,611,16v10,9,16,21,16,37c627,67,621,80,611,90v-4,4,-7,7,-11,9c598,101,598,101,597,101e" filled="f" strokeweight=".5pt">
                      <v:path arrowok="t" o:connecttype="custom" o:connectlocs="18,39;6,33;0,20;6,6;20,0;210,0;219,3;223,6;229,20;223,33;219,36;218,37" o:connectangles="0,0,0,0,0,0,0,0,0,0,0,0"/>
                      <o:lock v:ext="edit" aspectratio="t"/>
                    </v:shape>
                  </v:group>
                  <v:group id="abc6" o:spid="_x0000_s1239" style="position:absolute;left:2127;top:3648;width:468;height:783" coordorigin="5292,1380" coordsize="468,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  <v:shape id="Freeform 288" o:spid="_x0000_s1240" style="position:absolute;left:5293;top:1380;width:206;height:780;visibility:visible;mso-wrap-style:square;v-text-anchor:top" coordsize="206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v2AMUA&#10;AADcAAAADwAAAGRycy9kb3ducmV2LnhtbESP3WrCQBSE7wXfYTmF3ohuGuoP0VVsoVTwKroPcMwe&#10;k9Ts2ZDdanx7t1DwcpiZb5jVpreNuFLna8cK3iYJCOLCmZpLBfr4NV6A8AHZYOOYFNzJw2Y9HKww&#10;M+7GOV0PoRQRwj5DBVUIbSalLyqy6CeuJY7e2XUWQ5RdKU2Htwi3jUyTZCYt1hwXKmzps6Licvi1&#10;Cn5KndfyPv/ez1z+cdIXHUZTrdTrS79dggjUh2f4v70zCtL0Hf7Ox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i/YAxQAAANwAAAAPAAAAAAAAAAAAAAAAAJgCAABkcnMv&#10;ZG93bnJldi54bWxQSwUGAAAAAAQABAD1AAAAigMAAAAA&#10;" path="m,l176,r6,1l184,1r3,1l191,5r5,4l199,13r3,5l204,23r1,6l206,780e" filled="f" strokeweight=".3pt">
                      <v:path arrowok="t" o:connecttype="custom" o:connectlocs="0,0;176,0;182,1;184,1;187,2;191,5;196,9;199,13;202,18;204,23;205,29;206,780" o:connectangles="0,0,0,0,0,0,0,0,0,0,0,0"/>
                      <o:lock v:ext="edit" aspectratio="t"/>
                    </v:shape>
                    <v:shape id="Freeform 289" o:spid="_x0000_s1241" style="position:absolute;left:5292;top:1415;width:204;height:748;visibility:visible;mso-wrap-style:square;v-text-anchor:top" coordsize="204,7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x61sMA&#10;AADcAAAADwAAAGRycy9kb3ducmV2LnhtbESPT4vCMBTE7wt+h/AEb5paUKQaRQri7kXWf+jx0Tzb&#10;YvNSm6jdb28EYY/DzPyGmS1aU4kHNa60rGA4iEAQZ1aXnCs47Ff9CQjnkTVWlknBHzlYzDtfM0y0&#10;ffKWHjufiwBhl6CCwvs6kdJlBRl0A1sTB+9iG4M+yCaXusFngJtKxlE0lgZLDgsF1pQWlF13d6Mg&#10;HZ14fRlj6aKfe2pv59/Nsc2V6nXb5RSEp9b/hz/tb60gjkfwPhOOg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x61sMAAADcAAAADwAAAAAAAAAAAAAAAACYAgAAZHJzL2Rv&#10;d25yZXYueG1sUEsFBgAAAAAEAAQA9QAAAIgDAAAAAA==&#10;" path="m,l156,r2,l161,1r6,3l168,7r2,3l170,12r1,3l171,748r33,e" filled="f" strokeweight=".3pt">
                      <v:path arrowok="t" o:connecttype="custom" o:connectlocs="0,0;156,0;158,0;161,1;167,4;168,7;170,10;170,12;171,15;171,748;204,748" o:connectangles="0,0,0,0,0,0,0,0,0,0,0"/>
                      <o:lock v:ext="edit" aspectratio="t"/>
                    </v:shape>
                    <v:group id="Group 290" o:spid="_x0000_s1242" style="position:absolute;left:5549;top:1383;width:211;height:401" coordorigin="5549,1383" coordsize="211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  <v:shape id="Freeform 291" o:spid="_x0000_s1243" style="position:absolute;left:5549;top:1383;width:210;height:399;visibility:visible;mso-wrap-style:square;v-text-anchor:top" coordsize="21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teGsYA&#10;AADcAAAADwAAAGRycy9kb3ducmV2LnhtbESPQUvDQBSE7wX/w/IEb+3GCFVitkFEQYsWm1bw+Mi+&#10;JjHZt2F3TaO/3hWEHoeZ+YbJi8n0YiTnW8sKLhcJCOLK6pZrBfvd4/wGhA/IGnvLpOCbPBSrs1mO&#10;mbZH3tJYhlpECPsMFTQhDJmUvmrIoF/YgTh6B+sMhihdLbXDY4SbXqZJspQGW44LDQ5031DVlV9G&#10;gXtwH6/rn0OycW+f7uU5XI3dOyt1cT7d3YIINIVT+L/9pBWk6TX8nY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teGsYAAADcAAAADwAAAAAAAAAAAAAAAACYAgAAZHJz&#10;L2Rvd25yZXYueG1sUEsFBgAAAAAEAAQA9QAAAIsDAAAAAA==&#10;" path="m210,l29,,24,1r-2,l18,2,14,5,9,9,5,13,3,18,1,23,,29,1,498r33,e" filled="f" strokeweight=".3pt">
                        <v:path arrowok="t" o:connecttype="custom" o:connectlocs="210,0;29,0;24,1;22,1;18,2;14,4;9,7;5,10;3,14;1,18;0,23;1,399;34,399" o:connectangles="0,0,0,0,0,0,0,0,0,0,0,0,0"/>
                        <o:lock v:ext="edit" aspectratio="t"/>
                      </v:shape>
                      <v:shape id="Freeform 292" o:spid="_x0000_s1244" style="position:absolute;left:5584;top:1421;width:176;height:453;flip:x;visibility:visible;mso-wrap-style:square;v-text-anchor:top" coordsize="176,4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6jEMAA&#10;AADcAAAADwAAAGRycy9kb3ducmV2LnhtbERPy4rCMBTdC/5DuANuRFO7EOkYRQZEF258gNs7zbWt&#10;Jje1ibb+vVkILg/nPV921ognNb5yrGAyTkAQ505XXCg4HdejGQgfkDUax6TgRR6Wi35vjpl2Le/p&#10;eQiFiCHsM1RQhlBnUvq8JIt+7GriyF1cYzFE2BRSN9jGcGtkmiRTabHi2FBiTX8l5bfDwypob8f7&#10;hgsz3F3PSZCmyk/b/5lSg59u9QsiUBe+4o97qxWkaVwbz8Qj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f6jEMAAAADcAAAADwAAAAAAAAAAAAAAAACYAgAAZHJzL2Rvd25y&#10;ZXYueG1sUEsFBgAAAAAEAAQA9QAAAIUDAAAAAA==&#10;" path="m,l160,r2,l165,1r6,4l173,7r1,3l175,12r1,4l174,453e" filled="f" strokeweight=".3pt">
                        <v:path arrowok="t" o:connecttype="custom" o:connectlocs="0,0;160,0;162,0;165,1;171,5;173,7;174,10;175,12;176,16;174,453" o:connectangles="0,0,0,0,0,0,0,0,0,0"/>
                        <o:lock v:ext="edit" aspectratio="t"/>
                      </v:shape>
                    </v:group>
                    <v:shape id="AutoShape 293" o:spid="_x0000_s1245" style="position:absolute;left:5412;top:1551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yAmMYA&#10;AADcAAAADwAAAGRycy9kb3ducmV2LnhtbESPT2sCMRTE74LfITzBm2ZdodStUbSl1JNQ/0Fvj81z&#10;s7p52W5S3frpG6HgcZiZ3zDTeWsrcaHGl44VjIYJCOLc6ZILBbvt++AZhA/IGivHpOCXPMxn3c4U&#10;M+2u/EmXTShEhLDPUIEJoc6k9Lkhi37oauLoHV1jMUTZFFI3eI1wW8k0SZ6kxZLjgsGaXg3l582P&#10;VfAxTvf7ty8+3b7bXC4Tc1ivdgel+r128QIiUBse4f/2SitI0wncz8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yAmMYAAADcAAAADwAAAAAAAAAAAAAAAACYAgAAZHJz&#10;L2Rvd25yZXYueG1sUEsFBgAAAAAEAAQA9QAAAIsDAAAAAA==&#10;" path="m,l2700,21600r16200,l21600,,,xe" fillcolor="#ddd" strokeweight="0">
                      <v:fill color2="black" rotate="t" angle="90" focus="100%" type="gradient"/>
                      <v:stroke joinstyle="miter"/>
                      <v:path o:connecttype="custom" o:connectlocs="205,89;110,178;14,89;110,0" o:connectangles="0,0,0,0" textboxrect="3156,3155,18444,18445"/>
                      <o:lock v:ext="edit" aspectratio="t"/>
                    </v:shape>
                    <v:rect id="Rectangle 294" o:spid="_x0000_s1246" style="position:absolute;left:5415;top:1626;width:21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xJsEA&#10;AADcAAAADwAAAGRycy9kb3ducmV2LnhtbERPy4rCMBTdC/MP4QqzEZuoIGM1yiAIgpvxsZjltbm2&#10;1eamNLHt/P1kIbg8nPdq09tKtNT40rGGSaJAEGfOlJxruJx34y8QPiAbrByThj/ysFl/DFaYGtfx&#10;kdpTyEUMYZ+ihiKEOpXSZwVZ9ImriSN3c43FEGGTS9NgF8NtJadKzaXFkmNDgTVtC8oep6fVsPht&#10;PeG8O4yUuz0n25/rXd0PWn8O++8liEB9eItf7r3RMJ3F+fFMPAJ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ScSbBAAAA3AAAAA8AAAAAAAAAAAAAAAAAmAIAAGRycy9kb3du&#10;cmV2LnhtbFBLBQYAAAAABAAEAPUAAACGAwAAAAA=&#10;" strokeweight=".3pt"/>
                  </v:group>
                  <v:group id="Group 295" o:spid="_x0000_s1247" style="position:absolute;left:2160;top:4239;width:381;height:234" coordorigin="2160,4239" coordsize="381,2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<v:line id="Line 296" o:spid="_x0000_s1248" style="position:absolute;visibility:visible;mso-wrap-style:square" from="2160,4239" to="2529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iwpcUAAADcAAAADwAAAGRycy9kb3ducmV2LnhtbESPQWvCQBSE7wX/w/IK3uqmUUqIrlIt&#10;guBBor14e2SfSWz2bdjdavTXu0Khx2FmvmFmi9604kLON5YVvI8SEMSl1Q1XCr4P67cMhA/IGlvL&#10;pOBGHhbzwcsMc22vXNBlHyoRIexzVFCH0OVS+rImg35kO+LonawzGKJ0ldQOrxFuWpkmyYc02HBc&#10;qLGjVU3lz/7XKMgOnf+6rY5ru3Pne7GdFDTBpVLD1/5zCiJQH/7Df+2NVpCOU3iei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iwpcUAAADcAAAADwAAAAAAAAAA&#10;AAAAAAChAgAAZHJzL2Rvd25yZXYueG1sUEsFBgAAAAAEAAQA+QAAAJMDAAAAAA==&#10;" strokeweight=".5pt"/>
                    <v:line id="Line 297" o:spid="_x0000_s1249" style="position:absolute;visibility:visible;mso-wrap-style:square" from="2187,4308" to="2310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9w5cUAAADcAAAADwAAAGRycy9kb3ducmV2LnhtbESPQWsCMRSE7wX/Q3hCbzWrW0pZjSLS&#10;gvRQWO1Bb4/Nc7O4eVmTuK7/3hQKPQ4z8w2zWA22FT350DhWMJ1kIIgrpxuuFfzsP1/eQYSIrLF1&#10;TAruFGC1HD0tsNDuxiX1u1iLBOFQoAITY1dIGSpDFsPEdcTJOzlvMSbpa6k93hLctnKWZW/SYsNp&#10;wWBHG0PVeXe1CvwxhkN5yb/61/rj8n32Zk+nUqnn8bCeg4g0xP/wX3urFczyH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49w5cUAAADcAAAADwAAAAAAAAAA&#10;AAAAAAChAgAAZHJzL2Rvd25yZXYueG1sUEsFBgAAAAAEAAQA+QAAAJMDAAAAAA==&#10;" strokeweight=".25pt"/>
                    <v:line id="Line 298" o:spid="_x0000_s1250" style="position:absolute;visibility:visible;mso-wrap-style:square" from="2394,4308" to="2517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bokcUAAADc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ibTG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bokcUAAADcAAAADwAAAAAAAAAA&#10;AAAAAAChAgAAZHJzL2Rvd25yZXYueG1sUEsFBgAAAAAEAAQA+QAAAJMDAAAAAA==&#10;" strokeweight=".25pt"/>
                    <v:line id="Line 299" o:spid="_x0000_s1251" style="position:absolute;visibility:visible;mso-wrap-style:square" from="2259,4341" to="2337,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NCsUAAADcAAAADwAAAGRycy9kb3ducmV2LnhtbESPQWsCMRSE7wX/Q3hCbzWrtiKrUaS0&#10;UDwUVj3o7bF5bhY3L2uSruu/bwoFj8PMfMMs171tREc+1I4VjEcZCOLS6ZorBYf958scRIjIGhvH&#10;pOBOAdarwdMSc+1uXFC3i5VIEA45KjAxtrmUoTRkMYxcS5y8s/MWY5K+ktrjLcFtIydZNpMWa04L&#10;Blt6N1Redj9WgT/FcCyu0233Wn1cvy/e7OlcKPU87DcLEJH6+Aj/t7+0gsn0Df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pNCsUAAADcAAAADwAAAAAAAAAA&#10;AAAAAAChAgAAZHJzL2Rvd25yZXYueG1sUEsFBgAAAAAEAAQA+QAAAJMDAAAAAA==&#10;" strokeweight=".25pt"/>
                    <v:line id="Line 300" o:spid="_x0000_s1252" style="position:absolute;visibility:visible;mso-wrap-style:square" from="2403,4341" to="2481,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jTfcQAAADcAAAADwAAAGRycy9kb3ducmV2LnhtbESPQWsCMRSE7wX/Q3iCt5qtisjWKEUU&#10;pIfCqgd7e2yem8XNy5rEdfvvG6HQ4zAz3zDLdW8b0ZEPtWMFb+MMBHHpdM2VgtNx97oAESKyxsYx&#10;KfihAOvV4GWJuXYPLqg7xEokCIccFZgY21zKUBqyGMauJU7exXmLMUlfSe3xkeC2kZMsm0uLNacF&#10;gy1tDJXXw90q8N8xnIvb9LObVdvb19WbI10KpUbD/uMdRKQ+/of/2nutYDKdw/N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+NN9xAAAANwAAAAPAAAAAAAAAAAA&#10;AAAAAKECAABkcnMvZG93bnJldi54bWxQSwUGAAAAAAQABAD5AAAAkgMAAAAA&#10;" strokeweight=".25pt"/>
                    <v:line id="Line 301" o:spid="_x0000_s1253" style="position:absolute;visibility:visible;mso-wrap-style:square" from="2166,4401" to="2289,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R25sUAAADcAAAADwAAAGRycy9kb3ducmV2LnhtbESPQWsCMRSE7wX/Q3hCbzWrliqrUaS0&#10;UDwUVj3o7bF5bhY3L2uSruu/bwoFj8PMfMMs171tREc+1I4VjEcZCOLS6ZorBYf958scRIjIGhvH&#10;pOBOAdarwdMSc+1uXFC3i5VIEA45KjAxtrmUoTRkMYxcS5y8s/MWY5K+ktrjLcFtIydZ9iYt1pwW&#10;DLb0bqi87H6sAn+K4Vhcp9vutfq4fl+82dO5UOp52G8WICL18RH+b39pBZPpD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R25sUAAADcAAAADwAAAAAAAAAA&#10;AAAAAAChAgAAZHJzL2Rvd25yZXYueG1sUEsFBgAAAAAEAAQA+QAAAJMDAAAAAA==&#10;" strokeweight=".25pt"/>
                    <v:line id="Line 302" o:spid="_x0000_s1254" style="position:absolute;visibility:visible;mso-wrap-style:square" from="2346,4401" to="2487,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vilMIAAADcAAAADwAAAGRycy9kb3ducmV2LnhtbERPy4rCMBTdC/MP4Q7MTlMfiHSMIqIw&#10;zGKg6sLZXZprU2xuahJr5+8nC8Hl4byX6942oiMfascKxqMMBHHpdM2VgtNxP1yACBFZY+OYFPxR&#10;gPXqbbDEXLsHF9QdYiVSCIccFZgY21zKUBqyGEauJU7cxXmLMUFfSe3xkcJtIydZNpcWa04NBlva&#10;Giqvh7tV4H9jOBe36Xc3q3a3n6s3R7oUSn2895tPEJH6+BI/3V9awWSa1qYz6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vilMIAAADcAAAADwAAAAAAAAAAAAAA&#10;AAChAgAAZHJzL2Rvd25yZXYueG1sUEsFBgAAAAAEAAQA+QAAAJADAAAAAA==&#10;" strokeweight=".25pt"/>
                    <v:line id="Line 303" o:spid="_x0000_s1255" style="position:absolute;visibility:visible;mso-wrap-style:square" from="2292,4449" to="2433,4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dHD8UAAADcAAAADwAAAGRycy9kb3ducmV2LnhtbESPQWsCMRSE7wX/Q3hCbzWrlqKrUaS0&#10;UDwUVj3o7bF5bhY3L2uSruu/bwoFj8PMfMMs171tREc+1I4VjEcZCOLS6ZorBYf958sMRIjIGhvH&#10;pOBOAdarwdMSc+1uXFC3i5VIEA45KjAxtrmUoTRkMYxcS5y8s/MWY5K+ktrjLcFtIydZ9iYt1pwW&#10;DLb0bqi87H6sAn+K4Vhcp9vutfq4fl+82dO5UOp52G8WICL18RH+b39pBZPpH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dHD8UAAADcAAAADwAAAAAAAAAA&#10;AAAAAAChAgAAZHJzL2Rvd25yZXYueG1sUEsFBgAAAAAEAAQA+QAAAJMDAAAAAA==&#10;" strokeweight=".25pt"/>
                    <v:line id="Line 304" o:spid="_x0000_s1256" style="position:absolute;visibility:visible;mso-wrap-style:square" from="2400,4473" to="2541,4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ud78IAAADcAAAADwAAAGRycy9kb3ducmV2LnhtbERPy4rCMBTdD/gP4QqzG1MfDFKNIqIg&#10;sxioutDdpbk2xeamJrF2/n6yGJjl4byX6942oiMfascKxqMMBHHpdM2VgvNp/zEHESKyxsYxKfih&#10;AOvV4G2JuXYvLqg7xkqkEA45KjAxtrmUoTRkMYxcS5y4m/MWY4K+ktrjK4XbRk6y7FNarDk1GGxp&#10;a6i8H59Wgb/GcCke069uVu0e33dvTnQrlHof9psFiEh9/Bf/uQ9awWSW5qcz6Qj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1ud78IAAADcAAAADwAAAAAAAAAAAAAA&#10;AAChAgAAZHJzL2Rvd25yZXYueG1sUEsFBgAAAAAEAAQA+QAAAJADAAAAAA==&#10;" strokeweight=".25pt"/>
                    <v:line id="Line 305" o:spid="_x0000_s1257" style="position:absolute;visibility:visible;mso-wrap-style:square" from="2205,4473" to="2283,4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c4dMQAAADcAAAADwAAAGRycy9kb3ducmV2LnhtbESPQWsCMRSE7wX/Q3iF3mpWKyJboxRR&#10;kB4Kqx7s7bF5bhY3L2sS1+2/bwTB4zAz3zDzZW8b0ZEPtWMFo2EGgrh0uuZKwWG/eZ+BCBFZY+OY&#10;FPxRgOVi8DLHXLsbF9TtYiUShEOOCkyMbS5lKA1ZDEPXEifv5LzFmKSvpPZ4S3DbyHGWTaXFmtOC&#10;wZZWhsrz7moV+N8YjsXl47ubVOvLz9mbPZ0Kpd5e+69PEJH6+Aw/2lutYDwZwf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Fzh0xAAAANwAAAAPAAAAAAAAAAAA&#10;AAAAAKECAABkcnMvZG93bnJldi54bWxQSwUGAAAAAAQABAD5AAAAkgMAAAAA&#10;" strokeweight=".25pt"/>
                    <v:line id="Line 306" o:spid="_x0000_s1258" style="position:absolute;visibility:visible;mso-wrap-style:square" from="2337,4275" to="2415,4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WmA8UAAADcAAAADwAAAGRycy9kb3ducmV2LnhtbESPQWsCMRSE70L/Q3hCb5p1K0VWo0hp&#10;QXoorHpob4/Nc7O4eVmTuG7/fSMIPQ4z8w2z2gy2FT350DhWMJtmIIgrpxuuFRwPH5MFiBCRNbaO&#10;ScEvBdisn0YrLLS7cUn9PtYiQTgUqMDE2BVShsqQxTB1HXHyTs5bjEn6WmqPtwS3rcyz7FVabDgt&#10;GOzozVB13l+tAv8Tw3d5efns5/X75evszYFOpVLP42G7BBFpiP/hR3unFeTzHO5n0hG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WmA8UAAADcAAAADwAAAAAAAAAA&#10;AAAAAAChAgAAZHJzL2Rvd25yZXYueG1sUEsFBgAAAAAEAAQA+QAAAJMDAAAAAA==&#10;" strokeweight=".25pt"/>
                  </v:group>
                </v:group>
                <v:group id="2016-4-1917:10:45Shapes-11" o:spid="_x0000_s1259" style="position:absolute;left:9180;top:12984;width:476;height:1033;rotation:-6297738fd" coordorigin="3060,972" coordsize="476,1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ZO/AkcEAAADcAAAADwAA&#10;AAAAAAAAAAAAAACqAgAAZHJzL2Rvd25yZXYueG1sUEsFBgAAAAAEAAQA+gAAAJgDAAAAAA==&#10;">
                  <v:group id="Group 308" o:spid="_x0000_s1260" style="position:absolute;left:3060;top:972;width:476;height:1032" coordorigin="3780,966" coordsize="476,1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  <v:group id="Group 309" o:spid="_x0000_s1261" style="position:absolute;left:3780;top:966;width:476;height:1024" coordorigin="3783,888" coordsize="476,10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<v:group id="Group 310" o:spid="_x0000_s1262" style="position:absolute;left:4002;top:888;width:36;height:300" coordorigin="6075,1284" coordsize="36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  <v:group id="垂直管" o:spid="_x0000_s1263" style="position:absolute;left:6075;top:1284;width:36;height:420" coordorigin="2700,504" coordsize="3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      <v:line id="Line 312" o:spid="_x0000_s1264" style="position:absolute;visibility:visible;mso-wrap-style:square" from="2700,504" to="2700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iHsEAAADcAAAADwAAAGRycy9kb3ducmV2LnhtbERP3WrCMBS+H/gO4Qi7m6kyslGNohNB&#10;YTftfIBjc2yLzUmXRK1vby4Gu/z4/herwXbiRj60jjVMJxkI4sqZlmsNx5/d2yeIEJENdo5Jw4MC&#10;rJajlwXmxt25oFsZa5FCOOSooYmxz6UMVUMWw8T1xIk7O28xJuhraTzeU7jt5CzLlLTYcmposKev&#10;hqpLebUa1BmL34MqTmq3H76304PfqPJD69fxsJ6DiDTEf/Gfe280zN7T2nQmHQG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MiIewQAAANwAAAAPAAAAAAAAAAAAAAAA&#10;AKECAABkcnMvZG93bnJldi54bWxQSwUGAAAAAAQABAD5AAAAjwMAAAAA&#10;" strokeweight=".3pt"/>
                          <v:line id="Line 313" o:spid="_x0000_s1265" style="position:absolute;visibility:visible;mso-wrap-style:square" from="2735,504" to="2735,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6HhcUAAADcAAAADwAAAGRycy9kb3ducmV2LnhtbESP3WoCMRSE7wt9h3AKvatZpURdjdIf&#10;BAVvdvUBjpvj7uLmZJukun37plDwcpiZb5jlerCduJIPrWMN41EGgrhypuVaw/GweZmBCBHZYOeY&#10;NPxQgPXq8WGJuXE3LuhaxlokCIccNTQx9rmUoWrIYhi5njh5Z+ctxiR9LY3HW4LbTk6yTEmLLaeF&#10;Bnv6aKi6lN9Wgzpj8bVTxUlttsP+c7zz76qcav38NLwtQEQa4j38394aDZPXOfyd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6HhcUAAADcAAAADwAAAAAAAAAA&#10;AAAAAAChAgAAZHJzL2Rvd25yZXYueG1sUEsFBgAAAAAEAAQA+QAAAJMDAAAAAA==&#10;" strokeweight=".3pt"/>
                        </v:group>
                        <v:line id="Line 314" o:spid="_x0000_s1266" style="position:absolute;visibility:visible;mso-wrap-style:square" from="6084,1704" to="6104,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D/CsAAAADcAAAADwAAAGRycy9kb3ducmV2LnhtbERPy4rCMBTdD/gP4QruxlRF0WoU8QEi&#10;g+Bj4+7SXNtic1OSqPXvzUKY5eG8Z4vGVOJJzpeWFfS6CQjizOqScwWX8/Z3DMIHZI2VZVLwJg+L&#10;eetnhqm2Lz7S8xRyEUPYp6igCKFOpfRZQQZ919bEkbtZZzBE6HKpHb5iuKlkP0lG0mDJsaHAmlYF&#10;ZffTwyhw9cT84fkeKnu9DTbrfO8OzUipTrtZTkEEasK/+OveaQX9YZwfz8QjIO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Dg/wrAAAAA3AAAAA8AAAAAAAAAAAAAAAAA&#10;oQIAAGRycy9kb3ducmV2LnhtbFBLBQYAAAAABAAEAPkAAACOAwAAAAA=&#10;" strokeweight=".45pt"/>
                      </v:group>
                      <v:group id="Group 315" o:spid="_x0000_s1267" style="position:absolute;left:3783;top:996;width:476;height:916" coordorigin="3783,996" coordsize="536,1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    <o:lock v:ext="edit" aspectratio="t"/>
                        <v:group id="Group 316" o:spid="_x0000_s1268" style="position:absolute;left:3783;top:1122;width:218;height:688" coordorigin="3984,1103" coordsize="218,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  <o:lock v:ext="edit" aspectratio="t"/>
                          <v:shape id="Freeform 317" o:spid="_x0000_s1269" style="position:absolute;left:3984;top:1103;width:188;height:611;visibility:visible;mso-wrap-style:square;v-text-anchor:top" coordsize="423,1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8S0sYA&#10;AADcAAAADwAAAGRycy9kb3ducmV2LnhtbESPQWsCMRSE74X+h/AKvZSaVWu7bI0iguihiG576e2x&#10;eW62bl6WJNX135uC0OMwM98w03lvW3EiHxrHCoaDDARx5XTDtYKvz9VzDiJEZI2tY1JwoQDz2f3d&#10;FAvtzrynUxlrkSAcClRgYuwKKUNlyGIYuI44eQfnLcYkfS21x3OC21aOsuxVWmw4LRjsaGmoOpa/&#10;VsG+zOnN78zH4Wn7823zwNvwslbq8aFfvIOI1Mf/8K290QpGkzH8nUlH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r8S0sYAAADcAAAADwAAAAAAAAAAAAAAAACYAgAAZHJz&#10;L2Rvd25yZXYueG1sUEsFBgAAAAAEAAQA9QAAAIsDAAAAAA==&#10;" path="m367,1485c295,1457,229,1412,171,1354,56,1240,,1104,,943,,781,56,643,171,531,226,476,287,434,355,405v10,-12,21,-23,33,-33c411,347,423,319,423,285l423,e" filled="f" strokeweight=".3pt">
                            <v:path arrowok="t" o:connecttype="custom" o:connectlocs="163,611;76,557;0,388;76,218;158,167;172,153;188,117;188,0" o:connectangles="0,0,0,0,0,0,0,0"/>
                            <o:lock v:ext="edit" aspectratio="t"/>
                          </v:shape>
                          <v:shape id="Freeform 318" o:spid="_x0000_s1270" style="position:absolute;left:4147;top:1714;width:122;height:150;visibility:visible;mso-wrap-style:square;v-text-anchor:top" coordsize="12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zvHMUA&#10;AADcAAAADwAAAGRycy9kb3ducmV2LnhtbESPS2vCQBSF94X+h+EWuqsTbSMldRSRFtxU8UHb5W3m&#10;mkQzd8LMGOO/dwTB5eE8Ps5o0platOR8ZVlBv5eAIM6trrhQsN18vbyD8AFZY22ZFJzJw2T8+DDC&#10;TNsTr6hdh0LEEfYZKihDaDIpfV6SQd+zDXH0dtYZDFG6QmqHpzhuajlIkqE0WHEklNjQrKT8sD6a&#10;yP3/W31W+2Wa+lAvXn9+9bl130o9P3XTDxCBunAP39pzrWCQvsH1TDwCc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jO8cxQAAANwAAAAPAAAAAAAAAAAAAAAAAJgCAABkcnMv&#10;ZG93bnJldi54bWxQSwUGAAAAAAQABAD1AAAAigMAAAAA&#10;" path="m122,150c104,88,63,39,,e" filled="f" strokeweight=".3pt">
                            <v:path arrowok="t" o:connecttype="custom" o:connectlocs="122,150;0,0" o:connectangles="0,0"/>
                            <o:lock v:ext="edit" aspectratio="t"/>
                          </v:shape>
                        </v:group>
                        <v:line id="Line 319" o:spid="_x0000_s1271" style="position:absolute;visibility:visible;mso-wrap-style:square" from="4001,1817" to="4002,2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obXcQAAADcAAAADwAAAGRycy9kb3ducmV2LnhtbESP3WoCMRSE74W+QzgF7zSrYCqrUfqD&#10;oNCbXfsAp5vj7uLmZJukur69EQq9HGbmG2a9HWwnLuRD61jDbJqBIK6cabnW8HXcTZYgQkQ22Dkm&#10;DTcKsN08jdaYG3flgi5lrEWCcMhRQxNjn0sZqoYshqnriZN3ct5iTNLX0ni8Jrjt5DzLlLTYclpo&#10;sKf3hqpz+Ws1qBMWPwdVfKvdfvj8mB38mypftB4/D68rEJGG+B/+a++NhvliAY8z6QjIz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6htdxAAAANwAAAAPAAAAAAAAAAAA&#10;AAAAAKECAABkcnMvZG93bnJldi54bWxQSwUGAAAAAAQABAD5AAAAkgMAAAAA&#10;" strokeweight=".3pt">
                          <o:lock v:ext="edit" aspectratio="t"/>
                        </v:line>
                        <v:line id="Line 320" o:spid="_x0000_s1272" style="position:absolute;visibility:visible;mso-wrap-style:square" from="4101,1817" to="4102,2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FKsQAAADcAAAADwAAAGRycy9kb3ducmV2LnhtbESPUWvCMBSF3wf+h3AF32aqsGxUo+iG&#10;oLCX1v2Aa3Nti81NTTKt/34ZDPZ4OOd8h7NcD7YTN/KhdaxhNs1AEFfOtFxr+Drunt9AhIhssHNM&#10;Gh4UYL0aPS0xN+7OBd3KWIsE4ZCjhibGPpcyVA1ZDFPXEyfv7LzFmKSvpfF4T3DbyXmWKWmx5bTQ&#10;YE/vDVWX8ttqUGcsrgdVnNRuP3x+zA5+q8pXrSfjYbMAEWmI/+G/9t5omL8o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IUqxAAAANwAAAAPAAAAAAAAAAAA&#10;AAAAAKECAABkcnMvZG93bnJldi54bWxQSwUGAAAAAAQABAD5AAAAkgMAAAAA&#10;" strokeweight=".3pt">
                          <o:lock v:ext="edit" aspectratio="t"/>
                        </v:line>
                        <v:group id="Group 321" o:spid="_x0000_s1273" style="position:absolute;left:4101;top:1122;width:218;height:688;flip:x" coordorigin="3984,1103" coordsize="218,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fHb5xwwAAANwAAAAP&#10;AAAAAAAAAAAAAAAAAKoCAABkcnMvZG93bnJldi54bWxQSwUGAAAAAAQABAD6AAAAmgMAAAAA&#10;">
                          <o:lock v:ext="edit" aspectratio="t"/>
                          <v:shape id="Freeform 322" o:spid="_x0000_s1274" style="position:absolute;left:3984;top:1103;width:188;height:611;visibility:visible;mso-wrap-style:square;v-text-anchor:top" coordsize="423,1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uAo8IA&#10;AADcAAAADwAAAGRycy9kb3ducmV2LnhtbERPz2vCMBS+D/wfwht4GZpONi3VKDIQdxii1Yu3R/Ns&#10;6pqXkkTt/vvlMNjx4/u9WPW2FXfyoXGs4HWcgSCunG64VnA6bkY5iBCRNbaOScEPBVgtB08LLLR7&#10;8IHuZaxFCuFQoAITY1dIGSpDFsPYdcSJuzhvMSboa6k9PlK4beUky6bSYsOpwWBHH4aq7/JmFRzK&#10;nGZ+b74uL7vr2eaBd+Ftq9TwuV/PQUTq47/4z/2pFUze09p0Jh0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4CjwgAAANwAAAAPAAAAAAAAAAAAAAAAAJgCAABkcnMvZG93&#10;bnJldi54bWxQSwUGAAAAAAQABAD1AAAAhwMAAAAA&#10;" path="m367,1485c295,1457,229,1412,171,1354,56,1240,,1104,,943,,781,56,643,171,531,226,476,287,434,355,405v10,-12,21,-23,33,-33c411,347,423,319,423,285l423,e" filled="f" strokeweight=".3pt">
                            <v:path arrowok="t" o:connecttype="custom" o:connectlocs="163,611;76,557;0,388;76,218;158,167;172,153;188,117;188,0" o:connectangles="0,0,0,0,0,0,0,0"/>
                            <o:lock v:ext="edit" aspectratio="t"/>
                          </v:shape>
                          <v:shape id="Freeform 323" o:spid="_x0000_s1275" style="position:absolute;left:4147;top:1714;width:122;height:150;visibility:visible;mso-wrap-style:square;v-text-anchor:top" coordsize="12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1AgsUA&#10;AADcAAAADwAAAGRycy9kb3ducmV2LnhtbESPX2vCMBTF3wW/Q7iCb5pO6diqUUQUfNGhG9ser81d&#10;2625KUms9dsvwmCPh/Pnx5kvO1OLlpyvLCt4GCcgiHOrKy4UvL1uR08gfEDWWFsmBTfysFz0e3PM&#10;tL3ykdpTKEQcYZ+hgjKEJpPS5yUZ9GPbEEfvyzqDIUpXSO3wGsdNLSdJ8igNVhwJJTa0Lin/OV1M&#10;5J4/j5vq+yVNfagP0/cPfWvdXqnhoFvNQATqwn/4r73TCibpM9zPxCM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jUCCxQAAANwAAAAPAAAAAAAAAAAAAAAAAJgCAABkcnMv&#10;ZG93bnJldi54bWxQSwUGAAAAAAQABAD1AAAAigMAAAAA&#10;" path="m122,150c104,88,63,39,,e" filled="f" strokeweight=".3pt">
                            <v:path arrowok="t" o:connecttype="custom" o:connectlocs="122,150;0,0" o:connectangles="0,0"/>
                            <o:lock v:ext="edit" aspectratio="t"/>
                          </v:shape>
                        </v:group>
                        <v:shape id="AutoShape 324" o:spid="_x0000_s1276" style="position:absolute;left:3942;top:996;width:219;height:1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QxcMA&#10;AADcAAAADwAAAGRycy9kb3ducmV2LnhtbERPz2vCMBS+C/sfwht403QVRDqjuMlYT4O5Kuz2aN6a&#10;uualNlmt/vXLQfD48f1ergfbiJ46XztW8DRNQBCXTtdcKSi+3iYLED4ga2wck4ILeVivHkZLzLQ7&#10;8yf1u1CJGMI+QwUmhDaT0peGLPqpa4kj9+M6iyHCrpK6w3MMt41Mk2QuLdYcGwy29Gqo/N39WQXv&#10;s3S/337z8XoaSvmSmMNHXhyUGj8Om2cQgYZwF9/cuVaQzuP8eCYe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yQxcMAAADcAAAADwAAAAAAAAAAAAAAAACYAgAAZHJzL2Rv&#10;d25yZXYueG1sUEsFBgAAAAAEAAQA9QAAAIgDAAAAAA==&#10;" path="m,l2700,21600r16200,l21600,,,xe" fillcolor="#ddd" strokeweight="0">
                          <v:fill color2="black" rotate="t" angle="90" focus="100%" type="gradient"/>
                          <v:stroke joinstyle="miter"/>
                          <v:path o:connecttype="custom" o:connectlocs="205,89;110,178;14,89;110,0" o:connectangles="0,0,0,0" textboxrect="3156,3155,18444,18445"/>
                          <o:lock v:ext="edit" aspectratio="t"/>
                        </v:shape>
                      </v:group>
                      <v:rect id="Rectangle 325" o:spid="_x0000_s1277" style="position:absolute;left:3927;top:1071;width:190;height: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37oMUA&#10;AADcAAAADwAAAGRycy9kb3ducmV2LnhtbESPT2vCQBTE74LfYXmCF2l24yHY1FWKUCh4qX8OHl+z&#10;zyQ2+zZk1yR++65Q6HGYmd8w6+1oG9FT52vHGtJEgSAunKm51HA+fbysQPiAbLBxTBoe5GG7mU7W&#10;mBs38IH6YyhFhLDPUUMVQptL6YuKLPrEtcTRu7rOYoiyK6XpcIhw28ilUpm0WHNcqLClXUXFz/Fu&#10;Nbxeek+YDfuFctd7uvv6vqnbXuv5bHx/AxFoDP/hv/an0bDMUniei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7fugxQAAANwAAAAPAAAAAAAAAAAAAAAAAJgCAABkcnMv&#10;ZG93bnJldi54bWxQSwUGAAAAAAQABAD1AAAAigMAAAAA&#10;" strokeweight=".3pt"/>
                    </v:group>
                    <v:line id="Line 326" o:spid="_x0000_s1278" style="position:absolute;visibility:visible;mso-wrap-style:square" from="3979,1998" to="4059,1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EynsYAAADcAAAADwAAAGRycy9kb3ducmV2LnhtbESPQWsCMRSE74L/IbyCN812D9KuRlGh&#10;4EFaqkuLt8fmdbN187JNUt39902h0OMwM98wy3VvW3ElHxrHCu5nGQjiyumGawXl6Wn6ACJEZI2t&#10;Y1IwUID1ajxaYqHdjV/peoy1SBAOBSowMXaFlKEyZDHMXEecvA/nLcYkfS21x1uC21bmWTaXFhtO&#10;CwY72hmqLsdvq+Dr8dCX+5d3v834vBnM8+dQvp2Umtz1mwWISH38D/+191pBPs/h90w6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xMp7GAAAA3AAAAA8AAAAAAAAA&#10;AAAAAAAAoQIAAGRycy9kb3ducmV2LnhtbFBLBQYAAAAABAAEAPkAAACUAwAAAAA=&#10;" strokeweight=".35pt"/>
                  </v:group>
                  <v:shape id="Freeform 327" o:spid="_x0000_s1279" style="position:absolute;left:3145;top:1540;width:56;height:43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G1W8QA&#10;AADcAAAADwAAAGRycy9kb3ducmV2LnhtbESPQWsCMRSE74X+h/AKvdVst6BlNYpILZ6KrsXzY/N2&#10;s7h5WZKoW399Iwgeh5n5hpktBtuJM/nQOlbwPspAEFdOt9wo+N2v3z5BhIissXNMCv4owGL+/DTD&#10;QrsL7+hcxkYkCIcCFZgY+0LKUBmyGEauJ05e7bzFmKRvpPZ4SXDbyTzLxtJiy2nBYE8rQ9WxPFkF&#10;E2nqn7LeXvPT9/rL7HyLk8NKqdeXYTkFEWmIj/C9vdEK8vEH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htVv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3;56,33;29,3;3,18;15,41;32,43" o:connectangles="0,0,0,0,0,0"/>
                  </v:shape>
                  <v:shape id="Freeform 328" o:spid="_x0000_s1280" style="position:absolute;left:3154;top:1566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L6fsQA&#10;AADcAAAADwAAAGRycy9kb3ducmV2LnhtbESPT2vCQBTE7wW/w/KE3upGsUHSrCKC1IsU/0Cvj+wz&#10;G5J9G7NrEr99t1DocZiZ3zD5ZrSN6KnzlWMF81kCgrhwuuJSwfWyf1uB8AFZY+OYFDzJw2Y9eckx&#10;027gE/XnUIoIYZ+hAhNCm0npC0MW/cy1xNG7uc5iiLIrpe5wiHDbyEWSpNJixXHBYEs7Q0V9flgF&#10;ZPaPQ9HU7ef3u5yb5fE+fp1SpV6n4/YDRKAx/If/2getYJEu4fdMPA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S+n7EAAAA3AAAAA8AAAAAAAAAAAAAAAAAmAIAAGRycy9k&#10;b3ducmV2LnhtbFBLBQYAAAAABAAEAPUAAACJAwAAAAA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oval id="Oval 329" o:spid="_x0000_s1281" style="position:absolute;left:3351;top:1578;width:60;height:57;rotation: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uH6cIA&#10;AADcAAAADwAAAGRycy9kb3ducmV2LnhtbESPQYvCMBSE7wv+h/CEva2pgkWrUVRY8FrrweOzebbR&#10;5qU0Wdv995sFweMwM98w6+1gG/GkzhvHCqaTBARx6bThSsG5+P5agPABWWPjmBT8koftZvSxxky7&#10;nnN6nkIlIoR9hgrqENpMSl/WZNFPXEscvZvrLIYou0rqDvsIt42cJUkqLRqOCzW2dKipfJx+rILb&#10;jnIcLqY4LJd5vr/2RVqYu1Kf42G3AhFoCO/wq33UCmbpHP7PxCM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4fpwgAAANwAAAAPAAAAAAAAAAAAAAAAAJgCAABkcnMvZG93&#10;bnJldi54bWxQSwUGAAAAAAQABAD1AAAAhwMAAAAA&#10;" strokeweight=".5pt"/>
                  <v:shape id="Freeform 330" o:spid="_x0000_s1282" style="position:absolute;left:3246;top:1524;width:96;height:77;rotation:-35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DrKcMA&#10;AADcAAAADwAAAGRycy9kb3ducmV2LnhtbESPT2vCQBTE70K/w/IK3symCkHSrCIFa0AI+O/g7ZF9&#10;TYLZtyG7jfHbdwuCx2FmfsNk69G0YqDeNZYVfEQxCOLS6oYrBefTdrYE4TyyxtYyKXiQg/XqbZJh&#10;qu2dDzQcfSUChF2KCmrvu1RKV9Zk0EW2Iw7ej+0N+iD7Suoe7wFuWjmP40QabDgs1NjRV03l7fhr&#10;AuVbb7XkwVx2+W5RFXu6nrlQavo+bj5BeBr9K/xs51rBPEng/0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DrKc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331" o:spid="_x0000_s1283" style="position:absolute;left:3096;top:1463;width:87;height:77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mL1sQA&#10;AADcAAAADwAAAGRycy9kb3ducmV2LnhtbESPQWvCQBSE7wX/w/IEb3WjoJXoKioVCz0UY7w/ss8k&#10;mn0bdrcx/vtuodDjMDPfMKtNbxrRkfO1ZQWTcQKCuLC65lJBfj68LkD4gKyxsUwKnuRhsx68rDDV&#10;9sEn6rJQighhn6KCKoQ2ldIXFRn0Y9sSR+9qncEQpSuldviIcNPIaZLMpcGa40KFLe0rKu7Zt1Fw&#10;3HUXOoTP2bXIvm5ul+eTrHlXajTst0sQgfrwH/5rf2gF0/kb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Ji9b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32" o:spid="_x0000_s1284" style="position:absolute;left:3296;top:1514;width:86;height:78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fpMIA&#10;AADcAAAADwAAAGRycy9kb3ducmV2LnhtbERPyWrDMBC9F/oPYgK5NbIDCcWJbJLSkEAPpY5zH6zx&#10;0lojI6mO+/fVodDj4+37YjaDmMj53rKCdJWAIK6t7rlVUF1PT88gfEDWOFgmBT/kocgfH/aYaXvn&#10;D5rK0IoYwj5DBV0IYyalrzsy6Fd2JI5cY53BEKFrpXZ4j+FmkOsk2UqDPceGDkd66aj+Kr+NgvNx&#10;utEpvG2aunz/dMeqSsvhVanlYj7sQASaw7/4z33RCtbbuDaeiUdA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1h+kwgAAANwAAAAPAAAAAAAAAAAAAAAAAJgCAABkcnMvZG93&#10;bnJldi54bWxQSwUGAAAAAAQABAD1AAAAhwMAAAAA&#10;" path="m13,56c23,61,57,52,61,44,65,36,47,10,37,5,27,,8,9,4,17,,25,3,51,13,56xe" strokeweight=".5pt">
                    <v:path arrowok="t" o:connecttype="custom" o:connectlocs="17,72;81,56;49,6;5,22;17,72" o:connectangles="0,0,0,0,0"/>
                  </v:shape>
                  <v:shape id="Freeform 333" o:spid="_x0000_s1285" style="position:absolute;left:3261;top:1476;width:43;height:56;rotation:5297165fd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Nn6sIA&#10;AADcAAAADwAAAGRycy9kb3ducmV2LnhtbESP0YrCMBRE3xf8h3AF39ZU3S1ajeKKgvto9QMuzbUt&#10;Njehydr692ZB8HGYmTPMatObRtyp9bVlBZNxAoK4sLrmUsHlfPicg/ABWWNjmRQ8yMNmPfhYYaZt&#10;xye656EUEcI+QwVVCC6T0hcVGfRj64ijd7WtwRBlW0rdYhfhppHTJEmlwZrjQoWOdhUVt/zPKNhJ&#10;h11+vn39HFM334ff2fdBzpQaDfvtEkSgPrzDr/ZRK5imC/g/E4+A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k2fqwgAAANwAAAAPAAAAAAAAAAAAAAAAAJgCAABkcnMvZG93&#10;bnJldi54bWxQSwUGAAAAAAQABAD1AAAAhwMAAAAA&#10;" path="m33,67c45,64,57,62,57,52,57,42,39,8,30,4,21,,6,18,3,28,,38,7,51,15,64v,,18,3,18,3xe" filled="f" strokeweight=".5pt">
                    <v:path arrowok="t" o:connecttype="custom" o:connectlocs="25,56;43,43;23,3;2,23;11,53;25,56" o:connectangles="0,0,0,0,0,0"/>
                  </v:shape>
                  <v:shape id="Freeform 334" o:spid="_x0000_s1286" style="position:absolute;left:3291;top:1472;width:49;height:51;rotation:529716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u+gcMA&#10;AADcAAAADwAAAGRycy9kb3ducmV2LnhtbERPW2vCMBR+H/gfwhH2tqYWNqU2iogD2cB5Gez10Bzb&#10;bs1JSWJb//3yMNjjx3cv1qNpRU/ON5YVzJIUBHFpdcOVgs/L69MChA/IGlvLpOBOHtaryUOBubYD&#10;n6g/h0rEEPY5KqhD6HIpfVmTQZ/YjjhyV+sMhghdJbXDIYabVmZp+iINNhwbauxoW1P5c74ZBW/H&#10;9vtQzt/Hg9vvso+vZ2oW95tSj9NxswQRaAz/4j/3XivI5nF+PB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u+gcMAAADcAAAADwAAAAAAAAAAAAAAAACYAgAAZHJzL2Rv&#10;d25yZXYueG1sUEsFBgAAAAAEAAQA9QAAAIgDAAAAAA==&#10;" path="m13,56c23,61,57,52,61,44,65,36,47,10,37,5,27,,8,9,4,17,,25,3,51,13,56xe" strokeweight=".5pt">
                    <v:path arrowok="t" o:connecttype="custom" o:connectlocs="10,47;46,37;28,4;3,14;10,47" o:connectangles="0,0,0,0,0"/>
                  </v:shape>
                  <v:oval id="Oval 335" o:spid="_x0000_s1287" style="position:absolute;left:3213;top:1539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hHscUA&#10;AADcAAAADwAAAGRycy9kb3ducmV2LnhtbESPzWrDMBCE74W8g9hAb40cH/rjRgklocSXpjgNOS/W&#10;1ja1VkbaOs7bV4VCj8PMfMOsNpPr1Ughdp4NLBcZKOLa244bA6eP17tHUFGQLfaeycCVImzWs5sV&#10;FtZfuKLxKI1KEI4FGmhFhkLrWLfkMC78QJy8Tx8cSpKh0TbgJcFdr/Msu9cOO04LLQ60ban+On47&#10;A28hjE9ykPyw3+2u22pfvlfn0pjb+fTyDEpokv/wX7u0BvKHJfyeSUdAr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eEexxQAAANwAAAAPAAAAAAAAAAAAAAAAAJgCAABkcnMv&#10;ZG93bnJldi54bWxQSwUGAAAAAAQABAD1AAAAigMAAAAA&#10;" strokeweight=".5pt"/>
                  <v:shape id="Freeform 336" o:spid="_x0000_s1288" style="position:absolute;left:3266;top:1360;width:74;height:100;rotation:529716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WFbcYA&#10;AADcAAAADwAAAGRycy9kb3ducmV2LnhtbESPzWrDMBCE74W+g9hCbo1cQxLjWA6ltBBaSPMHuS7W&#10;xnZqrYykJM7bR4VCj8PMfMMUi8F04kLOt5YVvIwTEMSV1S3XCva7j+cMhA/IGjvLpOBGHhbl40OB&#10;ubZX3tBlG2oRIexzVNCE0OdS+qohg35se+LoHa0zGKJ0tdQOrxFuOpkmyVQabDkuNNjTW0PVz/Zs&#10;FHyuu9Oqmn0NK7d8T78PE2qz21mp0dPwOgcRaAj/4b/2UitIZyn8nolHQJ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WFbcYAAADcAAAADwAAAAAAAAAAAAAAAACYAgAAZHJz&#10;L2Rvd25yZXYueG1sUEsFBgAAAAAEAAQA9QAAAIsDAAAAAA==&#10;" path="m13,56c23,61,57,52,61,44,65,36,47,10,37,5,27,,8,9,4,17,,25,3,51,13,56xe" strokeweight=".5pt">
                    <v:path arrowok="t" o:connecttype="custom" o:connectlocs="15,92;69,72;42,8;5,28;15,92" o:connectangles="0,0,0,0,0"/>
                  </v:shape>
                  <v:shape id="Freeform 337" o:spid="_x0000_s1289" style="position:absolute;left:3429;top:1452;width:67;height:100;rotation:1119540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4TIccA&#10;AADcAAAADwAAAGRycy9kb3ducmV2LnhtbESPT2vCQBTE7wW/w/IEL0U3KqhEVxFBKb3U+gfx9sg+&#10;k2j2bcxuNfn23ULB4zAzv2Fmi9oU4kGVyy0r6PciEMSJ1TmnCg77dXcCwnlkjYVlUtCQg8W89TbD&#10;WNsnf9Nj51MRIOxiVJB5X8ZSuiQjg65nS+LgXWxl0AdZpVJX+AxwU8hBFI2kwZzDQoYlrTJKbrsf&#10;o+D+dR2vT8fhe7Ndfh51czlv7LlUqtOul1MQnmr/Cv+3P7SCwXgIf2fCEZD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UOEyHHAAAA3AAAAA8AAAAAAAAAAAAAAAAAmAIAAGRy&#10;cy9kb3ducmV2LnhtbFBLBQYAAAAABAAEAPUAAACMAwAAAAA=&#10;" path="m13,56c23,61,57,52,61,44,65,36,47,10,37,5,27,,8,9,4,17,,25,3,51,13,56xe" strokeweight=".5pt">
                    <v:path arrowok="t" o:connecttype="custom" o:connectlocs="13,92;63,72;38,8;4,28;13,92" o:connectangles="0,0,0,0,0"/>
                  </v:shape>
                  <v:shape id="Freeform 338" o:spid="_x0000_s1290" style="position:absolute;left:3292;top:1366;width:68;height:100;rotation:-601075fd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9+bMMA&#10;AADcAAAADwAAAGRycy9kb3ducmV2LnhtbESPUWvCMBSF3wX/Q7jC3jS1iB2dUcZgOBAE637Apblr&#10;ypqbmmS2+/dGEHw8nHO+w9nsRtuJK/nQOlawXGQgiGunW24UfJ8/568gQkTW2DkmBf8UYLedTjZY&#10;ajfwia5VbESCcChRgYmxL6UMtSGLYeF64uT9OG8xJukbqT0OCW47mWfZWlpsOS0Y7OnDUP1b/VkF&#10;w+G02ud9cT66wVTrS+b3ZAqlXmbj+xuISGN8hh/tL60gL1ZwP5OOgN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9+bMMAAADcAAAADwAAAAAAAAAAAAAAAACYAgAAZHJzL2Rv&#10;d25yZXYueG1sUEsFBgAAAAAEAAQA9QAAAIgDAAAAAA==&#10;" path="m13,56c23,61,57,52,61,44,65,36,47,10,37,5,27,,8,9,4,17,,25,3,51,13,56xe" strokeweight=".5pt">
                    <v:path arrowok="t" o:connecttype="custom" o:connectlocs="14,92;64,72;39,8;4,28;14,92" o:connectangles="0,0,0,0,0"/>
                  </v:shape>
                  <v:shape id="Freeform 339" o:spid="_x0000_s1291" style="position:absolute;left:3329;top:1506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0eacQA&#10;AADcAAAADwAAAGRycy9kb3ducmV2LnhtbESPQWvCQBSE74X+h+UVequbBtpIdJUitXgqGkvPj+xL&#10;Nph9G3ZXjf31XUHwOMzMN8x8OdpenMiHzrGC10kGgrh2uuNWwc9+/TIFESKyxt4xKbhQgOXi8WGO&#10;pXZn3tGpiq1IEA4lKjAxDqWUoTZkMUzcQJy8xnmLMUnfSu3xnOC2l3mWvUuLHacFgwOtDNWH6mgV&#10;FNI031Wz/cuPX+tPs/MdFr8rpZ6fxo8ZiEhjvIdv7Y1WkBdvcD2Tjo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dHmn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40" o:spid="_x0000_s1292" style="position:absolute;left:3337;top:1533;width:64;height:39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VXT8MA&#10;AADcAAAADwAAAGRycy9kb3ducmV2LnhtbESPQYvCMBSE78L+h/AWvGmqaF2qURZB9CJiFfb6aJ5N&#10;sXnpNlG7/34jCB6HmfmGWaw6W4s7tb5yrGA0TEAQF05XXCo4nzaDLxA+IGusHZOCP/KwWn70Fphp&#10;9+Aj3fNQighhn6ECE0KTSekLQxb90DXE0bu41mKIsi2lbvER4baW4yRJpcWK44LBhtaGimt+swrI&#10;bG67or4225+pHJnJ/rc7HFOl+p/d9xxEoC68w6/2TisYz1J4nolH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VXT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6;60,28;36,3;4,11;13,36" o:connectangles="0,0,0,0,0"/>
                  </v:shape>
                  <v:oval id="Oval 341" o:spid="_x0000_s1293" style="position:absolute;left:3324;top:1474;width:61;height:5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m1McMA&#10;AADcAAAADwAAAGRycy9kb3ducmV2LnhtbESPT4vCMBTE7wt+h/AEb2uqB5WuUaQgCOLBP7DX1+bZ&#10;1iYvpYlav70RFvY4zMxvmOW6t0Y8qPO1YwWTcQKCuHC65lLB5bz9XoDwAVmjcUwKXuRhvRp8LTHV&#10;7slHepxCKSKEfYoKqhDaVEpfVGTRj11LHL2r6yyGKLtS6g6fEW6NnCbJTFqsOS5U2FJWUdGc7lZB&#10;437z/TFf3O67JjP54VbnZpYpNRr2mx8QgfrwH/5r77SC6XwOnzPxCM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m1McMAAADcAAAADwAAAAAAAAAAAAAAAACYAgAAZHJzL2Rv&#10;d25yZXYueG1sUEsFBgAAAAAEAAQA9QAAAIgDAAAAAA==&#10;" strokeweight=".5pt"/>
                  <v:shape id="Freeform 342" o:spid="_x0000_s1294" style="position:absolute;left:3261;top:1554;width:95;height:77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+JecIA&#10;AADcAAAADwAAAGRycy9kb3ducmV2LnhtbERPz2vCMBS+C/sfwhvsZlOFzdGZljkUBx7Errs/mmfb&#10;rXkpSaz1vzeHwY4f3+91MZlejOR8Z1nBIklBENdWd9woqL5281cQPiBr7C2Tght5KPKH2Rozba98&#10;orEMjYgh7DNU0IYwZFL6uiWDPrEDceTO1hkMEbpGaofXGG56uUzTF2mw49jQ4kAfLdW/5cUo2G/G&#10;b9qFw/O5Lo8/blNVi7LfKvX0OL2/gQg0hX/xn/tTK1iu4tp4Jh4Bm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D4l5wgAAANwAAAAPAAAAAAAAAAAAAAAAAJgCAABkcnMvZG93&#10;bnJldi54bWxQSwUGAAAAAAQABAD1AAAAhwMAAAAA&#10;" path="m13,56c23,61,57,52,61,44,65,36,47,10,37,5,27,,8,9,4,17,,25,3,51,13,56xe" strokeweight=".5pt">
                    <v:path arrowok="t" o:connecttype="custom" o:connectlocs="19,71;89,56;54,6;6,21;19,71" o:connectangles="0,0,0,0,0"/>
                  </v:shape>
                  <v:shape id="Freeform 343" o:spid="_x0000_s1295" style="position:absolute;left:3132;top:1618;width:86;height:76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rDPcMA&#10;AADcAAAADwAAAGRycy9kb3ducmV2LnhtbESPS4sCMRCE74L/IbTgTTOK62M0yrIgepHFB3htJu1k&#10;cNIZJ1HHf78RFjwWVfUVtVg1thQPqn3hWMGgn4AgzpwuOFdwOq57UxA+IGssHZOCF3lYLdutBaba&#10;PXlPj0PIRYSwT1GBCaFKpfSZIYu+7yri6F1cbTFEWedS1/iMcFvKYZKMpcWC44LBin4MZdfD3Sog&#10;s75vs/Jabc5fcmBGu1vzux8r1e0033MQgZrwCf+3t1rBcDKD95l4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rDPcMAAADcAAAADwAAAAAAAAAAAAAAAACYAgAAZHJzL2Rv&#10;d25yZXYueG1sUEsFBgAAAAAEAAQA9QAAAIgDAAAAAA==&#10;" path="m13,56c23,61,57,52,61,44,65,36,47,10,37,5,27,,8,9,4,17,,25,3,51,13,56xe" strokeweight=".5pt">
                    <v:path arrowok="t" o:connecttype="custom" o:connectlocs="17,70;81,55;49,6;5,21;17,70" o:connectangles="0,0,0,0,0"/>
                  </v:shape>
                  <v:shape id="Freeform 344" o:spid="_x0000_s1296" style="position:absolute;left:3369;top:1376;width:87;height:77;rotation:-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gg+sQA&#10;AADcAAAADwAAAGRycy9kb3ducmV2LnhtbERPy2rCQBTdF/oPwxXcFJ3URbHRMYS0BRFKqQ/Q3TVz&#10;TUIzd8LMGOPfdxaFLg/nvcwG04qenG8sK3ieJiCIS6sbrhTsdx+TOQgfkDW2lknBnTxkq8eHJaba&#10;3vib+m2oRAxhn6KCOoQuldKXNRn0U9sRR+5incEQoaukdniL4aaVsyR5kQYbjg01dlTUVP5sr0bB&#10;5u3zfD8+6ffT4cuxzl+lLvJeqfFoyBcgAg3hX/znXmsFs3mcH8/E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4IPr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45" o:spid="_x0000_s1297" style="position:absolute;left:3137;top:1424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NoTcMA&#10;AADcAAAADwAAAGRycy9kb3ducmV2LnhtbESPQWsCMRSE74X+h/CE3mrWPVRZjSJSS0+ia+n5sXm7&#10;Wdy8LEnU1V9vhEKPw8x8wyxWg+3EhXxoHSuYjDMQxJXTLTcKfo7b9xmIEJE1do5JwY0CrJavLwss&#10;tLvygS5lbESCcChQgYmxL6QMlSGLYex64uTVzluMSfpGao/XBLedzLPsQ1psOS0Y7GljqDqVZ6tg&#10;Kk29K+v9PT9/bT/Nwbc4/d0o9TYa1nMQkYb4H/5rf2sF+WwCzzPp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/NoTcMAAADcAAAADwAAAAAAAAAAAAAAAACYAgAAZHJzL2Rv&#10;d25yZXYueG1sUEsFBgAAAAAEAAQA9QAAAIgDAAAAAA=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46" o:spid="_x0000_s1298" style="position:absolute;left:3107;top:1411;width:63;height:4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ha8MA&#10;AADcAAAADwAAAGRycy9kb3ducmV2LnhtbESPQYvCMBSE78L+h/AEb5paVKRrWkQQvSyiLuz10bxt&#10;is1Lt4na/fdGEDwOM/MNsyp624gbdb52rGA6SUAQl07XXCn4Pm/HSxA+IGtsHJOCf/JQ5B+DFWba&#10;3flIt1OoRISwz1CBCaHNpPSlIYt+4lri6P26zmKIsquk7vAe4baRaZIspMWa44LBljaGysvpahWQ&#10;2V73ZXNpdz9zOTWzr7/+cFwoNRr2608QgfrwDr/ae60gXabwPBOPgMw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sha8MAAADcAAAADwAAAAAAAAAAAAAAAACYAgAAZHJzL2Rv&#10;d25yZXYueG1sUEsFBgAAAAAEAAQA9QAAAIgDAAAAAA==&#10;" path="m13,56c23,61,57,52,61,44,65,36,47,10,37,5,27,,8,9,4,17,,25,3,51,13,56xe" strokeweight=".5pt">
                    <v:path arrowok="t" o:connecttype="custom" o:connectlocs="13,37;59,29;36,3;4,11;13,37" o:connectangles="0,0,0,0,0"/>
                  </v:shape>
                  <v:oval id="Oval 347" o:spid="_x0000_s1299" style="position:absolute;left:3110;top:1400;width:60;height:5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fDFcQA&#10;AADcAAAADwAAAGRycy9kb3ducmV2LnhtbESPT4vCMBTE78J+h/AWvGmqgpSuUaSwICwe/ANeX5u3&#10;bW3yUpqo9dtvFgSPw8z8hlltBmvEnXrfOFYwmyYgiEunG64UnE/fkxSED8gajWNS8CQPm/XHaIWZ&#10;dg8+0P0YKhEh7DNUUIfQZVL6siaLfuo64uj9ut5iiLKvpO7xEeHWyHmSLKXFhuNCjR3lNZXt8WYV&#10;tO5S/ByK9Hrbtbkp9temMMtcqfHnsP0CEWgI7/CrvdMK5ukC/s/EI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XwxXEAAAA3AAAAA8AAAAAAAAAAAAAAAAAmAIAAGRycy9k&#10;b3ducmV2LnhtbFBLBQYAAAAABAAEAPUAAACJAwAAAAA=&#10;" strokeweight=".5pt"/>
                  <v:shape id="Freeform 348" o:spid="_x0000_s1300" style="position:absolute;left:3199;top:1370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fzW8UA&#10;AADcAAAADwAAAGRycy9kb3ducmV2LnhtbESPT2vCQBTE74V+h+UJvdWN0oqkbkSL0kIPYkzvj+zL&#10;H82+DbtrTL99t1DwOMzMb5jVejSdGMj51rKC2TQBQVxa3XKtoDjtn5cgfEDW2FkmBT/kYZ09Pqww&#10;1fbGRxryUIsIYZ+igiaEPpXSlw0Z9FPbE0evss5giNLVUju8Rbjp5DxJFtJgy3GhwZ7eGyov+dUo&#10;+NgO37QPX69VmR/OblsUs7zbKfU0GTdvIAKN4R7+b39qBfPlC/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l/NbxQAAANwAAAAPAAAAAAAAAAAAAAAAAJgCAABkcnMv&#10;ZG93bnJldi54bWxQSwUGAAAAAAQABAD1AAAAig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49" o:spid="_x0000_s1301" style="position:absolute;left:3206;top:1323;width:87;height:76;flip:x 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IXK8EA&#10;AADcAAAADwAAAGRycy9kb3ducmV2LnhtbESPUUsDMRCE3wX/Q1jBF7EbDyzXs2kRQfBNrP0By2V7&#10;ufayOZLYxn9vBMHHYWa+Ydbb4id15pjGIAYeFhoUSx/sKIOB/efrfQsqZRJLUxA28M0JtpvrqzV1&#10;Nlzkg8+7PKgKkdSRAZfz3CGm3rGntAgzS/UOIXrKVcYBbaRLhfsJG62X6GmUuuBo5hfH/Wn35Q0c&#10;m1CWZbXHWUen795bFIwHY25vyvMTqMwl/4f/2m/WQNM+wu+ZegRw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CFyvBAAAA3AAAAA8AAAAAAAAAAAAAAAAAmAIAAGRycy9kb3du&#10;cmV2LnhtbFBLBQYAAAAABAAEAPUAAACGAwAAAAA=&#10;" path="m13,56c23,61,57,52,61,44,65,36,47,10,37,5,27,,8,9,4,17,,25,3,51,13,56xe" strokeweight=".5pt">
                    <v:path arrowok="t" o:connecttype="custom" o:connectlocs="17,70;82,55;50,6;5,21;17,70" o:connectangles="0,0,0,0,0"/>
                  </v:shape>
                  <v:shape id="Freeform 350" o:spid="_x0000_s1302" style="position:absolute;left:3301;top:1429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ZZPcQA&#10;AADcAAAADwAAAGRycy9kb3ducmV2LnhtbESPzYvCMBTE78L+D+Et7E3T9SBSTcUPhEL34Bd4fTTP&#10;tpi8dJus1v9+Iwgeh5n5DTNf9NaIG3W+cazge5SAIC6dbrhScDpuh1MQPiBrNI5JwYM8LLKPwRxT&#10;7e68p9shVCJC2KeooA6hTaX0ZU0W/ci1xNG7uM5iiLKrpO7wHuHWyHGSTKTFhuNCjS2tayqvhz+r&#10;oNhXD5+b4261PP+ef9gUm6splPr67JczEIH68A6/2rlWMJ5O4HkmHgGZ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2WT3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51" o:spid="_x0000_s1303" style="position:absolute;left:3159;top:1474;width:56;height:44;flip:y;visibility:visible;mso-wrap-style:square;v-text-anchor:top" coordsize="57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ZVosQA&#10;AADcAAAADwAAAGRycy9kb3ducmV2LnhtbESPQWvCQBSE74X+h+UVvNVNczCSukqRWnoSTUvPj+xL&#10;NjT7NuyuGv31riB4HGbmG2axGm0vjuRD51jB2zQDQVw73XGr4Pdn8zoHESKyxt4xKThTgNXy+WmB&#10;pXYn3tOxiq1IEA4lKjAxDqWUoTZkMUzdQJy8xnmLMUnfSu3xlOC2l3mWzaTFjtOCwYHWhur/6mAV&#10;FNI026rZXfLD1+bT7H2Hxd9aqcnL+PEOItIYH+F7+1sryOcF3M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WVaLEAAAA3AAAAA8AAAAAAAAAAAAAAAAAmAIAAGRycy9k&#10;b3ducmV2LnhtbFBLBQYAAAAABAAEAPUAAACJAwAAAAA=&#10;" path="m33,67c45,64,57,62,57,52,57,42,39,8,30,4,21,,6,18,3,28,,38,7,51,15,64v,,18,3,18,3xe" filled="f" strokeweight=".5pt">
                    <v:path arrowok="t" o:connecttype="custom" o:connectlocs="32,44;56,34;29,3;3,18;15,42;32,44" o:connectangles="0,0,0,0,0,0"/>
                  </v:shape>
                  <v:shape id="Freeform 352" o:spid="_x0000_s1304" style="position:absolute;left:3234;top:1611;width:64;height:4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MWgb0A&#10;AADcAAAADwAAAGRycy9kb3ducmV2LnhtbERPSwrCMBDdC94hjOBOU0VFqlFEEN2I+AG3QzM2xWZS&#10;m6j19mYhuHy8/3zZ2FK8qPaFYwWDfgKCOHO64FzB5bzpTUH4gKyxdEwKPuRhuWi35phq9+YjvU4h&#10;FzGEfYoKTAhVKqXPDFn0fVcRR+7maoshwjqXusZ3DLelHCbJRFosODYYrGhtKLufnlYBmc1zl5X3&#10;ansdy4EZ7R/N4ThRqttpVjMQgZrwF//cO61gOI1r45l4BOTi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4NMWgb0AAADcAAAADwAAAAAAAAAAAAAAAACYAgAAZHJzL2Rvd25yZXYu&#10;eG1sUEsFBgAAAAAEAAQA9QAAAIIDAAAAAA==&#10;" path="m13,56c23,61,57,52,61,44,65,36,47,10,37,5,27,,8,9,4,17,,25,3,51,13,56xe" strokeweight=".5pt">
                    <v:path arrowok="t" o:connecttype="custom" o:connectlocs="13,37;60,29;36,3;4,11;13,37" o:connectangles="0,0,0,0,0"/>
                  </v:shape>
                  <v:oval id="Oval 353" o:spid="_x0000_s1305" style="position:absolute;left:3179;top:1470;width:60;height:57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kZ8UA&#10;AADcAAAADwAAAGRycy9kb3ducmV2LnhtbESPzWrDMBCE74G+g9hCL6GRmkN+XMuhNAQKIYT8PMBi&#10;bW1Ta2Uk1XHy9FGg0OMwM98w+WqwrejJh8axhreJAkFcOtNwpeF82rwuQISIbLB1TBquFGBVPI1y&#10;zIy78IH6Y6xEgnDIUEMdY5dJGcqaLIaJ64iT9+28xZikr6TxeElw28qpUjNpseG0UGNHnzWVP8df&#10;q2G2v1ZR3fyad+PDsDt1822vvNYvz8PHO4hIQ/wP/7W/jIbpYgmPM+kIy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2RnxQAAANwAAAAPAAAAAAAAAAAAAAAAAJgCAABkcnMv&#10;ZG93bnJldi54bWxQSwUGAAAAAAQABAD1AAAAigMAAAAA&#10;" strokeweight=".5pt"/>
                  <v:shape id="Freeform 354" o:spid="_x0000_s1306" style="position:absolute;left:3354;top:1644;width:96;height:77;rotation:-90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1CMMA&#10;AADcAAAADwAAAGRycy9kb3ducmV2LnhtbERPy2rCQBTdC/7DcIXudBKlxaaZSFWkXRRfFbq9ZK5J&#10;bOZOyExj/PvOQnB5OO900ZtadNS6yrKCeBKBIM6trrhQcPrejOcgnEfWWFsmBTdysMiGgxQTba98&#10;oO7oCxFC2CWooPS+SaR0eUkG3cQ2xIE729agD7AtpG7xGsJNLadR9CINVhwaSmxoVVL+e/wzCr4u&#10;ZrcpbPezfj7129kyivcft1ipp1H//gbCU+8f4rv7UyuYvob54Uw4Aj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k1CMMAAADcAAAADwAAAAAAAAAAAAAAAACYAgAAZHJzL2Rv&#10;d25yZXYueG1sUEsFBgAAAAAEAAQA9QAAAIgDAAAAAA==&#10;" path="m13,56c23,61,57,52,61,44,65,36,47,10,37,5,27,,8,9,4,17,,25,3,51,13,56xe" strokeweight=".5pt">
                    <v:path arrowok="t" o:connecttype="custom" o:connectlocs="19,71;90,56;55,6;6,21;19,71" o:connectangles="0,0,0,0,0"/>
                  </v:shape>
                  <v:shape id="Freeform 355" o:spid="_x0000_s1307" style="position:absolute;left:3074;top:1529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ZXlMUA&#10;AADcAAAADwAAAGRycy9kb3ducmV2LnhtbESPT2sCMRTE7wW/Q3hCbzWrh9JujaIWYWE91D/g9bF5&#10;3SwmL9tNXNdvbwqFHoeZ+Q0zXw7Oip660HhWMJ1kIIgrrxuuFZyO25c3ECEia7SeScGdAiwXo6c5&#10;5trfeE/9IdYiQTjkqMDE2OZShsqQwzDxLXHyvn3nMCbZ1VJ3eEtwZ+Usy16lw4bTgsGWNoaqy+Hq&#10;FJT7+h4Ke/xar84/5x3b8vNiS6Wex8PqA0SkIf6H/9qFVjB7n8LvmXQ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RleUxQAAANwAAAAPAAAAAAAAAAAAAAAAAJgCAABkcnMv&#10;ZG93bnJldi54bWxQSwUGAAAAAAQABAD1AAAAigMAAAAA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shape id="Freeform 356" o:spid="_x0000_s1308" style="position:absolute;left:3427;top:1514;width:87;height:78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TJ48UA&#10;AADcAAAADwAAAGRycy9kb3ducmV2LnhtbESPQWvCQBSE7wX/w/IKvdVNcyhtmk1QiyDEQ9WC10f2&#10;mYTsvk2zq8Z/7xYKPQ4z8w2Tl5M14kKj7xwreJknIIhrpztuFHwf1s9vIHxA1mgck4IbeSiL2UOO&#10;mXZX3tFlHxoRIewzVNCGMGRS+roli37uBuLondxoMUQ5NlKPeI1wa2SaJK/SYsdxocWBVi3V/f5s&#10;FVS75uY35vC1XBx/jls21WdvKqWeHqfFB4hAU/gP/7U3WkH6nsLvmXgEZH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lMnjxQAAANwAAAAPAAAAAAAAAAAAAAAAAJgCAABkcnMv&#10;ZG93bnJldi54bWxQSwUGAAAAAAQABAD1AAAAigMAAAAA&#10;" path="m13,56c23,61,57,52,61,44,65,36,47,10,37,5,27,,8,9,4,17,,25,3,51,13,56xe" strokeweight=".5pt">
                    <v:path arrowok="t" o:connecttype="custom" o:connectlocs="17,72;82,56;50,6;5,22;17,72" o:connectangles="0,0,0,0,0"/>
                  </v:shape>
                  <v:oval id="Oval 357" o:spid="_x0000_s1309" style="position:absolute;left:3433;top:1583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qap8QA&#10;AADcAAAADwAAAGRycy9kb3ducmV2LnhtbESPQUvDQBSE70L/w/IK3uzGCGJjt0VaSnOxkiqeH9ln&#10;Esy+DbuvafrvXUHwOMzMN8xqM7lejRRi59nA/SIDRVx723Fj4ON9f/cEKgqyxd4zGbhShM16drPC&#10;wvoLVzSepFEJwrFAA63IUGgd65YcxoUfiJP35YNDSTI02ga8JLjrdZ5lj9phx2mhxYG2LdXfp7Mz&#10;8BrCuJSj5MfDbnfdVofyrfosjbmdTy/PoIQm+Q//tUtrIF8+wO+ZdAT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qmqfEAAAA3AAAAA8AAAAAAAAAAAAAAAAAmAIAAGRycy9k&#10;b3ducmV2LnhtbFBLBQYAAAAABAAEAPUAAACJAwAAAAA=&#10;" strokeweight=".5pt"/>
                  <v:shape id="Freeform 358" o:spid="_x0000_s1310" style="position:absolute;left:3282;top:1648;width:87;height:77;rotation:90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H0DMQA&#10;AADcAAAADwAAAGRycy9kb3ducmV2LnhtbESPW4vCMBSE3wX/QzjCvmmqyLJWo3hBELoP6wV8PTTH&#10;tpic1CZq/febhQUfh5n5hpktWmvEgxpfOVYwHCQgiHOnKy4UnI7b/hcIH5A1Gsek4EUeFvNuZ4ap&#10;dk/e0+MQChEh7FNUUIZQp1L6vCSLfuBq4uhdXGMxRNkUUjf4jHBr5ChJPqXFiuNCiTWtS8qvh7tV&#10;kO2Ll9+Z489qeb6dv9lkm6vJlProtcspiEBteIf/2zutYDQZw9+ZeAT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x9AzEAAAA3AAAAA8AAAAAAAAAAAAAAAAAmAIAAGRycy9k&#10;b3ducmV2LnhtbFBLBQYAAAAABAAEAPUAAACJAwAAAAA=&#10;" path="m13,56c23,61,57,52,61,44,65,36,47,10,37,5,27,,8,9,4,17,,25,3,51,13,56xe" strokeweight=".5pt">
                    <v:path arrowok="t" o:connecttype="custom" o:connectlocs="17,71;82,56;50,6;5,21;17,71" o:connectangles="0,0,0,0,0"/>
                  </v:shape>
                  <v:oval id="Oval 359" o:spid="_x0000_s1311" style="position:absolute;left:3254;top:1609;width:47;height:74;rotation:529716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+nSMQA&#10;AADcAAAADwAAAGRycy9kb3ducmV2LnhtbESPQUvDQBSE70L/w/IK3uzGgGJjt0VaSnOxkiqeH9ln&#10;Esy+DbuvafrvXUHwOMzMN8xqM7lejRRi59nA/SIDRVx723Fj4ON9f/cEKgqyxd4zGbhShM16drPC&#10;wvoLVzSepFEJwrFAA63IUGgd65YcxoUfiJP35YNDSTI02ga8JLjrdZ5lj9phx2mhxYG2LdXfp7Mz&#10;8BrCuJSj5MfDbnfdVofyrfosjbmdTy/PoIQm+Q//tUtrIF8+wO+ZdAT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Pp0jEAAAA3AAAAA8AAAAAAAAAAAAAAAAAmAIAAGRycy9k&#10;b3ducmV2LnhtbFBLBQYAAAAABAAEAPUAAACJAwAAAAA=&#10;" strokeweight=".5pt"/>
                  <v:shape id="Freeform 360" o:spid="_x0000_s1312" style="position:absolute;left:3240;top:1440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BeasQA&#10;AADcAAAADwAAAGRycy9kb3ducmV2LnhtbESPQWvCQBSE7wX/w/IEb3WjoNToKioVCz0UY7w/ss8k&#10;mn0bdrcx/vtuodDjMDPfMKtNbxrRkfO1ZQWTcQKCuLC65lJBfj68voHwAVljY5kUPMnDZj14WWGq&#10;7YNP1GWhFBHCPkUFVQhtKqUvKjLox7Yljt7VOoMhSldK7fAR4aaR0ySZS4M1x4UKW9pXVNyzb6Pg&#10;uOsudAifs2uRfd3cLs8nWfOu1GjYb5cgAvXhP/zX/tAKpos5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QXmrEAAAA3AAAAA8AAAAAAAAAAAAAAAAAmAIAAGRycy9k&#10;b3ducmV2LnhtbFBLBQYAAAAABAAEAPUAAACJAwAAAAA=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1" o:spid="_x0000_s1313" style="position:absolute;left:3297;top:1311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z78cQA&#10;AADcAAAADwAAAGRycy9kb3ducmV2LnhtbESPQWvCQBSE7wX/w/KE3upGwVajq6goLfQgxnh/ZJ9J&#10;NPs27G5j+u+7hUKPw8x8wyzXvWlER87XlhWMRwkI4sLqmksF+fnwMgPhA7LGxjIp+CYP69XgaYmp&#10;tg8+UZeFUkQI+xQVVCG0qZS+qMigH9mWOHpX6wyGKF0ptcNHhJtGTpLkVRqsOS5U2NKuouKefRkF&#10;79vuQofwOb0W2fHmtnk+zpq9Us/DfrMAEagP/+G/9odWMJm/we+Ze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c+/HEAAAA3AAAAA8AAAAAAAAAAAAAAAAAmAIAAGRycy9k&#10;b3ducmV2LnhtbFBLBQYAAAAABAAEAPUAAACJAwAAAAA=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2" o:spid="_x0000_s1314" style="position:absolute;left:3276;top:1599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Nvg8IA&#10;AADcAAAADwAAAGRycy9kb3ducmV2LnhtbERPz2vCMBS+C/sfwhvsZlOFDdeZljkUBx7Errs/mmfb&#10;rXkpSaz1vzeHwY4f3+91MZlejOR8Z1nBIklBENdWd9woqL528xUIH5A19pZJwY08FPnDbI2Ztlc+&#10;0ViGRsQQ9hkqaEMYMil93ZJBn9iBOHJn6wyGCF0jtcNrDDe9XKbpizTYcWxocaCPlurf8mIU7Dfj&#10;N+3C4flcl8cft6mqRdlvlXp6nN7fQASawr/4z/2pFSxf49p4Jh4Bm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A2+DwgAAANwAAAAPAAAAAAAAAAAAAAAAAJgCAABkcnMvZG93&#10;bnJldi54bWxQSwUGAAAAAAQABAD1AAAAhw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3" o:spid="_x0000_s1315" style="position:absolute;left:3354;top:1464;width:96;height:76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/KGMUA&#10;AADcAAAADwAAAGRycy9kb3ducmV2LnhtbESPT2vCQBTE74V+h+UJvdWNQoumbkSL0kIPYkzvj+zL&#10;H82+DbtrTL99t1DwOMzMb5jVejSdGMj51rKC2TQBQVxa3XKtoDjtnxcgfEDW2FkmBT/kYZ09Pqww&#10;1fbGRxryUIsIYZ+igiaEPpXSlw0Z9FPbE0evss5giNLVUju8Rbjp5DxJXqXBluNCgz29N1Re8qtR&#10;8LEdvmkfvl6qMj+c3bYoZnm3U+ppMm7eQAQawz383/7UCubLJ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T8oYxQAAANwAAAAPAAAAAAAAAAAAAAAAAJgCAABkcnMv&#10;ZG93bnJldi54bWxQSwUGAAAAAAQABAD1AAAAigMAAAAA&#10;" path="m13,56c23,61,57,52,61,44,65,36,47,10,37,5,27,,8,9,4,17,,25,3,51,13,56xe" strokeweight=".5pt">
                    <v:path arrowok="t" o:connecttype="custom" o:connectlocs="19,70;90,55;55,6;6,21;19,70" o:connectangles="0,0,0,0,0"/>
                  </v:shape>
                  <v:shape id="Freeform 364" o:spid="_x0000_s1316" style="position:absolute;left:3207;top:1677;width:86;height:76;flip:y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cWQMAA&#10;AADcAAAADwAAAGRycy9kb3ducmV2LnhtbERPy4rCMBTdC/5DuII7TdVRpJoWGRDdDOID3F6aa1Ns&#10;bjpN1M7fTxaCy8N5r/PO1uJJra8cK5iMExDEhdMVlwou5+1oCcIHZI21Y1LwRx7yrN9bY6rdi4/0&#10;PIVSxBD2KSowITSplL4wZNGPXUMcuZtrLYYI21LqFl8x3NZymiQLabHi2GCwoW9Dxf30sArIbB/7&#10;or43u+tcTszXz293OC6UGg66zQpEoC58xG/3XiuYJXF+PBOPgM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ZcWQMAAAADcAAAADwAAAAAAAAAAAAAAAACYAgAAZHJzL2Rvd25y&#10;ZXYueG1sUEsFBgAAAAAEAAQA9QAAAIUDAAAAAA==&#10;" path="m13,56c23,61,57,52,61,44,65,36,47,10,37,5,27,,8,9,4,17,,25,3,51,13,56xe" strokeweight=".5pt">
                    <v:path arrowok="t" o:connecttype="custom" o:connectlocs="17,70;81,55;49,6;5,21;17,70" o:connectangles="0,0,0,0,0"/>
                  </v:shape>
                  <v:shape id="Freeform 365" o:spid="_x0000_s1317" style="position:absolute;left:3288;top:1707;width:76;height:60;rotation:-90;visibility:visible;mso-wrap-style:square;v-text-anchor:top" coordsize="65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4KicYA&#10;AADcAAAADwAAAGRycy9kb3ducmV2LnhtbESPT2vCQBTE7wW/w/IEb3U3ikVSV/EP0h6kWiv0+sg+&#10;k2j2bciuMX77bqHQ4zAzv2Fmi85WoqXGl441JEMFgjhzpuRcw+lr+zwF4QOywcoxaXiQh8W89zTD&#10;1Lg7f1J7DLmIEPYpaihCqFMpfVaQRT90NXH0zq6xGKJscmkavEe4reRIqRdpseS4UGBN64Ky6/Fm&#10;Newudr/NXfu9mZy6j/FKJYe3R6L1oN8tX0EE6sJ/+K/9bjSMVQK/Z+IR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4KicYAAADcAAAADwAAAAAAAAAAAAAAAACYAgAAZHJz&#10;L2Rvd25yZXYueG1sUEsFBgAAAAAEAAQA9QAAAIsDAAAAAA==&#10;" path="m13,56c23,61,57,52,61,44,65,36,47,10,37,5,27,,8,9,4,17,,25,3,51,13,56xe" strokeweight=".5pt">
                    <v:path arrowok="t" o:connecttype="custom" o:connectlocs="15,55;71,43;43,5;5,17;15,55" o:connectangles="0,0,0,0,0"/>
                    <o:lock v:ext="edit" aspectratio="t"/>
                  </v:shape>
                </v:group>
                <v:line id="Line 366" o:spid="_x0000_s1318" style="position:absolute;flip:y;visibility:visible;mso-wrap-style:square" from="5220,12594" to="5400,1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fUrM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9kE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h9SsxwAAANwAAAAPAAAAAAAA&#10;AAAAAAAAAKECAABkcnMvZG93bnJldi54bWxQSwUGAAAAAAQABAD5AAAAlQMAAAAA&#10;"/>
                <v:line id="Line 367" o:spid="_x0000_s1319" style="position:absolute;flip:y;visibility:visible;mso-wrap-style:square" from="7380,13374" to="7560,13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txN8YAAADcAAAADwAAAGRycy9kb3ducmV2LnhtbESPQWsCMRSE7wX/Q3gFL1Kz1lLs1igi&#10;FDx4qcpKb6+b182ym5c1ibr++6Yg9DjMzDfMfNnbVlzIh9qxgsk4A0FcOl1zpeCw/3iagQgRWWPr&#10;mBTcKMByMXiYY67dlT/psouVSBAOOSowMXa5lKE0ZDGMXUecvB/nLcYkfSW1x2uC21Y+Z9mrtFhz&#10;WjDY0dpQ2ezOVoGcbUcnv/p+aYrmeHwzRVl0X1ulho/96h1EpD7+h+/tjVYwz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LcTfGAAAA3AAAAA8AAAAAAAAA&#10;AAAAAAAAoQIAAGRycy9kb3ducmV2LnhtbFBLBQYAAAAABAAEAPkAAACUAwAAAAA=&#10;"/>
                <v:line id="Line 368" o:spid="_x0000_s1320" style="position:absolute;flip:y;visibility:visible;mso-wrap-style:square" from="9540,12984" to="9720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<v:shape id="Text Box 369" o:spid="_x0000_s1321" type="#_x0000_t202" style="position:absolute;left:5040;top:12282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bB6sQA&#10;AADcAAAADwAAAGRycy9kb3ducmV2LnhtbESPzWsCMRTE74L/Q3iCF9GkWyyyNYpIi736centsXn7&#10;QTcvu5vUXfvXN4LgcZiZ3zDr7WBrcaXOV441vCwUCOLMmYoLDZfz53wFwgdkg7Vj0nAjD9vNeLTG&#10;1Liej3Q9hUJECPsUNZQhNKmUPivJol+4hjh6uesshii7QpoO+wi3tUyUepMWK44LJTa0Lyn7Of1a&#10;Da7/uFlHrUpm33/2sN+1xzxptZ5Oht07iEBDeIYf7S+j4VUt4X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mwer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proofErr w:type="spellStart"/>
                        <w:r>
                          <w:t>CuO</w:t>
                        </w:r>
                        <w:proofErr w:type="spellEnd"/>
                      </w:p>
                    </w:txbxContent>
                  </v:textbox>
                </v:shape>
                <v:shape id="Text Box 370" o:spid="_x0000_s1322" type="#_x0000_t202" style="position:absolute;left:9168;top:9663;width:99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RfncMA&#10;AADcAAAADwAAAGRycy9kb3ducmV2LnhtbESPT4vCMBTE74LfITxhL7ImW0GWahSRlfXqn4u3R/Ns&#10;i81L20Rb/fRmYcHjMDO/YRar3lbiTq0vHWv4migQxJkzJecaTsft5zcIH5ANVo5Jw4M8rJbDwQJT&#10;4zre0/0QchEh7FPUUIRQp1L6rCCLfuJq4uhdXGsxRNnm0rTYRbitZKLUTFosOS4UWNOmoOx6uFkN&#10;rvt5WEeNSsbnp/3drJv9JWm0/hj16zmIQH14h//bO6NhqmbwdyYeA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RfncMAAADcAAAADwAAAAAAAAAAAAAAAACYAgAAZHJzL2Rv&#10;d25yZXYueG1sUEsFBgAAAAAEAAQA9QAAAIgDAAAAAA=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金属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锂</w:t>
                        </w:r>
                        <w:proofErr w:type="gramEnd"/>
                      </w:p>
                    </w:txbxContent>
                  </v:textbox>
                </v:shape>
                <v:shape id="Text Box 371" o:spid="_x0000_s1323" type="#_x0000_t202" style="position:absolute;left:9180;top:12672;width:9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j6BsQA&#10;AADcAAAADwAAAGRycy9kb3ducmV2LnhtbESPzWsCMRTE74L/Q3iCF9GkW7CyNYpIi736centsXn7&#10;QTcvu5vUXfvXN4LgcZiZ3zDr7WBrcaXOV441vCwUCOLMmYoLDZfz53wFwgdkg7Vj0nAjD9vNeLTG&#10;1Liej3Q9hUJECPsUNZQhNKmUPivJol+4hjh6uesshii7QpoO+wi3tUyUWkqLFceFEhval5T9nH6t&#10;Btd/3KyjViWz7z972O/aY560Wk8nw+4dRKAhPMOP9pfR8Kre4H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4+gb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rPr>
                            <w:rFonts w:hint="eastAsia"/>
                          </w:rPr>
                          <w:t>碱石灰</w:t>
                        </w:r>
                      </w:p>
                    </w:txbxContent>
                  </v:textbox>
                </v:shape>
                <v:shape id="Text Box 372" o:spid="_x0000_s1324" type="#_x0000_t202" style="position:absolute;left:4320;top:11346;width:6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udMAA&#10;AADcAAAADwAAAGRycy9kb3ducmV2LnhtbERPy4rCMBTdC/5DuIIbmSZTQYaOUURGnK2PjbtLc23L&#10;NDdtE22drzcLweXhvJfrwdbiTp2vHGv4TBQI4tyZigsN59Pu4wuED8gGa8ek4UEe1qvxaImZcT0f&#10;6H4MhYgh7DPUUIbQZFL6vCSLPnENceSurrMYIuwKaTrsY7itZarUQlqsODaU2NC2pPzveLMaXP/z&#10;sI5alc4u/3a/3bSHa9pqPZ0Mm28QgYbwFr/cv0bDXM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edudMAAAADcAAAADwAAAAAAAAAAAAAAAACYAgAAZHJzL2Rvd25y&#10;ZXYueG1sUEsFBgAAAAAEAAQA9QAAAIUDAAAAAA=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  <w:ind w:firstLineChars="50" w:firstLine="105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373" o:spid="_x0000_s1325" type="#_x0000_t202" style="position:absolute;left:6660;top:11424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L78QA&#10;AADcAAAADwAAAGRycy9kb3ducmV2LnhtbESPzWsCMRTE74L/Q3iCF9GkW5C6NYpIi736centsXn7&#10;QTcvu5vUXfvXN4LgcZiZ3zDr7WBrcaXOV441vCwUCOLMmYoLDZfz5/wNhA/IBmvHpOFGHrab8WiN&#10;qXE9H+l6CoWIEPYpaihDaFIpfVaSRb9wDXH0ctdZDFF2hTQd9hFua5kotZQWK44LJTa0Lyn7Of1a&#10;Da7/uFlHrUpm33/2sN+1xzxptZ5Oht07iEBDeIYf7S+j4VWt4H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ry+/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374" o:spid="_x0000_s1326" type="#_x0000_t202" style="position:absolute;left:9168;top:1145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j0r78A&#10;AADcAAAADwAAAGRycy9kb3ducmV2LnhtbERPy6rCMBDdC/5DGMGNaGoviFSjiCi69bFxNzRjW2wm&#10;bRNt9etvFoLLw3kv150pxYsaV1hWMJ1EIIhTqwvOFFwv+/EchPPIGkvLpOBNDtarfm+JibYtn+h1&#10;9pkIIewSVJB7XyVSujQng25iK+LA3W1j0AfYZFI32IZwU8o4imbSYMGhIceKtjmlj/PTKLDt7m0s&#10;1VE8un3MYbupT/e4Vmo46DYLEJ46/xN/3Uet4G8a5ocz4QjI1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SPSvvwAAANwAAAAPAAAAAAAAAAAAAAAAAJgCAABkcnMvZG93bnJl&#10;di54bWxQSwUGAAAAAAQABAD1AAAAhA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375" o:spid="_x0000_s1327" type="#_x0000_t202" style="position:absolute;left:5040;top:1423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RRNMQA&#10;AADcAAAADwAAAGRycy9kb3ducmV2LnhtbESPzWrDMBCE74W+g9hCLiWR7UIJrpUQQkpztdtLb4u1&#10;/qHWyraU2MnTR4VAjsPMfMNk29l04kyjay0riFcRCOLS6pZrBT/fn8s1COeRNXaWScGFHGw3z08Z&#10;ptpOnNO58LUIEHYpKmi871MpXdmQQbeyPXHwKjsa9EGOtdQjTgFuOplE0bs02HJYaLCnfUPlX3Ey&#10;Cux0uBhLQ5S8/l7N13435FUyKLV4mXcfIDzN/hG+t49awVscw/+ZcATk5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EUTT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376" o:spid="_x0000_s1328" type="#_x0000_t202" style="position:absolute;left:7200;top:1423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bPQ8QA&#10;AADcAAAADwAAAGRycy9kb3ducmV2LnhtbESPQWuDQBSE74H+h+UVcgnNqoVQrKuINKTXJL309nBf&#10;VOq+VXcbTX59t1DocZiZb5isWEwvrjS5zrKCeBuBIK6t7rhR8HHeP72AcB5ZY2+ZFNzIQZE/rDJM&#10;tZ35SNeTb0SAsEtRQev9kErp6pYMuq0diIN3sZNBH+TUSD3hHOCml0kU7aTBjsNCiwNVLdVfp2+j&#10;wM5vN2NpjJLN590cqnI8XpJRqfXjUr6C8LT4//Bf+10reI4T+D0Tj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Wz0PEAAAA3AAAAA8AAAAAAAAAAAAAAAAAmAIAAGRycy9k&#10;b3ducmV2LnhtbFBLBQYAAAAABAAEAPUAAACJAwAAAAA=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377" o:spid="_x0000_s1329" type="#_x0000_t202" style="position:absolute;left:9180;top:14076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pq2MIA&#10;AADcAAAADwAAAGRycy9kb3ducmV2LnhtbESPQYvCMBSE74L/ITzBi2hqhUWqUUQUvep68fZonm2x&#10;eWmbaKu/frMgeBxm5htmue5MKZ7UuMKygukkAkGcWl1wpuDyux/PQTiPrLG0TApe5GC96veWmGjb&#10;8omeZ5+JAGGXoILc+yqR0qU5GXQTWxEH72Ybgz7IJpO6wTbATSnjKPqRBgsOCzlWtM0pvZ8fRoFt&#10;dy9jqY7i0fVtDttNfbrFtVLDQbdZgPDU+W/40z5qBbPpDP7PhCM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mmrYwgAAANwAAAAPAAAAAAAAAAAAAAAAAJgCAABkcnMvZG93&#10;bnJldi54bWxQSwUGAAAAAAQABAD1AAAAhwMAAAAA&#10;" strokecolor="white">
                  <v:textbox>
                    <w:txbxContent>
                      <w:p w:rsidR="008E71E3" w:rsidRDefault="008E71E3" w:rsidP="008E71E3">
                        <w:pPr>
                          <w:spacing w:line="240" w:lineRule="exact"/>
                        </w:pPr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rPr>
          <w:color w:val="000000" w:themeColor="text1"/>
        </w:rPr>
      </w:pP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回答下列问题：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1</w:t>
      </w:r>
      <w:r w:rsidRPr="00C901EB">
        <w:rPr>
          <w:rFonts w:hint="eastAsia"/>
          <w:color w:val="000000" w:themeColor="text1"/>
        </w:rPr>
        <w:t>）若实验室用生石灰与浓氨水混合制备少量氨气，气流从左至右，选择上述装置制备少量氮化锂。装置连接顺序为</w:t>
      </w:r>
      <w:r w:rsidRPr="00C901EB">
        <w:rPr>
          <w:rFonts w:hint="eastAsia"/>
          <w:color w:val="000000" w:themeColor="text1"/>
        </w:rPr>
        <w:t>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2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rFonts w:hint="eastAsia"/>
          <w:color w:val="000000" w:themeColor="text1"/>
        </w:rPr>
        <w:t>E</w:t>
      </w:r>
      <w:r w:rsidRPr="00C901EB">
        <w:rPr>
          <w:rFonts w:hint="eastAsia"/>
          <w:color w:val="000000" w:themeColor="text1"/>
        </w:rPr>
        <w:t>装置的作用是</w:t>
      </w:r>
      <w:r w:rsidRPr="00C901EB">
        <w:rPr>
          <w:rFonts w:hint="eastAsia"/>
          <w:color w:val="000000" w:themeColor="text1"/>
        </w:rPr>
        <w:t>______________</w:t>
      </w:r>
      <w:r w:rsidRPr="00C901EB">
        <w:rPr>
          <w:rFonts w:hint="eastAsia"/>
          <w:color w:val="000000" w:themeColor="text1"/>
          <w:u w:val="single"/>
        </w:rPr>
        <w:t xml:space="preserve">               </w:t>
      </w:r>
      <w:r w:rsidRPr="00C901EB">
        <w:rPr>
          <w:rFonts w:hint="eastAsia"/>
          <w:color w:val="000000" w:themeColor="text1"/>
        </w:rPr>
        <w:t>；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写出</w:t>
      </w:r>
      <w:r w:rsidRPr="00C901EB">
        <w:rPr>
          <w:rFonts w:hint="eastAsia"/>
          <w:color w:val="000000" w:themeColor="text1"/>
        </w:rPr>
        <w:t>D</w:t>
      </w:r>
      <w:r w:rsidRPr="00C901EB">
        <w:rPr>
          <w:rFonts w:hint="eastAsia"/>
          <w:color w:val="000000" w:themeColor="text1"/>
        </w:rPr>
        <w:t>中化学方程式为</w:t>
      </w:r>
      <w:r w:rsidRPr="00C901EB">
        <w:rPr>
          <w:rFonts w:hint="eastAsia"/>
          <w:color w:val="000000" w:themeColor="text1"/>
          <w:u w:val="single"/>
        </w:rPr>
        <w:t xml:space="preserve"> </w:t>
      </w:r>
      <w:r w:rsidRPr="00C901EB">
        <w:rPr>
          <w:color w:val="000000" w:themeColor="text1"/>
          <w:u w:val="single"/>
        </w:rPr>
        <w:t>_______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3</w:t>
      </w:r>
      <w:r w:rsidRPr="00C901EB">
        <w:rPr>
          <w:rFonts w:hint="eastAsia"/>
          <w:color w:val="000000" w:themeColor="text1"/>
        </w:rPr>
        <w:t>）实验步骤如下：</w:t>
      </w:r>
    </w:p>
    <w:p w:rsidR="008E71E3" w:rsidRPr="00C901EB" w:rsidRDefault="008E71E3" w:rsidP="008E71E3">
      <w:pPr>
        <w:spacing w:line="360" w:lineRule="auto"/>
        <w:rPr>
          <w:rFonts w:ascii="宋体" w:hAnsi="宋体"/>
          <w:color w:val="000000" w:themeColor="text1"/>
        </w:rPr>
      </w:pPr>
      <w:r w:rsidRPr="00C901EB">
        <w:rPr>
          <w:rFonts w:ascii="宋体" w:hAnsi="宋体"/>
          <w:color w:val="000000" w:themeColor="text1"/>
        </w:rPr>
        <w:t>①</w:t>
      </w:r>
      <w:r w:rsidRPr="00C901EB">
        <w:rPr>
          <w:rFonts w:ascii="宋体" w:hAnsi="宋体" w:hint="eastAsia"/>
          <w:color w:val="000000" w:themeColor="text1"/>
        </w:rPr>
        <w:t xml:space="preserve">装药品  </w:t>
      </w:r>
      <w:r w:rsidRPr="00C901EB">
        <w:rPr>
          <w:rFonts w:ascii="宋体" w:hAnsi="宋体"/>
          <w:color w:val="000000" w:themeColor="text1"/>
        </w:rPr>
        <w:t>②</w:t>
      </w:r>
      <w:r w:rsidRPr="00C901EB">
        <w:rPr>
          <w:rFonts w:ascii="宋体" w:hAnsi="宋体" w:hint="eastAsia"/>
          <w:color w:val="000000" w:themeColor="text1"/>
        </w:rPr>
        <w:t xml:space="preserve">引发反应产生氨气  </w:t>
      </w:r>
      <w:r w:rsidRPr="00C901EB">
        <w:rPr>
          <w:rFonts w:ascii="宋体" w:hAnsi="宋体"/>
          <w:color w:val="000000" w:themeColor="text1"/>
        </w:rPr>
        <w:t>③</w:t>
      </w:r>
      <w:r w:rsidRPr="00C901EB">
        <w:rPr>
          <w:rFonts w:ascii="宋体" w:hAnsi="宋体" w:hint="eastAsia"/>
          <w:color w:val="000000" w:themeColor="text1"/>
        </w:rPr>
        <w:t xml:space="preserve">检查装置气密性  </w:t>
      </w:r>
      <w:r w:rsidRPr="00C901EB">
        <w:rPr>
          <w:rFonts w:ascii="宋体" w:hAnsi="宋体"/>
          <w:color w:val="000000" w:themeColor="text1"/>
        </w:rPr>
        <w:t>④</w:t>
      </w:r>
      <w:r w:rsidRPr="00C901EB">
        <w:rPr>
          <w:rFonts w:ascii="宋体" w:hAnsi="宋体" w:hint="eastAsia"/>
          <w:color w:val="000000" w:themeColor="text1"/>
        </w:rPr>
        <w:t xml:space="preserve">点燃C处酒精灯  </w:t>
      </w:r>
      <w:r w:rsidRPr="00C901EB">
        <w:rPr>
          <w:rFonts w:ascii="宋体" w:hAnsi="宋体"/>
          <w:color w:val="000000" w:themeColor="text1"/>
        </w:rPr>
        <w:t>⑤</w:t>
      </w:r>
      <w:r w:rsidRPr="00C901EB">
        <w:rPr>
          <w:rFonts w:ascii="宋体" w:hAnsi="宋体" w:hint="eastAsia"/>
          <w:color w:val="000000" w:themeColor="text1"/>
        </w:rPr>
        <w:t>点燃D处酒精灯正确的先后顺序为______________</w:t>
      </w:r>
      <w:r w:rsidRPr="00C901EB">
        <w:rPr>
          <w:rFonts w:ascii="宋体" w:hAnsi="宋体" w:hint="eastAsia"/>
          <w:color w:val="000000" w:themeColor="text1"/>
          <w:u w:val="single"/>
        </w:rPr>
        <w:t xml:space="preserve">                 </w:t>
      </w:r>
      <w:r w:rsidRPr="00C901EB">
        <w:rPr>
          <w:rFonts w:ascii="宋体" w:hAnsi="宋体" w:hint="eastAsia"/>
          <w:color w:val="000000" w:themeColor="text1"/>
        </w:rPr>
        <w:t>。（填序号）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4</w:t>
      </w:r>
      <w:r w:rsidRPr="00C901EB">
        <w:rPr>
          <w:rFonts w:hint="eastAsia"/>
          <w:color w:val="000000" w:themeColor="text1"/>
        </w:rPr>
        <w:t>）实验室保存锂的方法是</w:t>
      </w:r>
      <w:r w:rsidRPr="00C901EB">
        <w:rPr>
          <w:rFonts w:hint="eastAsia"/>
          <w:color w:val="000000" w:themeColor="text1"/>
        </w:rPr>
        <w:t>____</w:t>
      </w:r>
      <w:r w:rsidRPr="00C901EB">
        <w:rPr>
          <w:rFonts w:hint="eastAsia"/>
          <w:color w:val="000000" w:themeColor="text1"/>
          <w:u w:val="single"/>
        </w:rPr>
        <w:t xml:space="preserve">          </w:t>
      </w:r>
      <w:r w:rsidRPr="00C901EB">
        <w:rPr>
          <w:rFonts w:hint="eastAsia"/>
          <w:color w:val="000000" w:themeColor="text1"/>
        </w:rPr>
        <w:t>；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写出</w:t>
      </w:r>
      <w:r w:rsidRPr="00C901EB">
        <w:rPr>
          <w:rFonts w:hint="eastAsia"/>
          <w:color w:val="000000" w:themeColor="text1"/>
        </w:rPr>
        <w:t>C</w:t>
      </w:r>
      <w:r w:rsidRPr="00C901EB">
        <w:rPr>
          <w:rFonts w:hint="eastAsia"/>
          <w:color w:val="000000" w:themeColor="text1"/>
        </w:rPr>
        <w:t>中的化学方程式</w:t>
      </w:r>
      <w:r w:rsidRPr="00C901EB">
        <w:rPr>
          <w:rFonts w:hint="eastAsia"/>
          <w:color w:val="000000" w:themeColor="text1"/>
        </w:rPr>
        <w:t>____________________________________</w:t>
      </w:r>
      <w:r w:rsidRPr="00C901EB">
        <w:rPr>
          <w:rFonts w:hint="eastAsia"/>
          <w:color w:val="000000" w:themeColor="text1"/>
          <w:u w:val="single"/>
        </w:rPr>
        <w:t xml:space="preserve">               </w:t>
      </w:r>
      <w:r w:rsidRPr="00C901EB">
        <w:rPr>
          <w:rFonts w:hint="eastAsia"/>
          <w:color w:val="000000" w:themeColor="text1"/>
        </w:rPr>
        <w:t>。</w:t>
      </w:r>
    </w:p>
    <w:p w:rsidR="008E71E3" w:rsidRPr="00C901EB" w:rsidRDefault="008E71E3" w:rsidP="008E71E3">
      <w:pPr>
        <w:spacing w:line="360" w:lineRule="auto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5</w:t>
      </w:r>
      <w:r w:rsidRPr="00C901EB">
        <w:rPr>
          <w:rFonts w:hint="eastAsia"/>
          <w:color w:val="000000" w:themeColor="text1"/>
        </w:rPr>
        <w:t>）设计简单实验证明</w:t>
      </w:r>
      <w:r w:rsidRPr="00C901EB">
        <w:rPr>
          <w:rFonts w:hint="eastAsia"/>
          <w:color w:val="000000" w:themeColor="text1"/>
        </w:rPr>
        <w:t>C</w:t>
      </w:r>
      <w:r w:rsidRPr="00C901EB">
        <w:rPr>
          <w:rFonts w:hint="eastAsia"/>
          <w:color w:val="000000" w:themeColor="text1"/>
        </w:rPr>
        <w:t>中产物为氮化锂：</w:t>
      </w:r>
      <w:r w:rsidRPr="00C901EB">
        <w:rPr>
          <w:rFonts w:hint="eastAsia"/>
          <w:color w:val="000000" w:themeColor="text1"/>
          <w:u w:val="single"/>
        </w:rPr>
        <w:t xml:space="preserve">                                 </w:t>
      </w:r>
      <w:r w:rsidRPr="00C901EB">
        <w:rPr>
          <w:rFonts w:hint="eastAsia"/>
          <w:color w:val="000000" w:themeColor="text1"/>
        </w:rPr>
        <w:t>。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21.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1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A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F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D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E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、</w:t>
      </w:r>
      <w:r w:rsidRPr="00184B5D">
        <w:rPr>
          <w:color w:val="FF0000"/>
          <w:sz w:val="30"/>
          <w:szCs w:val="30"/>
        </w:rPr>
        <w:t>F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分）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）吸收氨气并干燥氮气</w:t>
      </w:r>
      <w:r w:rsidRPr="00184B5D">
        <w:rPr>
          <w:color w:val="FF0000"/>
          <w:sz w:val="30"/>
          <w:szCs w:val="30"/>
        </w:rPr>
        <w:t xml:space="preserve">     </w:t>
      </w:r>
      <w:r w:rsidRPr="00184B5D">
        <w:rPr>
          <w:rFonts w:hint="eastAsia"/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CuO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2NH</w:t>
      </w:r>
      <w:r w:rsidRPr="00184B5D">
        <w:rPr>
          <w:b/>
          <w:color w:val="FF0000"/>
          <w:sz w:val="30"/>
          <w:szCs w:val="30"/>
          <w:vertAlign w:val="subscript"/>
        </w:rPr>
        <w:t>3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4A0672B0" wp14:editId="746AAB91">
            <wp:extent cx="219075" cy="180975"/>
            <wp:effectExtent l="0" t="0" r="9525" b="9525"/>
            <wp:docPr id="384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3Cu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N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3H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O</w:t>
      </w:r>
    </w:p>
    <w:p w:rsidR="00184B5D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rFonts w:ascii="宋体" w:hAnsi="宋体"/>
          <w:color w:val="FF0000"/>
          <w:sz w:val="30"/>
          <w:szCs w:val="30"/>
        </w:rPr>
        <w:t>③①②⑤④</w:t>
      </w:r>
      <w:r w:rsidRPr="00184B5D">
        <w:rPr>
          <w:color w:val="FF0000"/>
          <w:sz w:val="30"/>
          <w:szCs w:val="30"/>
        </w:rPr>
        <w:t xml:space="preserve">   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4</w:t>
      </w:r>
      <w:r>
        <w:rPr>
          <w:color w:val="FF0000"/>
          <w:sz w:val="30"/>
          <w:szCs w:val="30"/>
        </w:rPr>
        <w:t>）锂保存</w:t>
      </w:r>
      <w:r w:rsidRPr="00184B5D">
        <w:rPr>
          <w:color w:val="FF0000"/>
          <w:sz w:val="30"/>
          <w:szCs w:val="30"/>
        </w:rPr>
        <w:t>石蜡油中</w:t>
      </w:r>
      <w:r w:rsidRPr="00184B5D">
        <w:rPr>
          <w:color w:val="FF0000"/>
          <w:sz w:val="30"/>
          <w:szCs w:val="30"/>
        </w:rPr>
        <w:t xml:space="preserve">    N</w:t>
      </w:r>
      <w:r w:rsidRPr="00184B5D">
        <w:rPr>
          <w:b/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＋</w:t>
      </w:r>
      <w:r w:rsidRPr="00184B5D">
        <w:rPr>
          <w:color w:val="FF0000"/>
          <w:sz w:val="30"/>
          <w:szCs w:val="30"/>
        </w:rPr>
        <w:t>6Li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3B44CD84" wp14:editId="598D13E6">
            <wp:extent cx="219075" cy="180975"/>
            <wp:effectExtent l="0" t="0" r="9525" b="9525"/>
            <wp:docPr id="385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2Li</w:t>
      </w:r>
      <w:r w:rsidRPr="00184B5D">
        <w:rPr>
          <w:b/>
          <w:color w:val="FF0000"/>
          <w:sz w:val="30"/>
          <w:szCs w:val="30"/>
          <w:vertAlign w:val="subscript"/>
        </w:rPr>
        <w:t>3</w:t>
      </w:r>
      <w:r w:rsidRPr="00184B5D">
        <w:rPr>
          <w:color w:val="FF0000"/>
          <w:sz w:val="30"/>
          <w:szCs w:val="30"/>
        </w:rPr>
        <w:t>N</w:t>
      </w:r>
    </w:p>
    <w:p w:rsidR="00C20B86" w:rsidRPr="00184B5D" w:rsidRDefault="00184B5D" w:rsidP="00184B5D">
      <w:pPr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lastRenderedPageBreak/>
        <w:t>（</w:t>
      </w:r>
      <w:r w:rsidRPr="00184B5D">
        <w:rPr>
          <w:color w:val="FF0000"/>
          <w:sz w:val="30"/>
          <w:szCs w:val="30"/>
        </w:rPr>
        <w:t>5</w:t>
      </w:r>
      <w:r w:rsidRPr="00184B5D">
        <w:rPr>
          <w:color w:val="FF0000"/>
          <w:sz w:val="30"/>
          <w:szCs w:val="30"/>
        </w:rPr>
        <w:t>）取少量产物于试管，滴入少量蒸馏水，用镊子夹一块湿润的红色石蕊试纸接近试管口，若试纸变蓝色，则产物有氮化锂，否则不含氮化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22.</w:t>
      </w:r>
      <w:r w:rsidRPr="00C901EB">
        <w:rPr>
          <w:color w:val="000000" w:themeColor="text1"/>
          <w:szCs w:val="21"/>
        </w:rPr>
        <w:t>某课外活动小组设计了以下实验方案验证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</w:t>
      </w:r>
      <w:r w:rsidRPr="00C901EB">
        <w:rPr>
          <w:color w:val="000000" w:themeColor="text1"/>
          <w:szCs w:val="21"/>
        </w:rPr>
        <w:t>HNO</w:t>
      </w:r>
      <w:r w:rsidRPr="00C901EB">
        <w:rPr>
          <w:rFonts w:hint="eastAsia"/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</w:rPr>
        <w:t>反应的过程中可能产生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。其实验流程图如下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HX383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HX383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HX383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C73211">
        <w:rPr>
          <w:color w:val="000000" w:themeColor="text1"/>
          <w:szCs w:val="21"/>
        </w:rPr>
        <w:fldChar w:fldCharType="begin"/>
      </w:r>
      <w:r w:rsidR="00C73211">
        <w:rPr>
          <w:color w:val="000000" w:themeColor="text1"/>
          <w:szCs w:val="21"/>
        </w:rPr>
        <w:instrText xml:space="preserve"> </w:instrText>
      </w:r>
      <w:r w:rsidR="00C73211">
        <w:rPr>
          <w:rFonts w:hint="eastAsia"/>
          <w:color w:val="000000" w:themeColor="text1"/>
          <w:szCs w:val="21"/>
        </w:rPr>
        <w:instrText>INCLUDEPICTURE  "E:\\USER\\Desktop\\Documents\\</w:instrText>
      </w:r>
      <w:r w:rsidR="00C73211">
        <w:rPr>
          <w:rFonts w:hint="eastAsia"/>
          <w:color w:val="000000" w:themeColor="text1"/>
          <w:szCs w:val="21"/>
        </w:rPr>
        <w:instrText>第二轮复习资料</w:instrText>
      </w:r>
      <w:r w:rsidR="00C73211">
        <w:rPr>
          <w:rFonts w:hint="eastAsia"/>
          <w:color w:val="000000" w:themeColor="text1"/>
          <w:szCs w:val="21"/>
        </w:rPr>
        <w:instrText>\\HX383.TIF" \* MERGEFORMATINET</w:instrText>
      </w:r>
      <w:r w:rsidR="00C73211">
        <w:rPr>
          <w:color w:val="000000" w:themeColor="text1"/>
          <w:szCs w:val="21"/>
        </w:rPr>
        <w:instrText xml:space="preserve"> </w:instrText>
      </w:r>
      <w:r w:rsidR="00C73211">
        <w:rPr>
          <w:color w:val="000000" w:themeColor="text1"/>
          <w:szCs w:val="21"/>
        </w:rPr>
        <w:fldChar w:fldCharType="separate"/>
      </w:r>
      <w:r w:rsidR="00C73211">
        <w:rPr>
          <w:color w:val="000000" w:themeColor="text1"/>
          <w:szCs w:val="21"/>
        </w:rPr>
        <w:pict>
          <v:shape id="_x0000_i1049" type="#_x0000_t75" style="width:329.25pt;height:84.75pt">
            <v:imagedata r:id="rId89" r:href="rId90"/>
          </v:shape>
        </w:pict>
      </w:r>
      <w:r w:rsidR="00C73211">
        <w:rPr>
          <w:color w:val="000000" w:themeColor="text1"/>
          <w:szCs w:val="21"/>
        </w:rPr>
        <w:fldChar w:fldCharType="end"/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测定硝酸的物质的量</w:t>
      </w:r>
      <w:r w:rsidR="00506563" w:rsidRPr="00C901EB">
        <w:rPr>
          <w:rFonts w:hint="eastAsia"/>
          <w:color w:val="000000" w:themeColor="text1"/>
          <w:szCs w:val="21"/>
        </w:rPr>
        <w:t>反应结束后，从如图</w:t>
      </w:r>
      <w:r w:rsidR="00506563" w:rsidRPr="00C901EB">
        <w:rPr>
          <w:color w:val="000000" w:themeColor="text1"/>
          <w:szCs w:val="21"/>
        </w:rPr>
        <w:t>B</w:t>
      </w:r>
      <w:r w:rsidR="00506563" w:rsidRPr="00C901EB">
        <w:rPr>
          <w:color w:val="000000" w:themeColor="text1"/>
          <w:szCs w:val="21"/>
        </w:rPr>
        <w:t>装置中所得</w:t>
      </w:r>
      <w:r w:rsidR="00506563" w:rsidRPr="00C901EB">
        <w:rPr>
          <w:color w:val="000000" w:themeColor="text1"/>
          <w:szCs w:val="21"/>
        </w:rPr>
        <w:t>100 mL</w:t>
      </w:r>
      <w:r w:rsidR="00506563" w:rsidRPr="00C901EB">
        <w:rPr>
          <w:color w:val="000000" w:themeColor="text1"/>
          <w:szCs w:val="21"/>
        </w:rPr>
        <w:t>溶液中取出</w:t>
      </w:r>
      <w:r w:rsidR="00506563" w:rsidRPr="00C901EB">
        <w:rPr>
          <w:color w:val="000000" w:themeColor="text1"/>
          <w:szCs w:val="21"/>
        </w:rPr>
        <w:t>25.00 mL</w:t>
      </w:r>
      <w:r w:rsidR="00506563" w:rsidRPr="00C901EB">
        <w:rPr>
          <w:color w:val="000000" w:themeColor="text1"/>
          <w:szCs w:val="21"/>
        </w:rPr>
        <w:t>溶液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用</w:t>
      </w:r>
      <w:r w:rsidR="00506563" w:rsidRPr="00C901EB">
        <w:rPr>
          <w:color w:val="000000" w:themeColor="text1"/>
          <w:szCs w:val="21"/>
        </w:rPr>
        <w:t>0.1 mol·L</w:t>
      </w:r>
      <w:r w:rsidR="00506563" w:rsidRPr="00C901EB">
        <w:rPr>
          <w:color w:val="000000" w:themeColor="text1"/>
          <w:szCs w:val="21"/>
          <w:vertAlign w:val="superscript"/>
        </w:rPr>
        <w:t>－</w:t>
      </w:r>
      <w:r w:rsidR="00506563" w:rsidRPr="00C901EB">
        <w:rPr>
          <w:color w:val="000000" w:themeColor="text1"/>
          <w:szCs w:val="21"/>
          <w:vertAlign w:val="superscript"/>
        </w:rPr>
        <w:t>1</w:t>
      </w:r>
      <w:r w:rsidR="00506563" w:rsidRPr="00C901EB">
        <w:rPr>
          <w:color w:val="000000" w:themeColor="text1"/>
          <w:szCs w:val="21"/>
        </w:rPr>
        <w:t>的</w:t>
      </w:r>
      <w:r w:rsidR="00506563" w:rsidRPr="00C901EB">
        <w:rPr>
          <w:color w:val="000000" w:themeColor="text1"/>
          <w:szCs w:val="21"/>
        </w:rPr>
        <w:t>NaOH</w:t>
      </w:r>
      <w:r w:rsidR="00506563" w:rsidRPr="00C901EB">
        <w:rPr>
          <w:color w:val="000000" w:themeColor="text1"/>
          <w:szCs w:val="21"/>
        </w:rPr>
        <w:t>溶液滴定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用酚酞作指示剂</w:t>
      </w:r>
      <w:r w:rsidR="00506563" w:rsidRPr="00C901EB">
        <w:rPr>
          <w:rFonts w:hint="eastAsia"/>
          <w:color w:val="000000" w:themeColor="text1"/>
          <w:szCs w:val="21"/>
        </w:rPr>
        <w:t>，</w:t>
      </w:r>
      <w:r w:rsidR="00506563" w:rsidRPr="00C901EB">
        <w:rPr>
          <w:color w:val="000000" w:themeColor="text1"/>
          <w:szCs w:val="21"/>
        </w:rPr>
        <w:t>滴定前后的滴定管中液面的位置如右上图所示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在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容器中生成硝酸的物质的量为</w:t>
      </w:r>
      <w:r w:rsidRPr="00C901EB">
        <w:rPr>
          <w:color w:val="000000" w:themeColor="text1"/>
          <w:szCs w:val="21"/>
        </w:rPr>
        <w:t>________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则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过程中生成的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hint="eastAsia"/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物质的量为</w:t>
      </w:r>
      <w:r w:rsidRPr="00C901EB">
        <w:rPr>
          <w:color w:val="000000" w:themeColor="text1"/>
          <w:szCs w:val="21"/>
        </w:rPr>
        <w:t>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="006049EA">
        <w:rPr>
          <w:rFonts w:hint="eastAsia"/>
          <w:color w:val="000000" w:themeColor="text1"/>
          <w:szCs w:val="21"/>
        </w:rPr>
        <w:instrText xml:space="preserve"> INCLUDEPICTURE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 xml:space="preserve">\\HX384.TIF" \* MERGEFORMAT </w:instrText>
      </w:r>
      <w:r w:rsidRPr="00C901EB">
        <w:rPr>
          <w:color w:val="000000" w:themeColor="text1"/>
          <w:szCs w:val="21"/>
        </w:rPr>
        <w:fldChar w:fldCharType="separate"/>
      </w:r>
      <w:r w:rsidR="006049EA">
        <w:rPr>
          <w:color w:val="000000" w:themeColor="text1"/>
          <w:szCs w:val="21"/>
        </w:rPr>
        <w:fldChar w:fldCharType="begin"/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rFonts w:hint="eastAsia"/>
          <w:color w:val="000000" w:themeColor="text1"/>
          <w:szCs w:val="21"/>
        </w:rPr>
        <w:instrText>INCLUDEPICTURE  "E:\\USER\\Documents\\</w:instrText>
      </w:r>
      <w:r w:rsidR="006049EA">
        <w:rPr>
          <w:rFonts w:hint="eastAsia"/>
          <w:color w:val="000000" w:themeColor="text1"/>
          <w:szCs w:val="21"/>
        </w:rPr>
        <w:instrText>第二轮复习资料</w:instrText>
      </w:r>
      <w:r w:rsidR="006049EA">
        <w:rPr>
          <w:rFonts w:hint="eastAsia"/>
          <w:color w:val="000000" w:themeColor="text1"/>
          <w:szCs w:val="21"/>
        </w:rPr>
        <w:instrText>\\HX384.TIF" \* MERGEFORMATINET</w:instrText>
      </w:r>
      <w:r w:rsidR="006049EA">
        <w:rPr>
          <w:color w:val="000000" w:themeColor="text1"/>
          <w:szCs w:val="21"/>
        </w:rPr>
        <w:instrText xml:space="preserve"> </w:instrText>
      </w:r>
      <w:r w:rsidR="006049EA">
        <w:rPr>
          <w:color w:val="000000" w:themeColor="text1"/>
          <w:szCs w:val="21"/>
        </w:rPr>
        <w:fldChar w:fldCharType="separate"/>
      </w:r>
      <w:r w:rsidR="00184B5D">
        <w:rPr>
          <w:color w:val="000000" w:themeColor="text1"/>
          <w:szCs w:val="21"/>
        </w:rPr>
        <w:fldChar w:fldCharType="begin"/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rFonts w:hint="eastAsia"/>
          <w:color w:val="000000" w:themeColor="text1"/>
          <w:szCs w:val="21"/>
        </w:rPr>
        <w:instrText>INCLUDEPICTURE  "E:\\USER\\Documents\\</w:instrText>
      </w:r>
      <w:r w:rsidR="00184B5D">
        <w:rPr>
          <w:rFonts w:hint="eastAsia"/>
          <w:color w:val="000000" w:themeColor="text1"/>
          <w:szCs w:val="21"/>
        </w:rPr>
        <w:instrText>第二轮复习资料</w:instrText>
      </w:r>
      <w:r w:rsidR="00184B5D">
        <w:rPr>
          <w:rFonts w:hint="eastAsia"/>
          <w:color w:val="000000" w:themeColor="text1"/>
          <w:szCs w:val="21"/>
        </w:rPr>
        <w:instrText>\\HX384.TIF" \* MERGEFORMATINET</w:instrText>
      </w:r>
      <w:r w:rsidR="00184B5D">
        <w:rPr>
          <w:color w:val="000000" w:themeColor="text1"/>
          <w:szCs w:val="21"/>
        </w:rPr>
        <w:instrText xml:space="preserve"> </w:instrText>
      </w:r>
      <w:r w:rsidR="00184B5D">
        <w:rPr>
          <w:color w:val="000000" w:themeColor="text1"/>
          <w:szCs w:val="21"/>
        </w:rPr>
        <w:fldChar w:fldCharType="separate"/>
      </w:r>
      <w:r w:rsidR="00C73211">
        <w:rPr>
          <w:color w:val="000000" w:themeColor="text1"/>
          <w:szCs w:val="21"/>
        </w:rPr>
        <w:fldChar w:fldCharType="begin"/>
      </w:r>
      <w:r w:rsidR="00C73211">
        <w:rPr>
          <w:color w:val="000000" w:themeColor="text1"/>
          <w:szCs w:val="21"/>
        </w:rPr>
        <w:instrText xml:space="preserve"> </w:instrText>
      </w:r>
      <w:r w:rsidR="00C73211">
        <w:rPr>
          <w:rFonts w:hint="eastAsia"/>
          <w:color w:val="000000" w:themeColor="text1"/>
          <w:szCs w:val="21"/>
        </w:rPr>
        <w:instrText>INCLUDEPICTURE  "E:\\USER\\Desktop\\Documents\\</w:instrText>
      </w:r>
      <w:r w:rsidR="00C73211">
        <w:rPr>
          <w:rFonts w:hint="eastAsia"/>
          <w:color w:val="000000" w:themeColor="text1"/>
          <w:szCs w:val="21"/>
        </w:rPr>
        <w:instrText>第二轮复习资料</w:instrText>
      </w:r>
      <w:r w:rsidR="00C73211">
        <w:rPr>
          <w:rFonts w:hint="eastAsia"/>
          <w:color w:val="000000" w:themeColor="text1"/>
          <w:szCs w:val="21"/>
        </w:rPr>
        <w:instrText>\\HX384.TIF" \* MERGEFORMATINET</w:instrText>
      </w:r>
      <w:r w:rsidR="00C73211">
        <w:rPr>
          <w:color w:val="000000" w:themeColor="text1"/>
          <w:szCs w:val="21"/>
        </w:rPr>
        <w:instrText xml:space="preserve"> </w:instrText>
      </w:r>
      <w:r w:rsidR="00C73211">
        <w:rPr>
          <w:color w:val="000000" w:themeColor="text1"/>
          <w:szCs w:val="21"/>
        </w:rPr>
        <w:fldChar w:fldCharType="separate"/>
      </w:r>
      <w:r w:rsidR="00C73211">
        <w:rPr>
          <w:color w:val="000000" w:themeColor="text1"/>
          <w:szCs w:val="21"/>
        </w:rPr>
        <w:pict>
          <v:shape id="_x0000_i1050" type="#_x0000_t75" style="width:261pt;height:119.25pt">
            <v:imagedata r:id="rId91" r:href="rId92"/>
          </v:shape>
        </w:pict>
      </w:r>
      <w:r w:rsidR="00C73211">
        <w:rPr>
          <w:color w:val="000000" w:themeColor="text1"/>
          <w:szCs w:val="21"/>
        </w:rPr>
        <w:fldChar w:fldCharType="end"/>
      </w:r>
      <w:r w:rsidR="00184B5D">
        <w:rPr>
          <w:color w:val="000000" w:themeColor="text1"/>
          <w:szCs w:val="21"/>
        </w:rPr>
        <w:fldChar w:fldCharType="end"/>
      </w:r>
      <w:r w:rsidR="006049EA">
        <w:rPr>
          <w:color w:val="000000" w:themeColor="text1"/>
          <w:szCs w:val="21"/>
        </w:rPr>
        <w:fldChar w:fldCharType="end"/>
      </w:r>
      <w:r w:rsidRPr="00C901EB">
        <w:rPr>
          <w:color w:val="000000" w:themeColor="text1"/>
          <w:szCs w:val="21"/>
        </w:rPr>
        <w:fldChar w:fldCharType="end"/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测定</w:t>
      </w:r>
      <w:r w:rsidR="00506563" w:rsidRPr="00C901EB">
        <w:rPr>
          <w:color w:val="000000" w:themeColor="text1"/>
          <w:szCs w:val="21"/>
        </w:rPr>
        <w:t>NO</w:t>
      </w:r>
      <w:r w:rsidR="00506563" w:rsidRPr="00C901EB">
        <w:rPr>
          <w:color w:val="000000" w:themeColor="text1"/>
          <w:szCs w:val="21"/>
        </w:rPr>
        <w:t>的体积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从上图所示的装置中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你认为应选用</w:t>
      </w:r>
      <w:r w:rsidRPr="00C901EB">
        <w:rPr>
          <w:color w:val="000000" w:themeColor="text1"/>
          <w:szCs w:val="21"/>
        </w:rPr>
        <w:t>________</w:t>
      </w:r>
      <w:r w:rsidRPr="00C901EB">
        <w:rPr>
          <w:color w:val="000000" w:themeColor="text1"/>
          <w:szCs w:val="21"/>
        </w:rPr>
        <w:t>装置进行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</w:t>
      </w:r>
      <w:r w:rsidRPr="00C901EB">
        <w:rPr>
          <w:rFonts w:hint="eastAsia"/>
          <w:color w:val="000000" w:themeColor="text1"/>
          <w:szCs w:val="21"/>
        </w:rPr>
        <w:t>实验，选用的理由是</w:t>
      </w:r>
      <w:r w:rsidRPr="00C901EB">
        <w:rPr>
          <w:rFonts w:hint="eastAsia"/>
          <w:color w:val="000000" w:themeColor="text1"/>
          <w:szCs w:val="21"/>
        </w:rPr>
        <w:t>______________________________________________________</w:t>
      </w:r>
      <w:r w:rsidRPr="00C901EB">
        <w:rPr>
          <w:color w:val="000000" w:themeColor="text1"/>
          <w:szCs w:val="21"/>
        </w:rPr>
        <w:t>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选用上图所示仪器组合一套可用来测定生成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体积的装置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其合理的连接顺序是</w:t>
      </w:r>
      <w:r w:rsidRPr="00C901EB">
        <w:rPr>
          <w:rFonts w:hint="eastAsia"/>
          <w:color w:val="000000" w:themeColor="text1"/>
          <w:szCs w:val="21"/>
        </w:rPr>
        <w:t>_________________________</w:t>
      </w:r>
      <w:r w:rsidRPr="00C901EB">
        <w:rPr>
          <w:color w:val="000000" w:themeColor="text1"/>
          <w:szCs w:val="21"/>
        </w:rPr>
        <w:t>____________(</w:t>
      </w:r>
      <w:r w:rsidRPr="00C901EB">
        <w:rPr>
          <w:color w:val="000000" w:themeColor="text1"/>
          <w:szCs w:val="21"/>
        </w:rPr>
        <w:t>填各导管口编号</w:t>
      </w:r>
      <w:r w:rsidRPr="00C901EB">
        <w:rPr>
          <w:color w:val="000000" w:themeColor="text1"/>
          <w:szCs w:val="21"/>
        </w:rPr>
        <w:t>)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t>在读取量筒内液体体积之前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应进行的操作</w:t>
      </w:r>
      <w:r w:rsidRPr="00C901EB">
        <w:rPr>
          <w:rFonts w:hint="eastAsia"/>
          <w:color w:val="000000" w:themeColor="text1"/>
          <w:szCs w:val="21"/>
        </w:rPr>
        <w:t>_____________</w:t>
      </w:r>
      <w:r w:rsidRPr="00C901EB">
        <w:rPr>
          <w:color w:val="000000" w:themeColor="text1"/>
          <w:szCs w:val="21"/>
        </w:rPr>
        <w:t>__________________________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3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气体成分分析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若实验测得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的体积为</w:t>
      </w:r>
      <w:r w:rsidRPr="00C901EB">
        <w:rPr>
          <w:color w:val="000000" w:themeColor="text1"/>
          <w:szCs w:val="21"/>
        </w:rPr>
        <w:t>112.0 mL(</w:t>
      </w:r>
      <w:r w:rsidRPr="00C901EB">
        <w:rPr>
          <w:color w:val="000000" w:themeColor="text1"/>
          <w:szCs w:val="21"/>
        </w:rPr>
        <w:t>已折算到标准状况</w:t>
      </w:r>
      <w:r w:rsidRPr="00C901EB">
        <w:rPr>
          <w:color w:val="000000" w:themeColor="text1"/>
          <w:szCs w:val="21"/>
        </w:rPr>
        <w:t>)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则</w:t>
      </w:r>
      <w:r w:rsidRPr="00C901EB">
        <w:rPr>
          <w:color w:val="000000" w:themeColor="text1"/>
          <w:szCs w:val="21"/>
        </w:rPr>
        <w:t>Ag</w:t>
      </w:r>
      <w:r w:rsidRPr="00C901EB">
        <w:rPr>
          <w:color w:val="000000" w:themeColor="text1"/>
          <w:szCs w:val="21"/>
        </w:rPr>
        <w:t>与浓硝酸反应的过程中</w:t>
      </w:r>
      <w:r w:rsidRPr="00C901EB">
        <w:rPr>
          <w:color w:val="000000" w:themeColor="text1"/>
          <w:szCs w:val="21"/>
        </w:rPr>
        <w:t>________(</w:t>
      </w:r>
      <w:r w:rsidRPr="00C901EB">
        <w:rPr>
          <w:color w:val="000000" w:themeColor="text1"/>
          <w:szCs w:val="21"/>
        </w:rPr>
        <w:t>填</w:t>
      </w:r>
      <w:r w:rsidRPr="00C901EB">
        <w:rPr>
          <w:color w:val="000000" w:themeColor="text1"/>
          <w:szCs w:val="21"/>
        </w:rPr>
        <w:t>“</w:t>
      </w:r>
      <w:r w:rsidRPr="00C901EB">
        <w:rPr>
          <w:color w:val="000000" w:themeColor="text1"/>
          <w:szCs w:val="21"/>
        </w:rPr>
        <w:t>有</w:t>
      </w:r>
      <w:r w:rsidRPr="00C901EB">
        <w:rPr>
          <w:color w:val="000000" w:themeColor="text1"/>
          <w:szCs w:val="21"/>
        </w:rPr>
        <w:t>”</w:t>
      </w:r>
      <w:r w:rsidRPr="00C901EB">
        <w:rPr>
          <w:color w:val="000000" w:themeColor="text1"/>
          <w:szCs w:val="21"/>
        </w:rPr>
        <w:t>或</w:t>
      </w:r>
      <w:r w:rsidRPr="00C901EB">
        <w:rPr>
          <w:color w:val="000000" w:themeColor="text1"/>
          <w:szCs w:val="21"/>
        </w:rPr>
        <w:t>“</w:t>
      </w:r>
      <w:r w:rsidRPr="00C901EB">
        <w:rPr>
          <w:color w:val="000000" w:themeColor="text1"/>
          <w:szCs w:val="21"/>
        </w:rPr>
        <w:t>没有</w:t>
      </w:r>
      <w:r w:rsidRPr="00C901EB">
        <w:rPr>
          <w:color w:val="000000" w:themeColor="text1"/>
          <w:szCs w:val="21"/>
        </w:rPr>
        <w:t>”)NO</w:t>
      </w:r>
      <w:r w:rsidRPr="00C901EB">
        <w:rPr>
          <w:color w:val="000000" w:themeColor="text1"/>
          <w:szCs w:val="21"/>
        </w:rPr>
        <w:t>产生</w:t>
      </w:r>
      <w:r w:rsidRPr="00C901EB">
        <w:rPr>
          <w:rFonts w:hint="eastAsia"/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作此判断的依据是</w:t>
      </w:r>
      <w:r w:rsidRPr="00C901EB">
        <w:rPr>
          <w:rFonts w:hint="eastAsia"/>
          <w:color w:val="000000" w:themeColor="text1"/>
          <w:szCs w:val="21"/>
        </w:rPr>
        <w:t>_________________________</w:t>
      </w:r>
      <w:r w:rsidRPr="00C901EB">
        <w:rPr>
          <w:color w:val="000000" w:themeColor="text1"/>
          <w:szCs w:val="21"/>
        </w:rPr>
        <w:t>______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______</w:t>
      </w:r>
      <w:r w:rsidRPr="00C901EB">
        <w:rPr>
          <w:color w:val="000000" w:themeColor="text1"/>
          <w:szCs w:val="21"/>
        </w:rPr>
        <w:t>。</w:t>
      </w:r>
    </w:p>
    <w:p w:rsidR="00C20B86" w:rsidRPr="00C901EB" w:rsidRDefault="00C20B86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Pr="00184B5D" w:rsidRDefault="00184B5D" w:rsidP="00506563">
      <w:pPr>
        <w:snapToGrid w:val="0"/>
        <w:spacing w:line="360" w:lineRule="auto"/>
        <w:rPr>
          <w:rFonts w:ascii="宋体" w:hAnsi="宋体"/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lastRenderedPageBreak/>
        <w:t>22.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1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hint="eastAsia"/>
          <w:color w:val="FF0000"/>
          <w:sz w:val="30"/>
          <w:szCs w:val="30"/>
        </w:rPr>
        <w:t xml:space="preserve">0.008mol   0.012mol 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2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ascii="宋体" w:hAnsi="宋体" w:hint="eastAsia"/>
          <w:color w:val="FF0000"/>
          <w:sz w:val="30"/>
          <w:szCs w:val="30"/>
        </w:rPr>
        <w:t>①</w:t>
      </w:r>
      <w:r w:rsidRPr="00184B5D">
        <w:rPr>
          <w:rFonts w:hint="eastAsia"/>
          <w:color w:val="FF0000"/>
          <w:sz w:val="30"/>
          <w:szCs w:val="30"/>
        </w:rPr>
        <w:t xml:space="preserve">A  </w:t>
      </w:r>
      <w:r w:rsidRPr="00184B5D">
        <w:rPr>
          <w:rFonts w:ascii="宋体" w:hAnsi="宋体" w:hint="eastAsia"/>
          <w:color w:val="FF0000"/>
          <w:sz w:val="30"/>
          <w:szCs w:val="30"/>
        </w:rPr>
        <w:t>② 1-2-3-5-4-7   ③将量筒上下移动，使量筒中的水位与中水位平齐再读数。 （3）因为n(H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3</w:t>
      </w:r>
      <w:r w:rsidRPr="00184B5D">
        <w:rPr>
          <w:rFonts w:ascii="宋体" w:hAnsi="宋体" w:hint="eastAsia"/>
          <w:color w:val="FF0000"/>
          <w:sz w:val="30"/>
          <w:szCs w:val="30"/>
        </w:rPr>
        <w:t>)=0.008mol,NO</w:t>
      </w:r>
      <w:r w:rsidRPr="00184B5D">
        <w:rPr>
          <w:rFonts w:ascii="宋体" w:hAnsi="宋体" w:hint="eastAsia"/>
          <w:color w:val="FF0000"/>
          <w:sz w:val="30"/>
          <w:szCs w:val="30"/>
          <w:vertAlign w:val="subscript"/>
        </w:rPr>
        <w:t>2</w:t>
      </w:r>
      <w:r w:rsidRPr="00184B5D">
        <w:rPr>
          <w:rFonts w:ascii="宋体" w:hAnsi="宋体" w:hint="eastAsia"/>
          <w:color w:val="FF0000"/>
          <w:sz w:val="30"/>
          <w:szCs w:val="30"/>
        </w:rPr>
        <w:t>与水反应产生的n(NO)=0.004mol即体积为89.6mL&lt;112.0ml,所以有</w:t>
      </w:r>
      <w:r w:rsidRPr="00184B5D">
        <w:rPr>
          <w:color w:val="FF0000"/>
          <w:sz w:val="30"/>
          <w:szCs w:val="30"/>
        </w:rPr>
        <w:t>NO</w:t>
      </w:r>
      <w:r w:rsidRPr="00184B5D">
        <w:rPr>
          <w:rFonts w:ascii="宋体" w:hAnsi="宋体" w:hint="eastAsia"/>
          <w:color w:val="FF0000"/>
          <w:sz w:val="30"/>
          <w:szCs w:val="30"/>
        </w:rPr>
        <w:t>产生。</w:t>
      </w:r>
    </w:p>
    <w:p w:rsidR="00506563" w:rsidRPr="00C901EB" w:rsidRDefault="007B59B1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23</w:t>
      </w:r>
      <w:r w:rsidR="00506563" w:rsidRPr="00C901EB">
        <w:rPr>
          <w:color w:val="000000" w:themeColor="text1"/>
          <w:szCs w:val="21"/>
        </w:rPr>
        <w:t>．亚硝酸钠（</w:t>
      </w:r>
      <w:r w:rsidR="00506563" w:rsidRPr="00C901EB">
        <w:rPr>
          <w:color w:val="000000" w:themeColor="text1"/>
          <w:szCs w:val="21"/>
        </w:rPr>
        <w:t>NaNO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）是一种常见的食品添加剂，使用时必须严格控制其用量，某兴趣小组进行下面实验探究，查阅资料知道：</w:t>
      </w:r>
    </w:p>
    <w:p w:rsidR="00506563" w:rsidRPr="00C901EB" w:rsidRDefault="00506563" w:rsidP="00506563">
      <w:pPr>
        <w:snapToGrid w:val="0"/>
        <w:spacing w:line="360" w:lineRule="auto"/>
        <w:ind w:firstLineChars="200" w:firstLine="420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t>2NO+Na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=2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cs="宋体" w:hint="eastAsia"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t>2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+Na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=2NaNO</w:t>
      </w:r>
      <w:r w:rsidRPr="00C901EB">
        <w:rPr>
          <w:color w:val="000000" w:themeColor="text1"/>
          <w:szCs w:val="21"/>
          <w:vertAlign w:val="subscript"/>
        </w:rPr>
        <w:t>3</w:t>
      </w:r>
    </w:p>
    <w:p w:rsidR="00506563" w:rsidRPr="00C901EB" w:rsidRDefault="00506563" w:rsidP="00506563">
      <w:pPr>
        <w:numPr>
          <w:ilvl w:val="0"/>
          <w:numId w:val="1"/>
        </w:numPr>
        <w:adjustRightInd w:val="0"/>
        <w:snapToGrid w:val="0"/>
        <w:spacing w:line="360" w:lineRule="auto"/>
        <w:textAlignment w:val="baseline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可将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氧化为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，</w:t>
      </w:r>
      <w:r w:rsidRPr="00C901EB">
        <w:rPr>
          <w:color w:val="000000" w:themeColor="text1"/>
          <w:szCs w:val="21"/>
        </w:rPr>
        <w:t>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</w:rPr>
        <w:t>还原成</w:t>
      </w:r>
      <w:r w:rsidRPr="00C901EB">
        <w:rPr>
          <w:color w:val="000000" w:themeColor="text1"/>
          <w:szCs w:val="21"/>
        </w:rPr>
        <w:t>Mn</w:t>
      </w:r>
      <w:r w:rsidRPr="00C901EB">
        <w:rPr>
          <w:color w:val="000000" w:themeColor="text1"/>
          <w:szCs w:val="21"/>
          <w:vertAlign w:val="superscript"/>
        </w:rPr>
        <w:t>2+</w:t>
      </w:r>
      <w:r w:rsidRPr="00C901EB">
        <w:rPr>
          <w:color w:val="000000" w:themeColor="text1"/>
          <w:szCs w:val="21"/>
        </w:rPr>
        <w:t>．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Ⅰ</w:t>
      </w:r>
      <w:r w:rsidRPr="00C901EB">
        <w:rPr>
          <w:color w:val="000000" w:themeColor="text1"/>
          <w:szCs w:val="21"/>
        </w:rPr>
        <w:t>．产品制备与检验：用如图</w:t>
      </w:r>
      <w:r w:rsidRPr="00C901EB">
        <w:rPr>
          <w:color w:val="000000" w:themeColor="text1"/>
          <w:szCs w:val="21"/>
        </w:rPr>
        <w:t>1</w:t>
      </w:r>
      <w:r w:rsidRPr="00C901EB">
        <w:rPr>
          <w:color w:val="000000" w:themeColor="text1"/>
          <w:szCs w:val="21"/>
        </w:rPr>
        <w:t>装置制备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66EE048F" wp14:editId="5431BE09">
            <wp:extent cx="5095875" cy="2047875"/>
            <wp:effectExtent l="0" t="0" r="9525" b="9525"/>
            <wp:docPr id="394" name="图片 394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C20B86" w:rsidP="00C20B86">
      <w:pPr>
        <w:adjustRightInd w:val="0"/>
        <w:snapToGrid w:val="0"/>
        <w:spacing w:line="360" w:lineRule="auto"/>
        <w:textAlignment w:val="baseline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="00506563" w:rsidRPr="00C901EB">
        <w:rPr>
          <w:color w:val="000000" w:themeColor="text1"/>
          <w:szCs w:val="21"/>
        </w:rPr>
        <w:t>写出装置</w:t>
      </w:r>
      <w:r w:rsidR="00506563" w:rsidRPr="00C901EB">
        <w:rPr>
          <w:color w:val="000000" w:themeColor="text1"/>
          <w:szCs w:val="21"/>
        </w:rPr>
        <w:t>A</w:t>
      </w:r>
      <w:r w:rsidR="00506563" w:rsidRPr="00C901EB">
        <w:rPr>
          <w:color w:val="000000" w:themeColor="text1"/>
          <w:szCs w:val="21"/>
        </w:rPr>
        <w:t>烧瓶中发生反应的化学方程式并标出电子转移的方向和数目</w:t>
      </w:r>
    </w:p>
    <w:p w:rsidR="00506563" w:rsidRPr="00C901EB" w:rsidRDefault="00506563" w:rsidP="00C20B86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___________________________________________________________</w:t>
      </w:r>
      <w:r w:rsidRPr="00C901EB">
        <w:rPr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</w:t>
      </w:r>
      <w:r w:rsidRPr="00C901EB">
        <w:rPr>
          <w:rFonts w:hint="eastAsia"/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装置的作用是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                  </w:t>
      </w:r>
      <w:r w:rsidRPr="00C901EB">
        <w:rPr>
          <w:rFonts w:hint="eastAsia"/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color w:val="000000" w:themeColor="text1"/>
          <w:szCs w:val="21"/>
        </w:rPr>
        <w:t>）有同学认为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不仅有亚硝酸钠，还有碳酸钠和氢氧化钠，为制备纯净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应在</w:t>
      </w:r>
      <w:r w:rsidRPr="00C901EB">
        <w:rPr>
          <w:color w:val="000000" w:themeColor="text1"/>
          <w:szCs w:val="21"/>
        </w:rPr>
        <w:t>B</w:t>
      </w:r>
      <w:r w:rsidRPr="00C901EB">
        <w:rPr>
          <w:color w:val="000000" w:themeColor="text1"/>
          <w:szCs w:val="21"/>
        </w:rPr>
        <w:t>、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装置间增加一个装置，请在右框内画出增加的装置图</w:t>
      </w:r>
      <w:r w:rsidRPr="00C901EB">
        <w:rPr>
          <w:color w:val="000000" w:themeColor="text1"/>
          <w:szCs w:val="21"/>
        </w:rPr>
        <w:t>2</w:t>
      </w:r>
      <w:r w:rsidR="00C20B86" w:rsidRPr="00C901EB">
        <w:rPr>
          <w:color w:val="000000" w:themeColor="text1"/>
          <w:szCs w:val="21"/>
        </w:rPr>
        <w:t>，并标明</w:t>
      </w:r>
      <w:r w:rsidRPr="00C901EB">
        <w:rPr>
          <w:color w:val="000000" w:themeColor="text1"/>
          <w:szCs w:val="21"/>
        </w:rPr>
        <w:t>试剂．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  <w:u w:val="single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）试设计实验检验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的存在（写出操作、现象和结论）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                       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              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ascii="宋体" w:hAnsi="宋体" w:cs="宋体" w:hint="eastAsia"/>
          <w:color w:val="000000" w:themeColor="text1"/>
          <w:szCs w:val="21"/>
        </w:rPr>
        <w:t>Ⅱ</w:t>
      </w:r>
      <w:r w:rsidRPr="00C901EB">
        <w:rPr>
          <w:color w:val="000000" w:themeColor="text1"/>
          <w:szCs w:val="21"/>
        </w:rPr>
        <w:t>．含量的测定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称取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反应后的固体</w:t>
      </w:r>
      <w:r w:rsidRPr="00C901EB">
        <w:rPr>
          <w:color w:val="000000" w:themeColor="text1"/>
          <w:szCs w:val="21"/>
        </w:rPr>
        <w:t>4.00g</w:t>
      </w:r>
      <w:r w:rsidRPr="00C901EB">
        <w:rPr>
          <w:color w:val="000000" w:themeColor="text1"/>
          <w:szCs w:val="21"/>
        </w:rPr>
        <w:t>溶于水配成</w:t>
      </w:r>
      <w:r w:rsidRPr="00C901EB">
        <w:rPr>
          <w:color w:val="000000" w:themeColor="text1"/>
          <w:szCs w:val="21"/>
        </w:rPr>
        <w:t>250mL</w:t>
      </w:r>
      <w:r w:rsidRPr="00C901EB">
        <w:rPr>
          <w:color w:val="000000" w:themeColor="text1"/>
          <w:szCs w:val="21"/>
        </w:rPr>
        <w:t>溶液，取</w:t>
      </w:r>
      <w:r w:rsidRPr="00C901EB">
        <w:rPr>
          <w:color w:val="000000" w:themeColor="text1"/>
          <w:szCs w:val="21"/>
        </w:rPr>
        <w:t>25.00mL</w:t>
      </w:r>
      <w:r w:rsidRPr="00C901EB">
        <w:rPr>
          <w:color w:val="000000" w:themeColor="text1"/>
          <w:szCs w:val="21"/>
        </w:rPr>
        <w:t>溶液于锥形瓶中，用</w:t>
      </w:r>
      <w:r w:rsidRPr="00C901EB">
        <w:rPr>
          <w:color w:val="000000" w:themeColor="text1"/>
          <w:szCs w:val="21"/>
        </w:rPr>
        <w:t>0.1000mol/L</w:t>
      </w:r>
      <w:r w:rsidRPr="00C901EB">
        <w:rPr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进行滴定，实验所得数据如下表所示：</w:t>
      </w:r>
    </w:p>
    <w:tbl>
      <w:tblPr>
        <w:tblW w:w="0" w:type="auto"/>
        <w:tblInd w:w="531" w:type="dxa"/>
        <w:tblBorders>
          <w:top w:val="single" w:sz="1" w:space="0" w:color="000000"/>
          <w:left w:val="single" w:sz="1" w:space="0" w:color="000000"/>
          <w:bottom w:val="single" w:sz="1" w:space="0" w:color="000000"/>
          <w:right w:val="single" w:sz="1" w:space="0" w:color="000000"/>
          <w:insideH w:val="single" w:sz="1" w:space="0" w:color="000000"/>
          <w:insideV w:val="single" w:sz="1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75"/>
        <w:gridCol w:w="1275"/>
        <w:gridCol w:w="1275"/>
        <w:gridCol w:w="1275"/>
        <w:gridCol w:w="1275"/>
      </w:tblGrid>
      <w:tr w:rsidR="00C901EB" w:rsidRPr="00C901EB" w:rsidTr="006C22CD">
        <w:tc>
          <w:tcPr>
            <w:tcW w:w="21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滴定次数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3</w:t>
            </w:r>
          </w:p>
        </w:tc>
        <w:tc>
          <w:tcPr>
            <w:tcW w:w="1275" w:type="dxa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4</w:t>
            </w:r>
          </w:p>
        </w:tc>
      </w:tr>
      <w:tr w:rsidR="00C901EB" w:rsidRPr="00C901EB" w:rsidTr="006C22CD"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color w:val="000000" w:themeColor="text1"/>
                <w:szCs w:val="21"/>
              </w:rPr>
              <w:t>溶液体积</w:t>
            </w:r>
            <w:r w:rsidRPr="00C901EB">
              <w:rPr>
                <w:color w:val="000000" w:themeColor="text1"/>
                <w:szCs w:val="21"/>
              </w:rPr>
              <w:t>/mL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60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2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0</w:t>
            </w:r>
          </w:p>
        </w:tc>
        <w:tc>
          <w:tcPr>
            <w:tcW w:w="0" w:type="auto"/>
          </w:tcPr>
          <w:p w:rsidR="00506563" w:rsidRPr="00C901EB" w:rsidRDefault="00506563" w:rsidP="006C22CD">
            <w:pPr>
              <w:snapToGrid w:val="0"/>
              <w:spacing w:line="360" w:lineRule="auto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98</w:t>
            </w:r>
          </w:p>
        </w:tc>
      </w:tr>
    </w:tbl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5</w:t>
      </w:r>
      <w:r w:rsidRPr="00C901EB">
        <w:rPr>
          <w:color w:val="000000" w:themeColor="text1"/>
          <w:szCs w:val="21"/>
        </w:rPr>
        <w:t>）第一组实验数据出现异常，造成这种异常的原因可能是</w:t>
      </w:r>
      <w:r w:rsidRPr="00C901EB">
        <w:rPr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</w:t>
      </w:r>
      <w:r w:rsidRPr="00C901EB">
        <w:rPr>
          <w:rFonts w:hint="eastAsia"/>
          <w:color w:val="000000" w:themeColor="text1"/>
          <w:szCs w:val="21"/>
        </w:rPr>
        <w:t>________________</w:t>
      </w:r>
      <w:r w:rsidRPr="00C901EB">
        <w:rPr>
          <w:color w:val="000000" w:themeColor="text1"/>
          <w:szCs w:val="21"/>
        </w:rPr>
        <w:t>。</w:t>
      </w:r>
    </w:p>
    <w:p w:rsidR="00506563" w:rsidRPr="00C901EB" w:rsidRDefault="00506563" w:rsidP="00506563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color w:val="000000" w:themeColor="text1"/>
          <w:szCs w:val="21"/>
        </w:rPr>
        <w:t>．酸式滴定管用蒸馏水洗净后未用标准液润洗</w:t>
      </w:r>
      <w:r w:rsidRPr="00C901EB">
        <w:rPr>
          <w:color w:val="000000" w:themeColor="text1"/>
          <w:szCs w:val="21"/>
        </w:rPr>
        <w:t xml:space="preserve">   B</w:t>
      </w:r>
      <w:r w:rsidRPr="00C901EB">
        <w:rPr>
          <w:color w:val="000000" w:themeColor="text1"/>
          <w:szCs w:val="21"/>
        </w:rPr>
        <w:t>．锥形瓶洗净后未干燥</w:t>
      </w:r>
      <w:r w:rsidRPr="00C901EB">
        <w:rPr>
          <w:rFonts w:hint="eastAsia"/>
          <w:color w:val="000000" w:themeColor="text1"/>
          <w:szCs w:val="21"/>
        </w:rPr>
        <w:t xml:space="preserve">      </w:t>
      </w:r>
    </w:p>
    <w:p w:rsidR="00506563" w:rsidRPr="00C901EB" w:rsidRDefault="00506563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lastRenderedPageBreak/>
        <w:t xml:space="preserve">  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．滴定</w:t>
      </w:r>
      <w:r w:rsidRPr="00C901EB">
        <w:rPr>
          <w:rFonts w:hint="eastAsia"/>
          <w:color w:val="000000" w:themeColor="text1"/>
          <w:szCs w:val="21"/>
        </w:rPr>
        <w:t>结束</w:t>
      </w:r>
      <w:r w:rsidRPr="00C901EB">
        <w:rPr>
          <w:color w:val="000000" w:themeColor="text1"/>
          <w:szCs w:val="21"/>
        </w:rPr>
        <w:t>仰视读数</w:t>
      </w:r>
      <w:r w:rsidRPr="00C901EB">
        <w:rPr>
          <w:color w:val="000000" w:themeColor="text1"/>
          <w:szCs w:val="21"/>
        </w:rPr>
        <w:t xml:space="preserve">                        D</w:t>
      </w:r>
      <w:r w:rsidRPr="00C901EB">
        <w:rPr>
          <w:color w:val="000000" w:themeColor="text1"/>
          <w:szCs w:val="21"/>
        </w:rPr>
        <w:t>．滴定</w:t>
      </w:r>
      <w:r w:rsidRPr="00C901EB">
        <w:rPr>
          <w:rFonts w:hint="eastAsia"/>
          <w:color w:val="000000" w:themeColor="text1"/>
          <w:szCs w:val="21"/>
        </w:rPr>
        <w:t>结束</w:t>
      </w:r>
      <w:r w:rsidRPr="00C901EB">
        <w:rPr>
          <w:color w:val="000000" w:themeColor="text1"/>
          <w:szCs w:val="21"/>
        </w:rPr>
        <w:t>俯视读数</w:t>
      </w:r>
    </w:p>
    <w:p w:rsidR="00506563" w:rsidRDefault="00506563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6</w:t>
      </w:r>
      <w:r w:rsidRPr="00C901EB">
        <w:rPr>
          <w:color w:val="000000" w:themeColor="text1"/>
          <w:szCs w:val="21"/>
        </w:rPr>
        <w:t>）根据表中数据，计算所得固体中亚硝酸钠的质量分数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       </w:t>
      </w:r>
      <w:r w:rsidRPr="00C901EB">
        <w:rPr>
          <w:color w:val="000000" w:themeColor="text1"/>
          <w:szCs w:val="21"/>
          <w:u w:val="single"/>
        </w:rPr>
        <w:t xml:space="preserve">　</w:t>
      </w:r>
      <w:r w:rsidRPr="00C901EB">
        <w:rPr>
          <w:color w:val="000000" w:themeColor="text1"/>
          <w:szCs w:val="21"/>
        </w:rPr>
        <w:t>。（结果保留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位有效数字）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  <w:lang w:val="pt-BR"/>
        </w:rPr>
        <w:t>23.</w:t>
      </w:r>
      <w:r w:rsidRPr="00184B5D">
        <w:rPr>
          <w:color w:val="FF0000"/>
          <w:sz w:val="30"/>
          <w:szCs w:val="30"/>
          <w:lang w:val="pt-BR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(1)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11C42196" wp14:editId="2C4930F7">
            <wp:extent cx="2400300" cy="542925"/>
            <wp:effectExtent l="0" t="0" r="0" b="9525"/>
            <wp:docPr id="392" name="图片 392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color w:val="FF0000"/>
          <w:sz w:val="30"/>
          <w:szCs w:val="30"/>
          <w:lang w:val="pt-BR"/>
        </w:rPr>
        <w:t xml:space="preserve"> 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  <w:lang w:val="pt-BR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）　将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转化为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，同时</w:t>
      </w:r>
      <w:r w:rsidRPr="00184B5D">
        <w:rPr>
          <w:color w:val="FF0000"/>
          <w:sz w:val="30"/>
          <w:szCs w:val="30"/>
        </w:rPr>
        <w:t>Cu</w:t>
      </w:r>
      <w:r w:rsidRPr="00184B5D">
        <w:rPr>
          <w:color w:val="FF0000"/>
          <w:sz w:val="30"/>
          <w:szCs w:val="30"/>
        </w:rPr>
        <w:t>与稀硝酸反应生成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（或制取</w:t>
      </w:r>
      <w:r w:rsidRPr="00184B5D">
        <w:rPr>
          <w:color w:val="FF0000"/>
          <w:sz w:val="30"/>
          <w:szCs w:val="30"/>
        </w:rPr>
        <w:t>NO</w:t>
      </w:r>
      <w:r w:rsidRPr="00184B5D">
        <w:rPr>
          <w:color w:val="FF0000"/>
          <w:sz w:val="30"/>
          <w:szCs w:val="30"/>
        </w:rPr>
        <w:t>）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3</w:t>
      </w:r>
      <w:r w:rsidRPr="00184B5D">
        <w:rPr>
          <w:color w:val="FF0000"/>
          <w:sz w:val="30"/>
          <w:szCs w:val="30"/>
        </w:rPr>
        <w:t>）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0EE8336C" wp14:editId="7D0978D8">
            <wp:extent cx="638175" cy="657225"/>
            <wp:effectExtent l="0" t="0" r="9525" b="9525"/>
            <wp:docPr id="395" name="图片 395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4" t="-15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或</w:t>
      </w:r>
      <w:r w:rsidRPr="00184B5D">
        <w:rPr>
          <w:noProof/>
          <w:color w:val="FF0000"/>
          <w:sz w:val="30"/>
          <w:szCs w:val="30"/>
        </w:rPr>
        <w:drawing>
          <wp:inline distT="0" distB="0" distL="0" distR="0" wp14:anchorId="6F6DE2AA" wp14:editId="659D78AF">
            <wp:extent cx="533400" cy="409575"/>
            <wp:effectExtent l="0" t="0" r="0" b="9525"/>
            <wp:docPr id="396" name="图片 396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23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5D">
        <w:rPr>
          <w:color w:val="FF0000"/>
          <w:sz w:val="30"/>
          <w:szCs w:val="30"/>
        </w:rPr>
        <w:t>；</w:t>
      </w:r>
    </w:p>
    <w:p w:rsidR="00184B5D" w:rsidRPr="00184B5D" w:rsidRDefault="00184B5D" w:rsidP="00184B5D">
      <w:pPr>
        <w:snapToGrid w:val="0"/>
        <w:spacing w:line="360" w:lineRule="auto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4</w:t>
      </w:r>
      <w:r w:rsidRPr="00184B5D">
        <w:rPr>
          <w:color w:val="FF0000"/>
          <w:sz w:val="30"/>
          <w:szCs w:val="30"/>
        </w:rPr>
        <w:t>）取少量装置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中产物置于试管中，加入适量蒸馏水溶解，（加入稀硫酸酸化）滴加入</w:t>
      </w:r>
      <w:r w:rsidRPr="00184B5D">
        <w:rPr>
          <w:color w:val="FF0000"/>
          <w:sz w:val="30"/>
          <w:szCs w:val="30"/>
        </w:rPr>
        <w:t>1</w:t>
      </w:r>
      <w:r w:rsidRPr="00184B5D">
        <w:rPr>
          <w:color w:val="FF0000"/>
          <w:sz w:val="30"/>
          <w:szCs w:val="30"/>
        </w:rPr>
        <w:t>﹣</w:t>
      </w:r>
      <w:r w:rsidRPr="00184B5D">
        <w:rPr>
          <w:color w:val="FF0000"/>
          <w:sz w:val="30"/>
          <w:szCs w:val="30"/>
        </w:rPr>
        <w:t>2</w:t>
      </w:r>
      <w:r w:rsidRPr="00184B5D">
        <w:rPr>
          <w:color w:val="FF0000"/>
          <w:sz w:val="30"/>
          <w:szCs w:val="30"/>
        </w:rPr>
        <w:t>滴（少量）酸性</w:t>
      </w:r>
      <w:r w:rsidRPr="00184B5D">
        <w:rPr>
          <w:color w:val="FF0000"/>
          <w:sz w:val="30"/>
          <w:szCs w:val="30"/>
        </w:rPr>
        <w:t>KMnO</w:t>
      </w:r>
      <w:r w:rsidRPr="00184B5D">
        <w:rPr>
          <w:color w:val="FF0000"/>
          <w:sz w:val="30"/>
          <w:szCs w:val="30"/>
          <w:vertAlign w:val="subscript"/>
        </w:rPr>
        <w:t>4</w:t>
      </w:r>
      <w:r w:rsidRPr="00184B5D">
        <w:rPr>
          <w:color w:val="FF0000"/>
          <w:sz w:val="30"/>
          <w:szCs w:val="30"/>
        </w:rPr>
        <w:t>溶液，若溶液紫色褪去，说明</w:t>
      </w:r>
      <w:r w:rsidRPr="00184B5D">
        <w:rPr>
          <w:color w:val="FF0000"/>
          <w:sz w:val="30"/>
          <w:szCs w:val="30"/>
        </w:rPr>
        <w:t>C</w:t>
      </w:r>
      <w:r w:rsidRPr="00184B5D">
        <w:rPr>
          <w:color w:val="FF0000"/>
          <w:sz w:val="30"/>
          <w:szCs w:val="30"/>
        </w:rPr>
        <w:t>中产物含有</w:t>
      </w:r>
      <w:r w:rsidRPr="00184B5D">
        <w:rPr>
          <w:color w:val="FF0000"/>
          <w:sz w:val="30"/>
          <w:szCs w:val="30"/>
        </w:rPr>
        <w:t>NaN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 xml:space="preserve">　</w:t>
      </w:r>
    </w:p>
    <w:p w:rsidR="00184B5D" w:rsidRPr="00184B5D" w:rsidRDefault="00184B5D" w:rsidP="00184B5D">
      <w:pPr>
        <w:snapToGrid w:val="0"/>
        <w:spacing w:line="360" w:lineRule="auto"/>
        <w:ind w:firstLineChars="50" w:firstLine="15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(5)</w:t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color w:val="FF0000"/>
          <w:sz w:val="30"/>
          <w:szCs w:val="30"/>
        </w:rPr>
        <w:t>AC</w:t>
      </w:r>
      <w:r w:rsidRPr="00184B5D">
        <w:rPr>
          <w:color w:val="FF0000"/>
          <w:sz w:val="30"/>
          <w:szCs w:val="30"/>
        </w:rPr>
        <w:t xml:space="preserve">　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（</w:t>
      </w:r>
      <w:r w:rsidRPr="00184B5D">
        <w:rPr>
          <w:color w:val="FF0000"/>
          <w:sz w:val="30"/>
          <w:szCs w:val="30"/>
        </w:rPr>
        <w:t>6</w:t>
      </w:r>
      <w:r w:rsidRPr="00184B5D">
        <w:rPr>
          <w:color w:val="FF0000"/>
          <w:sz w:val="30"/>
          <w:szCs w:val="30"/>
        </w:rPr>
        <w:t xml:space="preserve">）　</w:t>
      </w:r>
      <w:r w:rsidRPr="00184B5D">
        <w:rPr>
          <w:color w:val="FF0000"/>
          <w:sz w:val="30"/>
          <w:szCs w:val="30"/>
        </w:rPr>
        <w:t>86.25%</w:t>
      </w:r>
      <w:r w:rsidRPr="00184B5D">
        <w:rPr>
          <w:color w:val="FF0000"/>
          <w:sz w:val="30"/>
          <w:szCs w:val="30"/>
        </w:rPr>
        <w:t>或</w:t>
      </w:r>
      <w:r w:rsidRPr="00184B5D">
        <w:rPr>
          <w:color w:val="FF0000"/>
          <w:sz w:val="30"/>
          <w:szCs w:val="30"/>
        </w:rPr>
        <w:t>0.8625</w:t>
      </w:r>
    </w:p>
    <w:p w:rsidR="00506563" w:rsidRPr="00C901EB" w:rsidRDefault="007B59B1" w:rsidP="00506563">
      <w:pPr>
        <w:snapToGrid w:val="0"/>
        <w:spacing w:line="360" w:lineRule="exact"/>
        <w:ind w:left="420" w:hangingChars="200" w:hanging="42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2</w:t>
      </w:r>
      <w:r w:rsidR="00506563" w:rsidRPr="00C901EB">
        <w:rPr>
          <w:rFonts w:hint="eastAsia"/>
          <w:color w:val="000000" w:themeColor="text1"/>
          <w:szCs w:val="21"/>
        </w:rPr>
        <w:t xml:space="preserve">4. </w:t>
      </w:r>
      <w:r w:rsidR="00506563" w:rsidRPr="00C901EB">
        <w:rPr>
          <w:rFonts w:hint="eastAsia"/>
          <w:color w:val="000000" w:themeColor="text1"/>
          <w:szCs w:val="21"/>
        </w:rPr>
        <w:t>某实验小组用工业上废渣（主要成分</w:t>
      </w:r>
      <w:r w:rsidR="00506563" w:rsidRPr="00C901EB">
        <w:rPr>
          <w:color w:val="000000" w:themeColor="text1"/>
          <w:szCs w:val="21"/>
        </w:rPr>
        <w:t>Cu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S</w:t>
      </w:r>
      <w:r w:rsidR="00506563" w:rsidRPr="00C901EB">
        <w:rPr>
          <w:rFonts w:hint="eastAsia"/>
          <w:color w:val="000000" w:themeColor="text1"/>
          <w:szCs w:val="21"/>
        </w:rPr>
        <w:t>和</w:t>
      </w:r>
      <w:r w:rsidR="00506563" w:rsidRPr="00C901EB">
        <w:rPr>
          <w:color w:val="000000" w:themeColor="text1"/>
          <w:szCs w:val="21"/>
        </w:rPr>
        <w:t>Fe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O</w:t>
      </w:r>
      <w:r w:rsidR="00506563" w:rsidRPr="00C901EB">
        <w:rPr>
          <w:color w:val="000000" w:themeColor="text1"/>
          <w:szCs w:val="21"/>
          <w:vertAlign w:val="subscript"/>
        </w:rPr>
        <w:t>3</w:t>
      </w:r>
      <w:r w:rsidR="00506563" w:rsidRPr="00C901EB">
        <w:rPr>
          <w:rFonts w:hint="eastAsia"/>
          <w:color w:val="000000" w:themeColor="text1"/>
          <w:szCs w:val="21"/>
        </w:rPr>
        <w:t>）制取纯铜和绿矾（</w:t>
      </w:r>
      <w:r w:rsidR="00506563" w:rsidRPr="00C901EB">
        <w:rPr>
          <w:color w:val="000000" w:themeColor="text1"/>
          <w:szCs w:val="21"/>
        </w:rPr>
        <w:t>FeSO</w:t>
      </w:r>
      <w:r w:rsidR="00506563" w:rsidRPr="00C901EB">
        <w:rPr>
          <w:color w:val="000000" w:themeColor="text1"/>
          <w:szCs w:val="21"/>
          <w:vertAlign w:val="subscript"/>
        </w:rPr>
        <w:t>4</w:t>
      </w:r>
      <w:r w:rsidR="00506563" w:rsidRPr="00C901EB">
        <w:rPr>
          <w:color w:val="000000" w:themeColor="text1"/>
          <w:szCs w:val="21"/>
        </w:rPr>
        <w:t>•7H</w:t>
      </w:r>
      <w:r w:rsidR="00506563" w:rsidRPr="00C901EB">
        <w:rPr>
          <w:color w:val="000000" w:themeColor="text1"/>
          <w:szCs w:val="21"/>
          <w:vertAlign w:val="subscript"/>
        </w:rPr>
        <w:t>2</w:t>
      </w:r>
      <w:r w:rsidR="00506563" w:rsidRPr="00C901EB">
        <w:rPr>
          <w:color w:val="000000" w:themeColor="text1"/>
          <w:szCs w:val="21"/>
        </w:rPr>
        <w:t>O</w:t>
      </w:r>
      <w:r w:rsidR="00506563" w:rsidRPr="00C901EB">
        <w:rPr>
          <w:rFonts w:hint="eastAsia"/>
          <w:color w:val="000000" w:themeColor="text1"/>
          <w:szCs w:val="21"/>
        </w:rPr>
        <w:t>）产品，设计流程如下：</w:t>
      </w:r>
    </w:p>
    <w:p w:rsidR="00506563" w:rsidRPr="00C901EB" w:rsidRDefault="00506563" w:rsidP="00506563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inline distT="0" distB="0" distL="0" distR="0" wp14:anchorId="1354422E" wp14:editId="227B8933">
            <wp:extent cx="4781550" cy="819150"/>
            <wp:effectExtent l="0" t="0" r="0" b="0"/>
            <wp:docPr id="403" name="图片 4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506563" w:rsidP="00506563">
      <w:pPr>
        <w:widowControl/>
        <w:snapToGrid w:val="0"/>
        <w:spacing w:line="360" w:lineRule="exact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在实验室中，欲用</w:t>
      </w:r>
      <w:r w:rsidRPr="00C901EB">
        <w:rPr>
          <w:color w:val="000000" w:themeColor="text1"/>
          <w:szCs w:val="21"/>
        </w:rPr>
        <w:t>98%</w:t>
      </w:r>
      <w:r w:rsidRPr="00C901EB">
        <w:rPr>
          <w:rFonts w:hint="eastAsia"/>
          <w:color w:val="000000" w:themeColor="text1"/>
          <w:szCs w:val="21"/>
        </w:rPr>
        <w:t>的浓硫酸（密度为</w:t>
      </w:r>
      <w:r w:rsidRPr="00C901EB">
        <w:rPr>
          <w:color w:val="000000" w:themeColor="text1"/>
          <w:szCs w:val="21"/>
        </w:rPr>
        <w:t>1.84g•m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Pr="00C901EB">
        <w:rPr>
          <w:rFonts w:hint="eastAsia"/>
          <w:color w:val="000000" w:themeColor="text1"/>
          <w:szCs w:val="21"/>
        </w:rPr>
        <w:t>）配制</w:t>
      </w:r>
      <w:r w:rsidRPr="00C901EB">
        <w:rPr>
          <w:color w:val="000000" w:themeColor="text1"/>
          <w:szCs w:val="21"/>
        </w:rPr>
        <w:t>500mL1.0mol•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="00FB125D" w:rsidRPr="00C901EB">
        <w:rPr>
          <w:rFonts w:hint="eastAsia"/>
          <w:color w:val="000000" w:themeColor="text1"/>
          <w:szCs w:val="21"/>
        </w:rPr>
        <w:t>的硫酸，需要的仪器除量筒、烧杯、玻璃棒外</w:t>
      </w:r>
      <w:r w:rsidRPr="00C901EB">
        <w:rPr>
          <w:rFonts w:hint="eastAsia"/>
          <w:color w:val="000000" w:themeColor="text1"/>
          <w:szCs w:val="21"/>
        </w:rPr>
        <w:t>，还有</w:t>
      </w:r>
      <w:r w:rsidR="00FB125D" w:rsidRPr="00C901EB">
        <w:rPr>
          <w:rFonts w:hint="eastAsia"/>
          <w:color w:val="000000" w:themeColor="text1"/>
          <w:szCs w:val="21"/>
        </w:rPr>
        <w:t>____________</w:t>
      </w:r>
      <w:r w:rsidRPr="00C901EB">
        <w:rPr>
          <w:rFonts w:hint="eastAsia"/>
          <w:color w:val="000000" w:themeColor="text1"/>
          <w:szCs w:val="21"/>
        </w:rPr>
        <w:t>____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color w:val="000000" w:themeColor="text1"/>
          <w:szCs w:val="21"/>
        </w:rPr>
        <w:t>]</w:t>
      </w:r>
    </w:p>
    <w:p w:rsidR="00506563" w:rsidRPr="00C901EB" w:rsidRDefault="00506563" w:rsidP="00506563">
      <w:pPr>
        <w:widowControl/>
        <w:snapToGrid w:val="0"/>
        <w:spacing w:line="360" w:lineRule="exact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该小组同学设计如下装置模拟废渣在过量氧气中焙烧，并验证废渣中含硫元素．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 xml:space="preserve">　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84B1CA0" wp14:editId="749621AE">
            <wp:extent cx="3314700" cy="1381125"/>
            <wp:effectExtent l="0" t="0" r="0" b="9525"/>
            <wp:docPr id="402" name="图片 4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 xml:space="preserve">     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3E96FE48" wp14:editId="41A5E38D">
            <wp:extent cx="800100" cy="1038225"/>
            <wp:effectExtent l="0" t="0" r="0" b="9525"/>
            <wp:docPr id="401" name="图片 4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1 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①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装置</w:t>
      </w:r>
      <w:r w:rsidRPr="00C901EB">
        <w:rPr>
          <w:color w:val="000000" w:themeColor="text1"/>
          <w:szCs w:val="21"/>
        </w:rPr>
        <w:t>A</w:t>
      </w:r>
      <w:r w:rsidRPr="00C901EB">
        <w:rPr>
          <w:rFonts w:hint="eastAsia"/>
          <w:color w:val="000000" w:themeColor="text1"/>
          <w:szCs w:val="21"/>
        </w:rPr>
        <w:t>中反应的化学方程式为</w:t>
      </w:r>
      <w:r w:rsidRPr="00C901EB">
        <w:rPr>
          <w:rFonts w:hint="eastAsia"/>
          <w:color w:val="000000" w:themeColor="text1"/>
          <w:szCs w:val="21"/>
        </w:rPr>
        <w:t>________________</w:t>
      </w:r>
      <w:r w:rsidRPr="00C901EB">
        <w:rPr>
          <w:color w:val="000000" w:themeColor="text1"/>
          <w:szCs w:val="21"/>
          <w:u w:val="single"/>
        </w:rPr>
        <w:t xml:space="preserve">                           </w:t>
      </w:r>
      <w:r w:rsidRPr="00C901EB">
        <w:rPr>
          <w:rFonts w:hint="eastAsia"/>
          <w:color w:val="000000" w:themeColor="text1"/>
          <w:szCs w:val="21"/>
        </w:rPr>
        <w:t>；</w:t>
      </w:r>
    </w:p>
    <w:p w:rsidR="00506563" w:rsidRPr="00C901EB" w:rsidRDefault="00506563" w:rsidP="00B43703">
      <w:pPr>
        <w:widowControl/>
        <w:snapToGrid w:val="0"/>
        <w:spacing w:line="360" w:lineRule="auto"/>
        <w:ind w:firstLineChars="350" w:firstLine="73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D</w:t>
      </w:r>
      <w:r w:rsidRPr="00C901EB">
        <w:rPr>
          <w:rFonts w:hint="eastAsia"/>
          <w:color w:val="000000" w:themeColor="text1"/>
          <w:szCs w:val="21"/>
        </w:rPr>
        <w:t>装置作用</w:t>
      </w:r>
      <w:r w:rsidRPr="00C901EB">
        <w:rPr>
          <w:rFonts w:hint="eastAsia"/>
          <w:color w:val="000000" w:themeColor="text1"/>
          <w:szCs w:val="21"/>
        </w:rPr>
        <w:t>____________</w:t>
      </w:r>
      <w:r w:rsidRPr="00C901EB">
        <w:rPr>
          <w:color w:val="000000" w:themeColor="text1"/>
          <w:szCs w:val="21"/>
          <w:u w:val="single"/>
        </w:rPr>
        <w:t xml:space="preserve">          </w:t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lastRenderedPageBreak/>
        <w:fldChar w:fldCharType="begin"/>
      </w:r>
      <w:r w:rsidRPr="00C901EB">
        <w:rPr>
          <w:color w:val="000000" w:themeColor="text1"/>
          <w:szCs w:val="21"/>
        </w:rPr>
        <w:instrText xml:space="preserve"> = 2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②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当</w:t>
      </w:r>
      <w:r w:rsidRPr="00C901EB">
        <w:rPr>
          <w:color w:val="000000" w:themeColor="text1"/>
          <w:szCs w:val="21"/>
        </w:rPr>
        <w:t>F</w:t>
      </w:r>
      <w:r w:rsidRPr="00C901EB">
        <w:rPr>
          <w:rFonts w:hint="eastAsia"/>
          <w:color w:val="000000" w:themeColor="text1"/>
          <w:szCs w:val="21"/>
        </w:rPr>
        <w:t>装置中出现白色沉淀时，反应离子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1417786F" wp14:editId="6373F67D">
            <wp:extent cx="28575" cy="19050"/>
            <wp:effectExtent l="0" t="0" r="9525" b="0"/>
            <wp:docPr id="400" name="图片 4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rFonts w:hint="eastAsia"/>
          <w:color w:val="000000" w:themeColor="text1"/>
          <w:szCs w:val="21"/>
        </w:rPr>
        <w:t>方程式为</w:t>
      </w:r>
    </w:p>
    <w:p w:rsidR="00506563" w:rsidRPr="00C901EB" w:rsidRDefault="00506563" w:rsidP="00506563">
      <w:pPr>
        <w:widowControl/>
        <w:snapToGrid w:val="0"/>
        <w:spacing w:line="360" w:lineRule="auto"/>
        <w:ind w:firstLineChars="200" w:firstLine="420"/>
        <w:jc w:val="left"/>
        <w:rPr>
          <w:color w:val="000000" w:themeColor="text1"/>
          <w:szCs w:val="21"/>
          <w:u w:val="single"/>
        </w:rPr>
      </w:pPr>
      <w:r w:rsidRPr="00C901EB">
        <w:rPr>
          <w:rFonts w:hint="eastAsia"/>
          <w:color w:val="000000" w:themeColor="text1"/>
          <w:szCs w:val="21"/>
        </w:rPr>
        <w:t xml:space="preserve">   ___________________________________________________</w:t>
      </w:r>
      <w:r w:rsidR="00A421DA" w:rsidRPr="00C901EB">
        <w:rPr>
          <w:color w:val="000000" w:themeColor="text1"/>
          <w:szCs w:val="21"/>
          <w:u w:val="single"/>
        </w:rPr>
        <w:t xml:space="preserve">                  </w:t>
      </w:r>
      <w:r w:rsidRPr="00C901EB">
        <w:rPr>
          <w:color w:val="000000" w:themeColor="text1"/>
          <w:szCs w:val="21"/>
          <w:u w:val="single"/>
        </w:rPr>
        <w:t xml:space="preserve"> </w:t>
      </w:r>
    </w:p>
    <w:p w:rsidR="00506563" w:rsidRPr="00C901EB" w:rsidRDefault="00506563" w:rsidP="00506563">
      <w:pPr>
        <w:widowControl/>
        <w:snapToGrid w:val="0"/>
        <w:spacing w:line="360" w:lineRule="auto"/>
        <w:ind w:leftChars="228" w:left="479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fldChar w:fldCharType="begin"/>
      </w:r>
      <w:r w:rsidRPr="00C901EB">
        <w:rPr>
          <w:color w:val="000000" w:themeColor="text1"/>
          <w:szCs w:val="21"/>
        </w:rPr>
        <w:instrText xml:space="preserve"> = 3 \* GB3 </w:instrText>
      </w:r>
      <w:r w:rsidRPr="00C901EB">
        <w:rPr>
          <w:color w:val="000000" w:themeColor="text1"/>
          <w:szCs w:val="21"/>
        </w:rPr>
        <w:fldChar w:fldCharType="separate"/>
      </w:r>
      <w:r w:rsidRPr="00C901EB">
        <w:rPr>
          <w:rFonts w:hint="eastAsia"/>
          <w:noProof/>
          <w:color w:val="000000" w:themeColor="text1"/>
          <w:szCs w:val="21"/>
        </w:rPr>
        <w:t>③</w:t>
      </w:r>
      <w:r w:rsidRPr="00C901EB">
        <w:rPr>
          <w:color w:val="000000" w:themeColor="text1"/>
          <w:szCs w:val="21"/>
        </w:rPr>
        <w:fldChar w:fldCharType="end"/>
      </w:r>
      <w:r w:rsidRPr="00C901EB">
        <w:rPr>
          <w:rFonts w:hint="eastAsia"/>
          <w:color w:val="000000" w:themeColor="text1"/>
          <w:szCs w:val="21"/>
        </w:rPr>
        <w:t>反应装置不完善，为避免</w:t>
      </w:r>
      <w:r w:rsidR="00B43703" w:rsidRPr="00C901EB">
        <w:rPr>
          <w:rFonts w:hint="eastAsia"/>
          <w:color w:val="000000" w:themeColor="text1"/>
          <w:szCs w:val="21"/>
        </w:rPr>
        <w:t>污染</w:t>
      </w:r>
      <w:r w:rsidRPr="00C901EB">
        <w:rPr>
          <w:rFonts w:hint="eastAsia"/>
          <w:color w:val="000000" w:themeColor="text1"/>
          <w:szCs w:val="21"/>
        </w:rPr>
        <w:t>空气，在方框中补全装置图，并注明试剂名称。</w:t>
      </w:r>
    </w:p>
    <w:p w:rsidR="00506563" w:rsidRPr="00C901EB" w:rsidRDefault="00506563" w:rsidP="00506563">
      <w:pPr>
        <w:widowControl/>
        <w:snapToGrid w:val="0"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noProof/>
          <w:color w:val="000000" w:themeColor="text1"/>
          <w:szCs w:val="21"/>
        </w:rPr>
        <w:drawing>
          <wp:anchor distT="0" distB="0" distL="0" distR="0" simplePos="0" relativeHeight="251673600" behindDoc="0" locked="0" layoutInCell="1" allowOverlap="1" wp14:anchorId="72C41424" wp14:editId="67459725">
            <wp:simplePos x="0" y="0"/>
            <wp:positionH relativeFrom="column">
              <wp:posOffset>1303020</wp:posOffset>
            </wp:positionH>
            <wp:positionV relativeFrom="paragraph">
              <wp:posOffset>270510</wp:posOffset>
            </wp:positionV>
            <wp:extent cx="2692400" cy="921385"/>
            <wp:effectExtent l="0" t="0" r="0" b="0"/>
            <wp:wrapNone/>
            <wp:docPr id="404" name="图片 4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rFonts w:hint="eastAsia"/>
          <w:color w:val="000000" w:themeColor="text1"/>
          <w:szCs w:val="21"/>
        </w:rPr>
        <w:t>）从下列图中选择合适的装置，写出步骤</w:t>
      </w:r>
      <w:r w:rsidRPr="00C901EB">
        <w:rPr>
          <w:color w:val="000000" w:themeColor="text1"/>
          <w:szCs w:val="21"/>
        </w:rPr>
        <w:t>⑤</w:t>
      </w:r>
      <w:r w:rsidRPr="00C901EB">
        <w:rPr>
          <w:rFonts w:hint="eastAsia"/>
          <w:color w:val="000000" w:themeColor="text1"/>
          <w:szCs w:val="21"/>
        </w:rPr>
        <w:t>中进行的操作顺序</w:t>
      </w:r>
      <w:r w:rsidRPr="00C901EB">
        <w:rPr>
          <w:rFonts w:hint="eastAsia"/>
          <w:color w:val="000000" w:themeColor="text1"/>
          <w:szCs w:val="21"/>
        </w:rPr>
        <w:t>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</w:t>
      </w:r>
      <w:r w:rsidRPr="00C901EB">
        <w:rPr>
          <w:rFonts w:hint="eastAsia"/>
          <w:color w:val="000000" w:themeColor="text1"/>
          <w:szCs w:val="21"/>
        </w:rPr>
        <w:t>（填序号）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rFonts w:hint="eastAsia"/>
          <w:color w:val="000000" w:themeColor="text1"/>
          <w:szCs w:val="21"/>
        </w:rPr>
        <w:t>）步骤</w:t>
      </w:r>
      <w:r w:rsidRPr="00C901EB">
        <w:rPr>
          <w:color w:val="000000" w:themeColor="text1"/>
          <w:szCs w:val="21"/>
        </w:rPr>
        <w:t>⑥</w:t>
      </w:r>
      <w:r w:rsidRPr="00C901EB">
        <w:rPr>
          <w:rFonts w:hint="eastAsia"/>
          <w:color w:val="000000" w:themeColor="text1"/>
          <w:szCs w:val="21"/>
        </w:rPr>
        <w:t>中由粗铜得到纯铜的方法为</w:t>
      </w:r>
      <w:r w:rsidRPr="00C901EB">
        <w:rPr>
          <w:rFonts w:hint="eastAsia"/>
          <w:color w:val="000000" w:themeColor="text1"/>
          <w:szCs w:val="21"/>
        </w:rPr>
        <w:t>_______________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（填写名称）．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5</w:t>
      </w:r>
      <w:r w:rsidRPr="00C901EB">
        <w:rPr>
          <w:rFonts w:hint="eastAsia"/>
          <w:color w:val="000000" w:themeColor="text1"/>
          <w:szCs w:val="21"/>
        </w:rPr>
        <w:t>）为测定产品中绿矾的质量分数，称取</w:t>
      </w:r>
      <w:r w:rsidRPr="00C901EB">
        <w:rPr>
          <w:color w:val="000000" w:themeColor="text1"/>
          <w:szCs w:val="21"/>
        </w:rPr>
        <w:t>30.0g</w:t>
      </w:r>
      <w:r w:rsidRPr="00C901EB">
        <w:rPr>
          <w:rFonts w:hint="eastAsia"/>
          <w:color w:val="000000" w:themeColor="text1"/>
          <w:szCs w:val="21"/>
        </w:rPr>
        <w:t>样品溶于水配成</w:t>
      </w:r>
      <w:r w:rsidRPr="00C901EB">
        <w:rPr>
          <w:color w:val="000000" w:themeColor="text1"/>
          <w:szCs w:val="21"/>
        </w:rPr>
        <w:t>250mL</w:t>
      </w:r>
      <w:r w:rsidRPr="00C901EB">
        <w:rPr>
          <w:rFonts w:hint="eastAsia"/>
          <w:color w:val="000000" w:themeColor="text1"/>
          <w:szCs w:val="21"/>
        </w:rPr>
        <w:t>溶液，取</w:t>
      </w:r>
      <w:r w:rsidRPr="00C901EB">
        <w:rPr>
          <w:color w:val="000000" w:themeColor="text1"/>
          <w:szCs w:val="21"/>
        </w:rPr>
        <w:t>25.00mL</w:t>
      </w:r>
      <w:r w:rsidRPr="00C901EB">
        <w:rPr>
          <w:rFonts w:hint="eastAsia"/>
          <w:color w:val="000000" w:themeColor="text1"/>
          <w:szCs w:val="21"/>
        </w:rPr>
        <w:t>溶液于锥形瓶中，用</w:t>
      </w:r>
      <w:r w:rsidRPr="00C901EB">
        <w:rPr>
          <w:color w:val="000000" w:themeColor="text1"/>
          <w:szCs w:val="21"/>
        </w:rPr>
        <w:t>0.1000mol•L</w:t>
      </w:r>
      <w:r w:rsidRPr="00C901EB">
        <w:rPr>
          <w:rFonts w:hint="eastAsia"/>
          <w:color w:val="000000" w:themeColor="text1"/>
          <w:szCs w:val="21"/>
          <w:vertAlign w:val="superscript"/>
        </w:rPr>
        <w:t>﹣</w:t>
      </w:r>
      <w:r w:rsidRPr="00C901EB">
        <w:rPr>
          <w:color w:val="000000" w:themeColor="text1"/>
          <w:szCs w:val="21"/>
          <w:vertAlign w:val="superscript"/>
        </w:rPr>
        <w:t>1</w:t>
      </w:r>
      <w:r w:rsidRPr="00C901EB">
        <w:rPr>
          <w:rFonts w:hint="eastAsia"/>
          <w:color w:val="000000" w:themeColor="text1"/>
          <w:szCs w:val="21"/>
        </w:rPr>
        <w:t>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rFonts w:hint="eastAsia"/>
          <w:color w:val="000000" w:themeColor="text1"/>
          <w:szCs w:val="21"/>
        </w:rPr>
        <w:t>溶液进行滴定，反应为：</w:t>
      </w:r>
    </w:p>
    <w:p w:rsidR="00506563" w:rsidRPr="00C901EB" w:rsidRDefault="00506563" w:rsidP="00A421DA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0Fe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8H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2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=2Mn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5Fe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  <w:vertAlign w:val="subscript"/>
        </w:rPr>
        <w:t>3</w:t>
      </w:r>
      <w:r w:rsidRPr="00C901EB">
        <w:rPr>
          <w:color w:val="000000" w:themeColor="text1"/>
          <w:szCs w:val="21"/>
        </w:rPr>
        <w:t>+K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S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+8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3C46032" wp14:editId="4FAB64BC">
            <wp:extent cx="19050" cy="9525"/>
            <wp:effectExtent l="0" t="0" r="0" b="0"/>
            <wp:docPr id="399" name="图片 3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H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O</w:t>
      </w:r>
      <w:r w:rsidRPr="00C901EB">
        <w:rPr>
          <w:rFonts w:hint="eastAsia"/>
          <w:color w:val="000000" w:themeColor="text1"/>
          <w:szCs w:val="21"/>
        </w:rPr>
        <w:t>．实验所得数据如下表所示：</w:t>
      </w:r>
    </w:p>
    <w:tbl>
      <w:tblPr>
        <w:tblW w:w="0" w:type="auto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5"/>
        <w:gridCol w:w="930"/>
        <w:gridCol w:w="1065"/>
        <w:gridCol w:w="1140"/>
        <w:gridCol w:w="1140"/>
      </w:tblGrid>
      <w:tr w:rsidR="00C901EB" w:rsidRPr="00C901EB" w:rsidTr="006C22CD">
        <w:trPr>
          <w:jc w:val="center"/>
        </w:trPr>
        <w:tc>
          <w:tcPr>
            <w:tcW w:w="24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rFonts w:hint="eastAsia"/>
                <w:color w:val="000000" w:themeColor="text1"/>
                <w:szCs w:val="21"/>
              </w:rPr>
              <w:t>滴定次数</w:t>
            </w:r>
          </w:p>
        </w:tc>
        <w:tc>
          <w:tcPr>
            <w:tcW w:w="9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0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</w:t>
            </w:r>
          </w:p>
        </w:tc>
        <w:tc>
          <w:tcPr>
            <w:tcW w:w="11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3</w:t>
            </w:r>
          </w:p>
        </w:tc>
        <w:tc>
          <w:tcPr>
            <w:tcW w:w="11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4</w:t>
            </w:r>
          </w:p>
        </w:tc>
      </w:tr>
      <w:tr w:rsidR="00C901EB" w:rsidRPr="00C901EB" w:rsidTr="006C22CD">
        <w:trPr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KMnO</w:t>
            </w:r>
            <w:r w:rsidRPr="00C901EB">
              <w:rPr>
                <w:color w:val="000000" w:themeColor="text1"/>
                <w:szCs w:val="21"/>
                <w:vertAlign w:val="subscript"/>
              </w:rPr>
              <w:t>4</w:t>
            </w:r>
            <w:r w:rsidRPr="00C901EB">
              <w:rPr>
                <w:rFonts w:hint="eastAsia"/>
                <w:color w:val="000000" w:themeColor="text1"/>
                <w:szCs w:val="21"/>
              </w:rPr>
              <w:t>溶液体积</w:t>
            </w:r>
            <w:r w:rsidRPr="00C901EB">
              <w:rPr>
                <w:color w:val="000000" w:themeColor="text1"/>
                <w:szCs w:val="21"/>
              </w:rPr>
              <w:t>/mL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10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2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19.98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506563" w:rsidRPr="00C901EB" w:rsidRDefault="00506563" w:rsidP="006C22CD">
            <w:pPr>
              <w:widowControl/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C901EB">
              <w:rPr>
                <w:color w:val="000000" w:themeColor="text1"/>
                <w:szCs w:val="21"/>
              </w:rPr>
              <w:t>20.00</w:t>
            </w:r>
          </w:p>
        </w:tc>
      </w:tr>
    </w:tbl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①</w:t>
      </w:r>
      <w:r w:rsidRPr="00C901EB">
        <w:rPr>
          <w:rFonts w:hint="eastAsia"/>
          <w:color w:val="000000" w:themeColor="text1"/>
          <w:szCs w:val="21"/>
        </w:rPr>
        <w:t>第</w:t>
      </w:r>
      <w:r w:rsidRPr="00C901EB">
        <w:rPr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组实验数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D4462D3" wp14:editId="43903363">
            <wp:extent cx="19050" cy="19050"/>
            <wp:effectExtent l="0" t="0" r="0" b="0"/>
            <wp:docPr id="398" name="图片 3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rFonts w:hint="eastAsia"/>
          <w:color w:val="000000" w:themeColor="text1"/>
          <w:szCs w:val="21"/>
        </w:rPr>
        <w:t>据出现异常，造成这种异常的原因可能是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（填代号）．</w:t>
      </w:r>
    </w:p>
    <w:p w:rsidR="00506563" w:rsidRPr="00C901EB" w:rsidRDefault="00506563" w:rsidP="00B43703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a</w:t>
      </w:r>
      <w:r w:rsidRPr="00C901EB">
        <w:rPr>
          <w:rFonts w:hint="eastAsia"/>
          <w:color w:val="000000" w:themeColor="text1"/>
          <w:szCs w:val="21"/>
        </w:rPr>
        <w:t>．酸式滴定管用蒸馏水洗净后未用标准液润洗</w:t>
      </w:r>
      <w:r w:rsidRPr="00C901EB">
        <w:rPr>
          <w:color w:val="000000" w:themeColor="text1"/>
          <w:szCs w:val="21"/>
        </w:rPr>
        <w:t xml:space="preserve">    b</w:t>
      </w:r>
      <w:r w:rsidRPr="00C901EB">
        <w:rPr>
          <w:rFonts w:hint="eastAsia"/>
          <w:color w:val="000000" w:themeColor="text1"/>
          <w:szCs w:val="21"/>
        </w:rPr>
        <w:t>．锥形瓶洗净后未干燥</w:t>
      </w:r>
    </w:p>
    <w:p w:rsidR="00506563" w:rsidRPr="00C901EB" w:rsidRDefault="00506563" w:rsidP="00B43703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c</w:t>
      </w:r>
      <w:r w:rsidRPr="00C901EB">
        <w:rPr>
          <w:rFonts w:hint="eastAsia"/>
          <w:color w:val="000000" w:themeColor="text1"/>
          <w:szCs w:val="21"/>
        </w:rPr>
        <w:t>．滴定终点时俯视读数</w:t>
      </w:r>
      <w:r w:rsidRPr="00C901EB">
        <w:rPr>
          <w:color w:val="000000" w:themeColor="text1"/>
          <w:szCs w:val="21"/>
        </w:rPr>
        <w:t xml:space="preserve">              d</w:t>
      </w:r>
      <w:r w:rsidRPr="00C901EB">
        <w:rPr>
          <w:rFonts w:hint="eastAsia"/>
          <w:color w:val="000000" w:themeColor="text1"/>
          <w:szCs w:val="21"/>
        </w:rPr>
        <w:t>．滴定前尖嘴有气泡</w:t>
      </w:r>
      <w:r w:rsidRPr="00C901EB">
        <w:rPr>
          <w:color w:val="000000" w:themeColor="text1"/>
          <w:szCs w:val="21"/>
        </w:rPr>
        <w:t xml:space="preserve">, </w:t>
      </w:r>
      <w:r w:rsidRPr="00C901EB">
        <w:rPr>
          <w:rFonts w:hint="eastAsia"/>
          <w:color w:val="000000" w:themeColor="text1"/>
          <w:szCs w:val="21"/>
        </w:rPr>
        <w:t>滴定后气泡消失</w:t>
      </w:r>
    </w:p>
    <w:p w:rsidR="00506563" w:rsidRPr="00C901EB" w:rsidRDefault="00506563" w:rsidP="00506563">
      <w:pPr>
        <w:widowControl/>
        <w:spacing w:line="360" w:lineRule="auto"/>
        <w:jc w:val="left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②</w:t>
      </w:r>
      <w:r w:rsidRPr="00C901EB">
        <w:rPr>
          <w:rFonts w:hint="eastAsia"/>
          <w:color w:val="000000" w:themeColor="text1"/>
          <w:szCs w:val="21"/>
        </w:rPr>
        <w:t>根据表中数据，计算所得产品中绿矾的质量分数为</w:t>
      </w:r>
      <w:r w:rsidRPr="00C901EB">
        <w:rPr>
          <w:rFonts w:hint="eastAsia"/>
          <w:color w:val="000000" w:themeColor="text1"/>
          <w:szCs w:val="21"/>
          <w:u w:val="single"/>
        </w:rPr>
        <w:t xml:space="preserve">　　　　　　</w:t>
      </w:r>
      <w:r w:rsidRPr="00C901EB">
        <w:rPr>
          <w:rFonts w:hint="eastAsia"/>
          <w:color w:val="000000" w:themeColor="text1"/>
          <w:szCs w:val="21"/>
        </w:rPr>
        <w:t>．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rFonts w:ascii="宋体" w:hAnsi="宋体" w:hint="eastAsia"/>
          <w:color w:val="FF0000"/>
          <w:sz w:val="30"/>
          <w:szCs w:val="30"/>
        </w:rPr>
        <w:t>24.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1</w:t>
      </w:r>
      <w:r w:rsidRPr="00184B5D">
        <w:rPr>
          <w:rFonts w:hint="eastAsia"/>
          <w:color w:val="FF0000"/>
          <w:sz w:val="30"/>
          <w:szCs w:val="30"/>
        </w:rPr>
        <w:t>）胶头滴管</w:t>
      </w:r>
      <w:r w:rsidRPr="00184B5D">
        <w:rPr>
          <w:rFonts w:hint="eastAsia"/>
          <w:color w:val="FF0000"/>
          <w:sz w:val="30"/>
          <w:szCs w:val="30"/>
        </w:rPr>
        <w:t>,500mL</w:t>
      </w:r>
      <w:r w:rsidRPr="00184B5D">
        <w:rPr>
          <w:rFonts w:hint="eastAsia"/>
          <w:color w:val="FF0000"/>
          <w:sz w:val="30"/>
          <w:szCs w:val="30"/>
        </w:rPr>
        <w:t>容量瓶</w:t>
      </w:r>
      <w:r w:rsidRPr="00184B5D">
        <w:rPr>
          <w:rFonts w:hint="eastAsia"/>
          <w:color w:val="FF0000"/>
          <w:sz w:val="30"/>
          <w:szCs w:val="30"/>
        </w:rPr>
        <w:t xml:space="preserve">     </w:t>
      </w:r>
    </w:p>
    <w:p w:rsid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2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= 1  \* GB3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①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rFonts w:hint="eastAsia"/>
          <w:color w:val="FF0000"/>
          <w:sz w:val="30"/>
          <w:szCs w:val="30"/>
        </w:rPr>
        <w:t>略</w:t>
      </w:r>
      <w:r w:rsidRPr="00184B5D">
        <w:rPr>
          <w:rFonts w:hint="eastAsia"/>
          <w:color w:val="FF0000"/>
          <w:sz w:val="30"/>
          <w:szCs w:val="30"/>
        </w:rPr>
        <w:t xml:space="preserve">   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= 2 \* GB3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②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color w:val="FF0000"/>
          <w:sz w:val="30"/>
          <w:szCs w:val="30"/>
        </w:rPr>
        <w:t xml:space="preserve"> 2Ba</w:t>
      </w:r>
      <w:r w:rsidRPr="00184B5D">
        <w:rPr>
          <w:color w:val="FF0000"/>
          <w:sz w:val="30"/>
          <w:szCs w:val="30"/>
          <w:vertAlign w:val="superscript"/>
        </w:rPr>
        <w:t>2+</w:t>
      </w:r>
      <w:r w:rsidRPr="00184B5D">
        <w:rPr>
          <w:color w:val="FF0000"/>
          <w:sz w:val="30"/>
          <w:szCs w:val="30"/>
        </w:rPr>
        <w:t xml:space="preserve"> +  2S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+O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+2H</w:t>
      </w:r>
      <w:r w:rsidRPr="00184B5D">
        <w:rPr>
          <w:color w:val="FF0000"/>
          <w:sz w:val="30"/>
          <w:szCs w:val="30"/>
          <w:vertAlign w:val="subscript"/>
        </w:rPr>
        <w:t>2</w:t>
      </w:r>
      <w:r w:rsidRPr="00184B5D">
        <w:rPr>
          <w:color w:val="FF0000"/>
          <w:sz w:val="30"/>
          <w:szCs w:val="30"/>
        </w:rPr>
        <w:t>O = 2BaSO</w:t>
      </w:r>
      <w:r w:rsidRPr="00184B5D">
        <w:rPr>
          <w:color w:val="FF0000"/>
          <w:sz w:val="30"/>
          <w:szCs w:val="30"/>
          <w:vertAlign w:val="subscript"/>
        </w:rPr>
        <w:t>4</w:t>
      </w:r>
      <w:r w:rsidRPr="00184B5D">
        <w:rPr>
          <w:rFonts w:ascii="宋体" w:hAnsi="宋体" w:hint="eastAsia"/>
          <w:color w:val="FF0000"/>
          <w:sz w:val="30"/>
          <w:szCs w:val="30"/>
        </w:rPr>
        <w:t>↓</w:t>
      </w:r>
      <w:r w:rsidRPr="00184B5D">
        <w:rPr>
          <w:rFonts w:hint="eastAsia"/>
          <w:color w:val="FF0000"/>
          <w:sz w:val="30"/>
          <w:szCs w:val="30"/>
        </w:rPr>
        <w:t>+4H</w:t>
      </w:r>
      <w:r w:rsidRPr="00184B5D">
        <w:rPr>
          <w:color w:val="FF0000"/>
          <w:sz w:val="30"/>
          <w:szCs w:val="30"/>
          <w:vertAlign w:val="superscript"/>
        </w:rPr>
        <w:t>+</w:t>
      </w:r>
      <w:r w:rsidRPr="00184B5D">
        <w:rPr>
          <w:color w:val="FF0000"/>
          <w:sz w:val="30"/>
          <w:szCs w:val="30"/>
        </w:rPr>
        <w:t xml:space="preserve"> 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fldChar w:fldCharType="begin"/>
      </w:r>
      <w:r w:rsidRPr="00184B5D">
        <w:rPr>
          <w:color w:val="FF0000"/>
          <w:sz w:val="30"/>
          <w:szCs w:val="30"/>
        </w:rPr>
        <w:instrText xml:space="preserve"> </w:instrText>
      </w:r>
      <w:r w:rsidRPr="00184B5D">
        <w:rPr>
          <w:rFonts w:hint="eastAsia"/>
          <w:color w:val="FF0000"/>
          <w:sz w:val="30"/>
          <w:szCs w:val="30"/>
        </w:rPr>
        <w:instrText>= 3 \* GB3</w:instrText>
      </w:r>
      <w:r w:rsidRPr="00184B5D">
        <w:rPr>
          <w:color w:val="FF0000"/>
          <w:sz w:val="30"/>
          <w:szCs w:val="30"/>
        </w:rPr>
        <w:instrText xml:space="preserve"> </w:instrText>
      </w:r>
      <w:r w:rsidRPr="00184B5D">
        <w:rPr>
          <w:color w:val="FF0000"/>
          <w:sz w:val="30"/>
          <w:szCs w:val="30"/>
        </w:rPr>
        <w:fldChar w:fldCharType="separate"/>
      </w:r>
      <w:r w:rsidRPr="00184B5D">
        <w:rPr>
          <w:rFonts w:hint="eastAsia"/>
          <w:noProof/>
          <w:color w:val="FF0000"/>
          <w:sz w:val="30"/>
          <w:szCs w:val="30"/>
        </w:rPr>
        <w:t>③</w:t>
      </w:r>
      <w:r w:rsidRPr="00184B5D">
        <w:rPr>
          <w:color w:val="FF0000"/>
          <w:sz w:val="30"/>
          <w:szCs w:val="30"/>
        </w:rPr>
        <w:fldChar w:fldCharType="end"/>
      </w:r>
      <w:r w:rsidRPr="00184B5D">
        <w:rPr>
          <w:rFonts w:hint="eastAsia"/>
          <w:color w:val="FF0000"/>
          <w:sz w:val="30"/>
          <w:szCs w:val="30"/>
        </w:rPr>
        <w:t>略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>
        <w:rPr>
          <w:color w:val="FF0000"/>
          <w:sz w:val="30"/>
          <w:szCs w:val="30"/>
        </w:rPr>
        <w:t xml:space="preserve">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3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rFonts w:hint="eastAsia"/>
          <w:color w:val="FF0000"/>
          <w:sz w:val="30"/>
          <w:szCs w:val="30"/>
        </w:rPr>
        <w:t xml:space="preserve"> </w:t>
      </w:r>
      <w:r w:rsidRPr="00184B5D">
        <w:rPr>
          <w:color w:val="FF0000"/>
          <w:sz w:val="30"/>
          <w:szCs w:val="30"/>
        </w:rPr>
        <w:t>bc</w:t>
      </w:r>
    </w:p>
    <w:p w:rsidR="00184B5D" w:rsidRPr="00184B5D" w:rsidRDefault="00184B5D" w:rsidP="00184B5D">
      <w:pPr>
        <w:spacing w:line="288" w:lineRule="auto"/>
        <w:ind w:left="450" w:hangingChars="150" w:hanging="450"/>
        <w:rPr>
          <w:color w:val="FF0000"/>
          <w:sz w:val="30"/>
          <w:szCs w:val="30"/>
        </w:rPr>
      </w:pPr>
      <w:r w:rsidRPr="00184B5D">
        <w:rPr>
          <w:color w:val="FF0000"/>
          <w:sz w:val="30"/>
          <w:szCs w:val="30"/>
        </w:rPr>
        <w:t xml:space="preserve">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4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电解法</w:t>
      </w:r>
      <w:r w:rsidRPr="00184B5D">
        <w:rPr>
          <w:rFonts w:hint="eastAsia"/>
          <w:color w:val="FF0000"/>
          <w:sz w:val="30"/>
          <w:szCs w:val="30"/>
        </w:rPr>
        <w:t xml:space="preserve">    </w:t>
      </w:r>
      <w:r w:rsidRPr="00184B5D">
        <w:rPr>
          <w:rFonts w:hint="eastAsia"/>
          <w:color w:val="FF0000"/>
          <w:sz w:val="30"/>
          <w:szCs w:val="30"/>
        </w:rPr>
        <w:t>（</w:t>
      </w:r>
      <w:r w:rsidRPr="00184B5D">
        <w:rPr>
          <w:rFonts w:hint="eastAsia"/>
          <w:color w:val="FF0000"/>
          <w:sz w:val="30"/>
          <w:szCs w:val="30"/>
        </w:rPr>
        <w:t>5</w:t>
      </w:r>
      <w:r w:rsidRPr="00184B5D">
        <w:rPr>
          <w:rFonts w:hint="eastAsia"/>
          <w:color w:val="FF0000"/>
          <w:sz w:val="30"/>
          <w:szCs w:val="30"/>
        </w:rPr>
        <w:t>）</w:t>
      </w:r>
      <w:r w:rsidRPr="00184B5D">
        <w:rPr>
          <w:color w:val="FF0000"/>
          <w:sz w:val="30"/>
          <w:szCs w:val="30"/>
        </w:rPr>
        <w:t>① c     ② 92.7%</w:t>
      </w:r>
    </w:p>
    <w:p w:rsidR="00B43703" w:rsidRPr="00184B5D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Pr="00C901EB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B43703" w:rsidRDefault="00B43703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Default="00184B5D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Default="00184B5D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184B5D" w:rsidRPr="00C901EB" w:rsidRDefault="00184B5D" w:rsidP="00506563">
      <w:pPr>
        <w:snapToGrid w:val="0"/>
        <w:spacing w:line="360" w:lineRule="auto"/>
        <w:rPr>
          <w:color w:val="000000" w:themeColor="text1"/>
          <w:szCs w:val="21"/>
        </w:rPr>
      </w:pPr>
    </w:p>
    <w:p w:rsidR="000D2215" w:rsidRPr="00C901EB" w:rsidRDefault="000D2215" w:rsidP="000D2215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lastRenderedPageBreak/>
        <w:t xml:space="preserve"> </w:t>
      </w:r>
      <w:r w:rsidRPr="00C901EB">
        <w:rPr>
          <w:rFonts w:hint="eastAsia"/>
          <w:color w:val="000000" w:themeColor="text1"/>
          <w:szCs w:val="21"/>
        </w:rPr>
        <w:t>答</w:t>
      </w:r>
      <w:r w:rsidRPr="00C901EB">
        <w:rPr>
          <w:color w:val="000000" w:themeColor="text1"/>
          <w:szCs w:val="21"/>
        </w:rPr>
        <w:t>案</w:t>
      </w:r>
    </w:p>
    <w:p w:rsidR="000D2215" w:rsidRPr="00C901EB" w:rsidRDefault="005569B3" w:rsidP="000D2215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1.</w:t>
      </w:r>
      <w:r w:rsidR="000D2215" w:rsidRPr="00C901EB">
        <w:rPr>
          <w:color w:val="000000" w:themeColor="text1"/>
          <w:szCs w:val="21"/>
        </w:rPr>
        <w:t xml:space="preserve">D  2. B  3.B  4.AC  5.D  6.C  7. B  8. C  9.A  10.D  11.B  12.A  13.B  14.B  </w:t>
      </w:r>
    </w:p>
    <w:p w:rsidR="000D2215" w:rsidRPr="00C901EB" w:rsidRDefault="000D2215" w:rsidP="000D2215">
      <w:pPr>
        <w:snapToGrid w:val="0"/>
        <w:spacing w:line="360" w:lineRule="auto"/>
        <w:ind w:firstLineChars="100" w:firstLine="210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15.B</w:t>
      </w:r>
      <w:r w:rsidRPr="00C901EB">
        <w:rPr>
          <w:rFonts w:hint="eastAsia"/>
          <w:color w:val="000000" w:themeColor="text1"/>
          <w:szCs w:val="21"/>
        </w:rPr>
        <w:t xml:space="preserve">   </w:t>
      </w:r>
      <w:r w:rsidRPr="00C901EB">
        <w:rPr>
          <w:color w:val="000000" w:themeColor="text1"/>
          <w:szCs w:val="21"/>
        </w:rPr>
        <w:t>16.B  17.B</w:t>
      </w:r>
    </w:p>
    <w:p w:rsidR="00506563" w:rsidRPr="00C901EB" w:rsidRDefault="0080457C" w:rsidP="00506563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18.</w:t>
      </w:r>
      <w:r w:rsidR="00C20B86" w:rsidRPr="00C901EB">
        <w:rPr>
          <w:rFonts w:hint="eastAsia"/>
          <w:color w:val="000000" w:themeColor="text1"/>
          <w:szCs w:val="21"/>
        </w:rPr>
        <w:t>（</w:t>
      </w:r>
      <w:r w:rsidR="00C20B86" w:rsidRPr="00C901EB">
        <w:rPr>
          <w:rFonts w:hint="eastAsia"/>
          <w:color w:val="000000" w:themeColor="text1"/>
          <w:szCs w:val="21"/>
        </w:rPr>
        <w:t>1</w:t>
      </w:r>
      <w:r w:rsidR="00C20B86"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rFonts w:hint="eastAsia"/>
          <w:color w:val="000000" w:themeColor="text1"/>
          <w:szCs w:val="21"/>
        </w:rPr>
        <w:t>浓氨水</w:t>
      </w:r>
      <w:r w:rsidRPr="00C901EB">
        <w:rPr>
          <w:color w:val="000000" w:themeColor="text1"/>
          <w:szCs w:val="21"/>
        </w:rPr>
        <w:t>和生石灰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和碱</w:t>
      </w:r>
      <w:r w:rsidR="00C20B86" w:rsidRPr="00C901EB">
        <w:rPr>
          <w:color w:val="000000" w:themeColor="text1"/>
          <w:szCs w:val="21"/>
        </w:rPr>
        <w:t>石灰</w:t>
      </w:r>
      <w:r w:rsidR="00C20B86" w:rsidRPr="00C901EB">
        <w:rPr>
          <w:rFonts w:hint="eastAsia"/>
          <w:color w:val="000000" w:themeColor="text1"/>
          <w:szCs w:val="21"/>
        </w:rPr>
        <w:t>、</w:t>
      </w:r>
      <w:r w:rsidR="00C20B86" w:rsidRPr="00C901EB">
        <w:rPr>
          <w:color w:val="000000" w:themeColor="text1"/>
          <w:szCs w:val="21"/>
        </w:rPr>
        <w:t>氢氧化钠）</w:t>
      </w:r>
      <w:r w:rsidR="00C20B86" w:rsidRPr="00C901EB">
        <w:rPr>
          <w:rFonts w:hint="eastAsia"/>
          <w:color w:val="000000" w:themeColor="text1"/>
          <w:szCs w:val="21"/>
        </w:rPr>
        <w:t xml:space="preserve">  </w:t>
      </w:r>
    </w:p>
    <w:p w:rsidR="00975C43" w:rsidRPr="00C901EB" w:rsidRDefault="00C20B86">
      <w:pPr>
        <w:rPr>
          <w:color w:val="000000" w:themeColor="text1"/>
        </w:rPr>
      </w:pPr>
      <w:r w:rsidRPr="00C901EB">
        <w:rPr>
          <w:color w:val="000000" w:themeColor="text1"/>
        </w:rPr>
        <w:t xml:space="preserve">   </w:t>
      </w: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2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color w:val="000000" w:themeColor="text1"/>
        </w:rPr>
        <w:fldChar w:fldCharType="begin"/>
      </w:r>
      <w:r w:rsidRPr="00C901EB">
        <w:rPr>
          <w:color w:val="000000" w:themeColor="text1"/>
        </w:rPr>
        <w:instrText xml:space="preserve"> </w:instrText>
      </w:r>
      <w:r w:rsidRPr="00C901EB">
        <w:rPr>
          <w:rFonts w:hint="eastAsia"/>
          <w:color w:val="000000" w:themeColor="text1"/>
        </w:rPr>
        <w:instrText>= 1 \* GB3</w:instrText>
      </w:r>
      <w:r w:rsidRPr="00C901EB">
        <w:rPr>
          <w:color w:val="000000" w:themeColor="text1"/>
        </w:rPr>
        <w:instrText xml:space="preserve"> </w:instrText>
      </w:r>
      <w:r w:rsidRPr="00C901EB">
        <w:rPr>
          <w:color w:val="000000" w:themeColor="text1"/>
        </w:rPr>
        <w:fldChar w:fldCharType="separate"/>
      </w:r>
      <w:r w:rsidRPr="00C901EB">
        <w:rPr>
          <w:rFonts w:hint="eastAsia"/>
          <w:noProof/>
          <w:color w:val="000000" w:themeColor="text1"/>
        </w:rPr>
        <w:t>①</w:t>
      </w:r>
      <w:r w:rsidRPr="00C901EB">
        <w:rPr>
          <w:color w:val="000000" w:themeColor="text1"/>
        </w:rPr>
        <w:fldChar w:fldCharType="end"/>
      </w:r>
      <w:r w:rsidRPr="00C901EB">
        <w:rPr>
          <w:color w:val="000000" w:themeColor="text1"/>
        </w:rPr>
        <w:t xml:space="preserve">B D   </w:t>
      </w:r>
      <w:r w:rsidRPr="00C901EB">
        <w:rPr>
          <w:color w:val="000000" w:themeColor="text1"/>
        </w:rPr>
        <w:fldChar w:fldCharType="begin"/>
      </w:r>
      <w:r w:rsidRPr="00C901EB">
        <w:rPr>
          <w:color w:val="000000" w:themeColor="text1"/>
        </w:rPr>
        <w:instrText xml:space="preserve"> </w:instrText>
      </w:r>
      <w:r w:rsidRPr="00C901EB">
        <w:rPr>
          <w:rFonts w:hint="eastAsia"/>
          <w:color w:val="000000" w:themeColor="text1"/>
        </w:rPr>
        <w:instrText>= 2 \* GB3</w:instrText>
      </w:r>
      <w:r w:rsidRPr="00C901EB">
        <w:rPr>
          <w:color w:val="000000" w:themeColor="text1"/>
        </w:rPr>
        <w:instrText xml:space="preserve"> </w:instrText>
      </w:r>
      <w:r w:rsidRPr="00C901EB">
        <w:rPr>
          <w:color w:val="000000" w:themeColor="text1"/>
        </w:rPr>
        <w:fldChar w:fldCharType="separate"/>
      </w:r>
      <w:r w:rsidRPr="00C901EB">
        <w:rPr>
          <w:rFonts w:hint="eastAsia"/>
          <w:noProof/>
          <w:color w:val="000000" w:themeColor="text1"/>
        </w:rPr>
        <w:t>②</w:t>
      </w:r>
      <w:r w:rsidRPr="00C901EB">
        <w:rPr>
          <w:color w:val="000000" w:themeColor="text1"/>
        </w:rPr>
        <w:fldChar w:fldCharType="end"/>
      </w:r>
      <w:r w:rsidRPr="00C901EB">
        <w:rPr>
          <w:color w:val="000000" w:themeColor="text1"/>
        </w:rPr>
        <w:t xml:space="preserve">b c     </w:t>
      </w:r>
      <w:r w:rsidRPr="00C901EB">
        <w:rPr>
          <w:rFonts w:hint="eastAsia"/>
          <w:color w:val="000000" w:themeColor="text1"/>
        </w:rPr>
        <w:t>（</w:t>
      </w:r>
      <w:r w:rsidRPr="00C901EB">
        <w:rPr>
          <w:rFonts w:hint="eastAsia"/>
          <w:color w:val="000000" w:themeColor="text1"/>
        </w:rPr>
        <w:t>3</w:t>
      </w:r>
      <w:r w:rsidRPr="00C901EB">
        <w:rPr>
          <w:rFonts w:hint="eastAsia"/>
          <w:color w:val="000000" w:themeColor="text1"/>
        </w:rPr>
        <w:t>）</w:t>
      </w:r>
      <w:r w:rsidRPr="00C901EB">
        <w:rPr>
          <w:color w:val="000000" w:themeColor="text1"/>
        </w:rPr>
        <w:t xml:space="preserve">C  </w:t>
      </w:r>
      <w:r w:rsidRPr="00C901EB">
        <w:rPr>
          <w:rFonts w:hint="eastAsia"/>
          <w:color w:val="000000" w:themeColor="text1"/>
        </w:rPr>
        <w:t>吸收</w:t>
      </w:r>
      <w:r w:rsidRPr="00C901EB">
        <w:rPr>
          <w:color w:val="000000" w:themeColor="text1"/>
        </w:rPr>
        <w:t>尾气，防止污染环境</w:t>
      </w:r>
    </w:p>
    <w:p w:rsidR="00C20B86" w:rsidRPr="00C901EB" w:rsidRDefault="00C20B86" w:rsidP="00C20B86">
      <w:pPr>
        <w:ind w:left="630" w:hangingChars="300" w:hanging="630"/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19.</w:t>
      </w:r>
      <w:r w:rsidRPr="00C901EB">
        <w:rPr>
          <w:rFonts w:hAnsi="宋体"/>
          <w:color w:val="000000" w:themeColor="text1"/>
        </w:rPr>
        <w:t xml:space="preserve"> (1) E</w:t>
      </w:r>
      <w:r w:rsidRPr="00C901EB">
        <w:rPr>
          <w:rFonts w:hAnsi="宋体" w:hint="eastAsia"/>
          <w:color w:val="000000" w:themeColor="text1"/>
        </w:rPr>
        <w:t>中出现白色沉淀</w:t>
      </w:r>
      <w:r w:rsidRPr="00C901EB">
        <w:rPr>
          <w:rFonts w:hAnsi="宋体"/>
          <w:color w:val="000000" w:themeColor="text1"/>
        </w:rPr>
        <w:t xml:space="preserve">      (2) D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C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F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B</w:t>
      </w:r>
      <w:r w:rsidRPr="00C901EB">
        <w:rPr>
          <w:rFonts w:hAnsi="宋体" w:hint="eastAsia"/>
          <w:color w:val="000000" w:themeColor="text1"/>
        </w:rPr>
        <w:t>→</w:t>
      </w:r>
      <w:r w:rsidRPr="00C901EB">
        <w:rPr>
          <w:rFonts w:hAnsi="宋体"/>
          <w:color w:val="000000" w:themeColor="text1"/>
        </w:rPr>
        <w:t>F      A</w:t>
      </w:r>
      <w:r w:rsidRPr="00C901EB">
        <w:rPr>
          <w:rFonts w:hAnsi="宋体" w:hint="eastAsia"/>
          <w:color w:val="000000" w:themeColor="text1"/>
        </w:rPr>
        <w:t>中有红棕色气体产生</w:t>
      </w:r>
      <w:r w:rsidRPr="00C901EB">
        <w:rPr>
          <w:rFonts w:hAnsi="宋体"/>
          <w:color w:val="000000" w:themeColor="text1"/>
        </w:rPr>
        <w:t>(</w:t>
      </w:r>
      <w:r w:rsidRPr="00C901EB">
        <w:rPr>
          <w:rFonts w:hAnsi="宋体" w:hint="eastAsia"/>
          <w:color w:val="000000" w:themeColor="text1"/>
        </w:rPr>
        <w:t>或</w:t>
      </w:r>
      <w:r w:rsidRPr="00C901EB">
        <w:rPr>
          <w:rFonts w:hAnsi="宋体"/>
          <w:color w:val="000000" w:themeColor="text1"/>
        </w:rPr>
        <w:t>D</w:t>
      </w:r>
      <w:r w:rsidRPr="00C901EB">
        <w:rPr>
          <w:rFonts w:hAnsi="宋体" w:hint="eastAsia"/>
          <w:color w:val="000000" w:themeColor="text1"/>
        </w:rPr>
        <w:t>中出现有色液体</w:t>
      </w:r>
      <w:r w:rsidRPr="00C901EB">
        <w:rPr>
          <w:rFonts w:hAnsi="宋体"/>
          <w:color w:val="000000" w:themeColor="text1"/>
        </w:rPr>
        <w:t xml:space="preserve">)     </w:t>
      </w:r>
      <w:r w:rsidRPr="00C901EB">
        <w:rPr>
          <w:rFonts w:hAnsi="宋体" w:hint="eastAsia"/>
          <w:color w:val="000000" w:themeColor="text1"/>
        </w:rPr>
        <w:t>防止水蒸气进入</w:t>
      </w:r>
      <w:r w:rsidRPr="00C901EB">
        <w:rPr>
          <w:rFonts w:hAnsi="宋体"/>
          <w:color w:val="000000" w:themeColor="text1"/>
        </w:rPr>
        <w:t>B</w:t>
      </w:r>
      <w:r w:rsidRPr="00C901EB">
        <w:rPr>
          <w:rFonts w:hAnsi="宋体" w:hint="eastAsia"/>
          <w:color w:val="000000" w:themeColor="text1"/>
        </w:rPr>
        <w:t>导致氮化镁水解反应</w:t>
      </w:r>
    </w:p>
    <w:p w:rsidR="00C20B86" w:rsidRPr="00C901EB" w:rsidRDefault="00C20B86" w:rsidP="00C20B86">
      <w:pPr>
        <w:ind w:firstLineChars="150" w:firstLine="315"/>
        <w:rPr>
          <w:color w:val="000000" w:themeColor="text1"/>
        </w:rPr>
      </w:pPr>
      <w:r w:rsidRPr="00C901EB">
        <w:rPr>
          <w:rFonts w:hAnsi="宋体"/>
          <w:color w:val="000000" w:themeColor="text1"/>
        </w:rPr>
        <w:t>(3) 5NO</w:t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4H</w:t>
      </w:r>
      <w:r w:rsidRPr="00C901EB">
        <w:rPr>
          <w:rFonts w:hAnsi="宋体" w:hint="eastAsia"/>
          <w:color w:val="000000" w:themeColor="text1"/>
          <w:vertAlign w:val="superscript"/>
        </w:rPr>
        <w:t>＋</w:t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3MnO</w:t>
      </w:r>
      <w:r w:rsidRPr="00C901EB">
        <w:rPr>
          <w:rFonts w:hAnsi="宋体"/>
          <w:color w:val="000000" w:themeColor="text1"/>
        </w:rPr>
        <w:fldChar w:fldCharType="begin"/>
      </w:r>
      <w:r w:rsidRPr="00C901EB">
        <w:rPr>
          <w:rFonts w:hAnsi="宋体"/>
          <w:color w:val="000000" w:themeColor="text1"/>
        </w:rPr>
        <w:instrText>eq \o\al(</w:instrText>
      </w:r>
      <w:r w:rsidRPr="00C901EB">
        <w:rPr>
          <w:rFonts w:hAnsi="宋体" w:hint="eastAsia"/>
          <w:color w:val="000000" w:themeColor="text1"/>
          <w:vertAlign w:val="superscript"/>
        </w:rPr>
        <w:instrText>－</w:instrText>
      </w:r>
      <w:r w:rsidRPr="00C901EB">
        <w:rPr>
          <w:rFonts w:hAnsi="宋体"/>
          <w:color w:val="000000" w:themeColor="text1"/>
        </w:rPr>
        <w:instrText>,</w:instrText>
      </w:r>
      <w:r w:rsidRPr="00C901EB">
        <w:rPr>
          <w:rFonts w:hAnsi="宋体"/>
          <w:color w:val="000000" w:themeColor="text1"/>
          <w:vertAlign w:val="subscript"/>
        </w:rPr>
        <w:instrText>4</w:instrText>
      </w:r>
      <w:r w:rsidRPr="00C901EB">
        <w:rPr>
          <w:rFonts w:hAnsi="宋体"/>
          <w:color w:val="000000" w:themeColor="text1"/>
        </w:rPr>
        <w:instrText>)</w:instrText>
      </w:r>
      <w:r w:rsidRPr="00C901EB">
        <w:rPr>
          <w:rFonts w:hAnsi="宋体"/>
          <w:color w:val="000000" w:themeColor="text1"/>
        </w:rPr>
        <w:fldChar w:fldCharType="end"/>
      </w:r>
      <w:r w:rsidRPr="00C901EB">
        <w:rPr>
          <w:rFonts w:hAnsi="宋体"/>
          <w:color w:val="000000" w:themeColor="text1"/>
          <w:spacing w:val="-16"/>
        </w:rPr>
        <w:t>==</w:t>
      </w:r>
      <w:r w:rsidRPr="00C901EB">
        <w:rPr>
          <w:rFonts w:hAnsi="宋体"/>
          <w:color w:val="000000" w:themeColor="text1"/>
        </w:rPr>
        <w:t>=3Mn</w:t>
      </w:r>
      <w:r w:rsidRPr="00C901EB">
        <w:rPr>
          <w:rFonts w:hAnsi="宋体"/>
          <w:color w:val="000000" w:themeColor="text1"/>
          <w:vertAlign w:val="superscript"/>
        </w:rPr>
        <w:t>2</w:t>
      </w:r>
      <w:r w:rsidRPr="00C901EB">
        <w:rPr>
          <w:rFonts w:hAnsi="宋体" w:hint="eastAsia"/>
          <w:color w:val="000000" w:themeColor="text1"/>
          <w:vertAlign w:val="superscript"/>
        </w:rPr>
        <w:t>＋</w:t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5NO</w:t>
      </w:r>
      <w:r w:rsidRPr="00C901EB">
        <w:rPr>
          <w:rFonts w:hAnsi="宋体"/>
          <w:color w:val="000000" w:themeColor="text1"/>
        </w:rPr>
        <w:fldChar w:fldCharType="begin"/>
      </w:r>
      <w:r w:rsidRPr="00C901EB">
        <w:rPr>
          <w:rFonts w:hAnsi="宋体"/>
          <w:color w:val="000000" w:themeColor="text1"/>
        </w:rPr>
        <w:instrText>eq \o\al(</w:instrText>
      </w:r>
      <w:r w:rsidRPr="00C901EB">
        <w:rPr>
          <w:rFonts w:hAnsi="宋体" w:hint="eastAsia"/>
          <w:color w:val="000000" w:themeColor="text1"/>
          <w:vertAlign w:val="superscript"/>
        </w:rPr>
        <w:instrText>－</w:instrText>
      </w:r>
      <w:r w:rsidRPr="00C901EB">
        <w:rPr>
          <w:rFonts w:hAnsi="宋体"/>
          <w:color w:val="000000" w:themeColor="text1"/>
        </w:rPr>
        <w:instrText>,</w:instrText>
      </w:r>
      <w:r w:rsidRPr="00C901EB">
        <w:rPr>
          <w:rFonts w:hAnsi="宋体"/>
          <w:color w:val="000000" w:themeColor="text1"/>
          <w:vertAlign w:val="subscript"/>
        </w:rPr>
        <w:instrText>3</w:instrText>
      </w:r>
      <w:r w:rsidRPr="00C901EB">
        <w:rPr>
          <w:rFonts w:hAnsi="宋体"/>
          <w:color w:val="000000" w:themeColor="text1"/>
        </w:rPr>
        <w:instrText>)</w:instrText>
      </w:r>
      <w:r w:rsidRPr="00C901EB">
        <w:rPr>
          <w:rFonts w:hAnsi="宋体"/>
          <w:color w:val="000000" w:themeColor="text1"/>
        </w:rPr>
        <w:fldChar w:fldCharType="end"/>
      </w:r>
      <w:r w:rsidRPr="00C901EB">
        <w:rPr>
          <w:rFonts w:hAnsi="宋体" w:hint="eastAsia"/>
          <w:color w:val="000000" w:themeColor="text1"/>
        </w:rPr>
        <w:t>＋</w:t>
      </w:r>
      <w:r w:rsidRPr="00C901EB">
        <w:rPr>
          <w:rFonts w:hAnsi="宋体"/>
          <w:color w:val="000000" w:themeColor="text1"/>
        </w:rPr>
        <w:t>2H</w:t>
      </w:r>
      <w:r w:rsidRPr="00C901EB">
        <w:rPr>
          <w:rFonts w:hAnsi="宋体"/>
          <w:color w:val="000000" w:themeColor="text1"/>
          <w:vertAlign w:val="subscript"/>
        </w:rPr>
        <w:t>2</w:t>
      </w:r>
      <w:r w:rsidRPr="00C901EB">
        <w:rPr>
          <w:rFonts w:hAnsi="宋体"/>
          <w:color w:val="000000" w:themeColor="text1"/>
        </w:rPr>
        <w:t>O</w:t>
      </w:r>
    </w:p>
    <w:p w:rsidR="00C20B86" w:rsidRPr="00C901EB" w:rsidRDefault="00C20B86" w:rsidP="00C20B86">
      <w:pPr>
        <w:ind w:firstLineChars="150" w:firstLine="315"/>
        <w:rPr>
          <w:color w:val="000000" w:themeColor="text1"/>
        </w:rPr>
      </w:pPr>
      <w:r w:rsidRPr="00C901EB">
        <w:rPr>
          <w:rFonts w:hAnsi="宋体"/>
          <w:color w:val="000000" w:themeColor="text1"/>
        </w:rPr>
        <w:t xml:space="preserve">(4) </w:t>
      </w:r>
      <w:r w:rsidRPr="00C901EB">
        <w:rPr>
          <w:rFonts w:hAnsi="宋体" w:hint="eastAsia"/>
          <w:color w:val="000000" w:themeColor="text1"/>
        </w:rPr>
        <w:t>装置中充满</w:t>
      </w:r>
      <w:r w:rsidRPr="00C901EB">
        <w:rPr>
          <w:rFonts w:hAnsi="宋体"/>
          <w:color w:val="000000" w:themeColor="text1"/>
        </w:rPr>
        <w:t>CO</w:t>
      </w:r>
      <w:r w:rsidRPr="00C901EB">
        <w:rPr>
          <w:rFonts w:hAnsi="宋体"/>
          <w:color w:val="000000" w:themeColor="text1"/>
          <w:vertAlign w:val="subscript"/>
        </w:rPr>
        <w:t>2</w:t>
      </w:r>
      <w:r w:rsidRPr="00C901EB">
        <w:rPr>
          <w:rFonts w:hAnsi="宋体" w:hint="eastAsia"/>
          <w:color w:val="000000" w:themeColor="text1"/>
        </w:rPr>
        <w:t>，而加热时</w:t>
      </w:r>
      <w:r w:rsidRPr="00C901EB">
        <w:rPr>
          <w:rFonts w:hAnsi="宋体"/>
          <w:color w:val="000000" w:themeColor="text1"/>
        </w:rPr>
        <w:t>CO</w:t>
      </w:r>
      <w:r w:rsidRPr="00C901EB">
        <w:rPr>
          <w:rFonts w:hAnsi="宋体"/>
          <w:color w:val="000000" w:themeColor="text1"/>
          <w:vertAlign w:val="subscript"/>
        </w:rPr>
        <w:t>2</w:t>
      </w:r>
      <w:r w:rsidRPr="00C901EB">
        <w:rPr>
          <w:rFonts w:hAnsi="宋体" w:hint="eastAsia"/>
          <w:color w:val="000000" w:themeColor="text1"/>
        </w:rPr>
        <w:t>也能与</w:t>
      </w:r>
      <w:r w:rsidRPr="00C901EB">
        <w:rPr>
          <w:rFonts w:hAnsi="宋体"/>
          <w:color w:val="000000" w:themeColor="text1"/>
        </w:rPr>
        <w:t>Mg</w:t>
      </w:r>
      <w:r w:rsidRPr="00C901EB">
        <w:rPr>
          <w:rFonts w:hAnsi="宋体" w:hint="eastAsia"/>
          <w:color w:val="000000" w:themeColor="text1"/>
        </w:rPr>
        <w:t>反应</w:t>
      </w:r>
    </w:p>
    <w:p w:rsidR="00C20B86" w:rsidRPr="00C901EB" w:rsidRDefault="00C20B86" w:rsidP="00C20B86">
      <w:pPr>
        <w:ind w:leftChars="150" w:left="420" w:hangingChars="50" w:hanging="105"/>
        <w:rPr>
          <w:color w:val="000000" w:themeColor="text1"/>
        </w:rPr>
      </w:pPr>
      <w:r w:rsidRPr="00C901EB">
        <w:rPr>
          <w:rFonts w:hAnsi="宋体"/>
          <w:color w:val="000000" w:themeColor="text1"/>
        </w:rPr>
        <w:t xml:space="preserve">(5) </w:t>
      </w:r>
      <w:r w:rsidRPr="00C901EB">
        <w:rPr>
          <w:rFonts w:hAnsi="宋体" w:hint="eastAsia"/>
          <w:color w:val="000000" w:themeColor="text1"/>
        </w:rPr>
        <w:t>取少量</w:t>
      </w:r>
      <w:r w:rsidRPr="00C901EB">
        <w:rPr>
          <w:rFonts w:hAnsi="宋体"/>
          <w:color w:val="000000" w:themeColor="text1"/>
        </w:rPr>
        <w:t>B</w:t>
      </w:r>
      <w:r w:rsidRPr="00C901EB">
        <w:rPr>
          <w:rFonts w:hAnsi="宋体" w:hint="eastAsia"/>
          <w:color w:val="000000" w:themeColor="text1"/>
        </w:rPr>
        <w:t>中反应后的固体放入试管中，再向试管中滴加适量的水并将湿润的红色石蕊试纸靠近试管口处，试纸变蓝</w:t>
      </w:r>
    </w:p>
    <w:p w:rsidR="00C20B86" w:rsidRPr="00C901EB" w:rsidRDefault="00C20B86" w:rsidP="00C20B86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/>
          <w:color w:val="000000" w:themeColor="text1"/>
          <w:szCs w:val="21"/>
        </w:rPr>
        <w:t>20.</w:t>
      </w:r>
      <w:r w:rsidRPr="00C901EB">
        <w:rPr>
          <w:rFonts w:ascii="宋体" w:hAnsi="宋体" w:hint="eastAsia"/>
          <w:color w:val="000000" w:themeColor="text1"/>
          <w:szCs w:val="21"/>
        </w:rPr>
        <w:t>(1) 蒸馏烧瓶   ；(2)   M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+4H</w:t>
      </w:r>
      <w:r w:rsidRPr="00C901EB">
        <w:rPr>
          <w:rFonts w:ascii="宋体" w:hAnsi="宋体" w:hint="eastAsia"/>
          <w:color w:val="000000" w:themeColor="text1"/>
          <w:szCs w:val="21"/>
          <w:vertAlign w:val="superscript"/>
        </w:rPr>
        <w:t>+</w:t>
      </w:r>
      <w:r w:rsidRPr="00C901EB">
        <w:rPr>
          <w:rFonts w:ascii="宋体" w:hAnsi="宋体" w:hint="eastAsia"/>
          <w:color w:val="000000" w:themeColor="text1"/>
          <w:szCs w:val="21"/>
        </w:rPr>
        <w:t>+2Cl</w:t>
      </w:r>
      <w:r w:rsidRPr="00C901EB">
        <w:rPr>
          <w:rFonts w:ascii="宋体" w:hAnsi="宋体" w:hint="eastAsia"/>
          <w:color w:val="000000" w:themeColor="text1"/>
          <w:szCs w:val="21"/>
          <w:vertAlign w:val="superscript"/>
        </w:rPr>
        <w:t>-</w:t>
      </w:r>
      <w:r w:rsidRPr="00C901EB">
        <w:rPr>
          <w:rFonts w:ascii="宋体" w:hAnsi="宋体" w:hint="eastAsia"/>
          <w:color w:val="000000" w:themeColor="text1"/>
          <w:szCs w:val="21"/>
        </w:rPr>
        <w:t>==Mn</w:t>
      </w:r>
      <w:r w:rsidRPr="00C901EB">
        <w:rPr>
          <w:rFonts w:ascii="宋体" w:hAnsi="宋体" w:hint="eastAsia"/>
          <w:color w:val="000000" w:themeColor="text1"/>
          <w:szCs w:val="21"/>
          <w:vertAlign w:val="superscript"/>
        </w:rPr>
        <w:t>2+</w:t>
      </w:r>
      <w:r w:rsidRPr="00C901EB">
        <w:rPr>
          <w:rFonts w:ascii="宋体" w:hAnsi="宋体" w:hint="eastAsia"/>
          <w:color w:val="000000" w:themeColor="text1"/>
          <w:szCs w:val="21"/>
        </w:rPr>
        <w:t>+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+2H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O(加热)  ；</w:t>
      </w:r>
    </w:p>
    <w:p w:rsidR="00C20B86" w:rsidRPr="00C901EB" w:rsidRDefault="00C20B86" w:rsidP="00C20B86">
      <w:pPr>
        <w:spacing w:line="288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3) 饱和氯化钠溶液 ，防止空气中水蒸气进入Ⅵ中，SnCl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  <w:szCs w:val="21"/>
        </w:rPr>
        <w:t>水解    ；</w:t>
      </w:r>
    </w:p>
    <w:p w:rsidR="00C20B86" w:rsidRPr="00C901EB" w:rsidRDefault="00C20B86" w:rsidP="00C20B86">
      <w:pPr>
        <w:spacing w:line="288" w:lineRule="auto"/>
        <w:ind w:left="315" w:hangingChars="150" w:hanging="315"/>
        <w:rPr>
          <w:rFonts w:ascii="宋体" w:hAnsi="宋体"/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(4)  缺少尾气处理装置 ；(5)  Sn（OH）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4</w:t>
      </w:r>
      <w:r w:rsidRPr="00C901EB">
        <w:rPr>
          <w:rFonts w:ascii="宋体" w:hAnsi="宋体" w:hint="eastAsia"/>
          <w:color w:val="000000" w:themeColor="text1"/>
          <w:szCs w:val="21"/>
        </w:rPr>
        <w:t>或S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 xml:space="preserve">2 </w:t>
      </w:r>
      <w:r w:rsidRPr="00C901EB">
        <w:rPr>
          <w:rFonts w:ascii="宋体" w:hAnsi="宋体" w:hint="eastAsia"/>
          <w:color w:val="000000" w:themeColor="text1"/>
          <w:szCs w:val="21"/>
        </w:rPr>
        <w:t>等  ；(6) 95.0%  。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rFonts w:hint="eastAsia"/>
          <w:color w:val="000000" w:themeColor="text1"/>
        </w:rPr>
        <w:t>21.</w:t>
      </w: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1</w:t>
      </w:r>
      <w:r w:rsidRPr="00C901EB">
        <w:rPr>
          <w:color w:val="000000" w:themeColor="text1"/>
        </w:rPr>
        <w:t>）</w:t>
      </w:r>
      <w:r w:rsidRPr="00C901EB">
        <w:rPr>
          <w:color w:val="000000" w:themeColor="text1"/>
        </w:rPr>
        <w:t>A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F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D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E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C</w:t>
      </w:r>
      <w:r w:rsidRPr="00C901EB">
        <w:rPr>
          <w:color w:val="000000" w:themeColor="text1"/>
        </w:rPr>
        <w:t>、</w:t>
      </w:r>
      <w:r w:rsidRPr="00C901EB">
        <w:rPr>
          <w:color w:val="000000" w:themeColor="text1"/>
        </w:rPr>
        <w:t>F</w:t>
      </w: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3</w:t>
      </w:r>
      <w:r w:rsidRPr="00C901EB">
        <w:rPr>
          <w:color w:val="000000" w:themeColor="text1"/>
        </w:rPr>
        <w:t>分）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2</w:t>
      </w:r>
      <w:r w:rsidR="0027542F" w:rsidRPr="00C901EB">
        <w:rPr>
          <w:color w:val="000000" w:themeColor="text1"/>
        </w:rPr>
        <w:t>）吸收氨气并干燥氮气</w:t>
      </w:r>
      <w:r w:rsidR="0027542F" w:rsidRPr="00C901EB">
        <w:rPr>
          <w:color w:val="000000" w:themeColor="text1"/>
        </w:rPr>
        <w:t xml:space="preserve">     </w:t>
      </w:r>
      <w:r w:rsidRPr="00C901EB">
        <w:rPr>
          <w:rFonts w:hint="eastAsia"/>
          <w:color w:val="000000" w:themeColor="text1"/>
        </w:rPr>
        <w:t>3</w:t>
      </w:r>
      <w:r w:rsidRPr="00C901EB">
        <w:rPr>
          <w:color w:val="000000" w:themeColor="text1"/>
        </w:rPr>
        <w:t>CuO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2NH</w:t>
      </w:r>
      <w:r w:rsidRPr="00C901EB">
        <w:rPr>
          <w:b/>
          <w:color w:val="000000" w:themeColor="text1"/>
          <w:vertAlign w:val="subscript"/>
        </w:rPr>
        <w:t>3</w:t>
      </w:r>
      <w:r w:rsidRPr="00C901EB">
        <w:rPr>
          <w:noProof/>
          <w:color w:val="000000" w:themeColor="text1"/>
        </w:rPr>
        <w:drawing>
          <wp:inline distT="0" distB="0" distL="0" distR="0" wp14:anchorId="0E1024D3" wp14:editId="1C616D8C">
            <wp:extent cx="219075" cy="180975"/>
            <wp:effectExtent l="0" t="0" r="9525" b="9525"/>
            <wp:docPr id="405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</w:rPr>
        <w:t>3Cu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N</w:t>
      </w:r>
      <w:r w:rsidRPr="00C901EB">
        <w:rPr>
          <w:b/>
          <w:color w:val="000000" w:themeColor="text1"/>
          <w:vertAlign w:val="subscript"/>
        </w:rPr>
        <w:t>2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3H</w:t>
      </w:r>
      <w:r w:rsidRPr="00C901EB">
        <w:rPr>
          <w:b/>
          <w:color w:val="000000" w:themeColor="text1"/>
          <w:vertAlign w:val="subscript"/>
        </w:rPr>
        <w:t>2</w:t>
      </w:r>
      <w:r w:rsidRPr="00C901EB">
        <w:rPr>
          <w:color w:val="000000" w:themeColor="text1"/>
        </w:rPr>
        <w:t>O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3</w:t>
      </w:r>
      <w:r w:rsidRPr="00C901EB">
        <w:rPr>
          <w:color w:val="000000" w:themeColor="text1"/>
        </w:rPr>
        <w:t>）</w:t>
      </w:r>
      <w:r w:rsidRPr="00C901EB">
        <w:rPr>
          <w:rFonts w:ascii="宋体" w:hAnsi="宋体"/>
          <w:color w:val="000000" w:themeColor="text1"/>
        </w:rPr>
        <w:t>③①②⑤④</w:t>
      </w:r>
      <w:r w:rsidR="0027542F" w:rsidRPr="00C901EB">
        <w:rPr>
          <w:color w:val="000000" w:themeColor="text1"/>
        </w:rPr>
        <w:t xml:space="preserve">   </w:t>
      </w:r>
      <w:r w:rsidRPr="00C901EB">
        <w:rPr>
          <w:rFonts w:hint="eastAsia"/>
          <w:color w:val="000000" w:themeColor="text1"/>
        </w:rPr>
        <w:t xml:space="preserve"> </w:t>
      </w: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4</w:t>
      </w:r>
      <w:r w:rsidR="0027542F" w:rsidRPr="00C901EB">
        <w:rPr>
          <w:color w:val="000000" w:themeColor="text1"/>
        </w:rPr>
        <w:t>）锂保存在石蜡油中</w:t>
      </w:r>
      <w:r w:rsidR="0027542F" w:rsidRPr="00C901EB">
        <w:rPr>
          <w:color w:val="000000" w:themeColor="text1"/>
        </w:rPr>
        <w:t xml:space="preserve">    </w:t>
      </w:r>
      <w:r w:rsidRPr="00C901EB">
        <w:rPr>
          <w:color w:val="000000" w:themeColor="text1"/>
        </w:rPr>
        <w:t>N</w:t>
      </w:r>
      <w:r w:rsidRPr="00C901EB">
        <w:rPr>
          <w:b/>
          <w:color w:val="000000" w:themeColor="text1"/>
          <w:vertAlign w:val="subscript"/>
        </w:rPr>
        <w:t>2</w:t>
      </w:r>
      <w:r w:rsidRPr="00C901EB">
        <w:rPr>
          <w:color w:val="000000" w:themeColor="text1"/>
        </w:rPr>
        <w:t>＋</w:t>
      </w:r>
      <w:r w:rsidRPr="00C901EB">
        <w:rPr>
          <w:color w:val="000000" w:themeColor="text1"/>
        </w:rPr>
        <w:t>6Li</w:t>
      </w:r>
      <w:r w:rsidRPr="00C901EB">
        <w:rPr>
          <w:noProof/>
          <w:color w:val="000000" w:themeColor="text1"/>
        </w:rPr>
        <w:drawing>
          <wp:inline distT="0" distB="0" distL="0" distR="0" wp14:anchorId="60B464DB" wp14:editId="038E0CF7">
            <wp:extent cx="219075" cy="180975"/>
            <wp:effectExtent l="0" t="0" r="9525" b="9525"/>
            <wp:docPr id="406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 t="17592" r="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</w:rPr>
        <w:t>2Li</w:t>
      </w:r>
      <w:r w:rsidRPr="00C901EB">
        <w:rPr>
          <w:b/>
          <w:color w:val="000000" w:themeColor="text1"/>
          <w:vertAlign w:val="subscript"/>
        </w:rPr>
        <w:t>3</w:t>
      </w:r>
      <w:r w:rsidRPr="00C901EB">
        <w:rPr>
          <w:color w:val="000000" w:themeColor="text1"/>
        </w:rPr>
        <w:t>N</w:t>
      </w:r>
    </w:p>
    <w:p w:rsidR="00C20B86" w:rsidRPr="00C901EB" w:rsidRDefault="00C20B86" w:rsidP="00C20B86">
      <w:pPr>
        <w:rPr>
          <w:color w:val="000000" w:themeColor="text1"/>
        </w:rPr>
      </w:pPr>
      <w:r w:rsidRPr="00C901EB">
        <w:rPr>
          <w:color w:val="000000" w:themeColor="text1"/>
        </w:rPr>
        <w:t>（</w:t>
      </w:r>
      <w:r w:rsidRPr="00C901EB">
        <w:rPr>
          <w:color w:val="000000" w:themeColor="text1"/>
        </w:rPr>
        <w:t>5</w:t>
      </w:r>
      <w:r w:rsidRPr="00C901EB">
        <w:rPr>
          <w:color w:val="000000" w:themeColor="text1"/>
        </w:rPr>
        <w:t>）取少量产物于试管，滴入少量蒸馏水，用镊子夹一块湿润的红色石</w:t>
      </w:r>
      <w:r w:rsidR="0027542F" w:rsidRPr="00C901EB">
        <w:rPr>
          <w:color w:val="000000" w:themeColor="text1"/>
        </w:rPr>
        <w:t>蕊试纸接近试管口，若试纸变蓝色，则产物有氮化锂，否则不含氮化锂</w:t>
      </w:r>
    </w:p>
    <w:p w:rsidR="00C20B86" w:rsidRPr="00184B5D" w:rsidRDefault="00C20B86" w:rsidP="00184B5D">
      <w:pPr>
        <w:snapToGrid w:val="0"/>
        <w:spacing w:line="360" w:lineRule="auto"/>
        <w:rPr>
          <w:rFonts w:ascii="宋体" w:hAnsi="宋体"/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22.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rFonts w:hint="eastAsia"/>
          <w:color w:val="000000" w:themeColor="text1"/>
          <w:szCs w:val="21"/>
        </w:rPr>
        <w:t xml:space="preserve">0.008mol   0.012mol  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rFonts w:ascii="宋体" w:hAnsi="宋体" w:hint="eastAsia"/>
          <w:color w:val="000000" w:themeColor="text1"/>
          <w:szCs w:val="21"/>
        </w:rPr>
        <w:t>①</w:t>
      </w:r>
      <w:r w:rsidRPr="00C901EB">
        <w:rPr>
          <w:rFonts w:hint="eastAsia"/>
          <w:color w:val="000000" w:themeColor="text1"/>
          <w:szCs w:val="21"/>
        </w:rPr>
        <w:t xml:space="preserve">A  </w:t>
      </w:r>
      <w:r w:rsidRPr="00C901EB">
        <w:rPr>
          <w:rFonts w:ascii="宋体" w:hAnsi="宋体" w:hint="eastAsia"/>
          <w:color w:val="000000" w:themeColor="text1"/>
          <w:szCs w:val="21"/>
        </w:rPr>
        <w:t>② 1-2-3-5-4-7   ③将量筒上下移动，使量筒中的水位与中水位平齐再读数。 （3）因为n(H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3</w:t>
      </w:r>
      <w:r w:rsidRPr="00C901EB">
        <w:rPr>
          <w:rFonts w:ascii="宋体" w:hAnsi="宋体" w:hint="eastAsia"/>
          <w:color w:val="000000" w:themeColor="text1"/>
          <w:szCs w:val="21"/>
        </w:rPr>
        <w:t>)=0.008mol,NO</w:t>
      </w:r>
      <w:r w:rsidRPr="00C901EB"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 w:rsidRPr="00C901EB">
        <w:rPr>
          <w:rFonts w:ascii="宋体" w:hAnsi="宋体" w:hint="eastAsia"/>
          <w:color w:val="000000" w:themeColor="text1"/>
          <w:szCs w:val="21"/>
        </w:rPr>
        <w:t>与水反应产生的n(NO)=0.004mol即体积为89.6mL&lt;112.0ml,所以有</w:t>
      </w:r>
      <w:r w:rsidRPr="00C901EB">
        <w:rPr>
          <w:color w:val="000000" w:themeColor="text1"/>
          <w:szCs w:val="21"/>
        </w:rPr>
        <w:t>NO</w:t>
      </w:r>
      <w:r w:rsidRPr="00C901EB">
        <w:rPr>
          <w:rFonts w:ascii="宋体" w:hAnsi="宋体" w:hint="eastAsia"/>
          <w:color w:val="000000" w:themeColor="text1"/>
          <w:szCs w:val="21"/>
        </w:rPr>
        <w:t>产生。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  <w:lang w:val="pt-BR"/>
        </w:rPr>
        <w:t>23.</w:t>
      </w:r>
      <w:r w:rsidRPr="00C901EB">
        <w:rPr>
          <w:color w:val="000000" w:themeColor="text1"/>
          <w:szCs w:val="21"/>
          <w:lang w:val="pt-BR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(1)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B940651" wp14:editId="78C3402B">
            <wp:extent cx="2400300" cy="542925"/>
            <wp:effectExtent l="0" t="0" r="0" b="9525"/>
            <wp:docPr id="407" name="图片 407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12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 xml:space="preserve">　</w:t>
      </w:r>
      <w:r w:rsidRPr="00C901EB">
        <w:rPr>
          <w:color w:val="000000" w:themeColor="text1"/>
          <w:szCs w:val="21"/>
          <w:lang w:val="pt-BR"/>
        </w:rPr>
        <w:t xml:space="preserve"> 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  <w:lang w:val="pt-BR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）　将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>转化为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，同时</w:t>
      </w:r>
      <w:r w:rsidRPr="00C901EB">
        <w:rPr>
          <w:color w:val="000000" w:themeColor="text1"/>
          <w:szCs w:val="21"/>
        </w:rPr>
        <w:t>Cu</w:t>
      </w:r>
      <w:r w:rsidRPr="00C901EB">
        <w:rPr>
          <w:color w:val="000000" w:themeColor="text1"/>
          <w:szCs w:val="21"/>
        </w:rPr>
        <w:t>与稀硝酸反应生成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（或制取</w:t>
      </w:r>
      <w:r w:rsidRPr="00C901EB">
        <w:rPr>
          <w:color w:val="000000" w:themeColor="text1"/>
          <w:szCs w:val="21"/>
        </w:rPr>
        <w:t>NO</w:t>
      </w:r>
      <w:r w:rsidRPr="00C901EB">
        <w:rPr>
          <w:color w:val="000000" w:themeColor="text1"/>
          <w:szCs w:val="21"/>
        </w:rPr>
        <w:t>）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3</w:t>
      </w:r>
      <w:r w:rsidRPr="00C901EB">
        <w:rPr>
          <w:color w:val="000000" w:themeColor="text1"/>
          <w:szCs w:val="21"/>
        </w:rPr>
        <w:t>）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5819D71" wp14:editId="0881E094">
            <wp:extent cx="638175" cy="657225"/>
            <wp:effectExtent l="0" t="0" r="9525" b="9525"/>
            <wp:docPr id="408" name="图片 408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4" t="-15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或</w:t>
      </w:r>
      <w:r w:rsidRPr="00C901EB">
        <w:rPr>
          <w:noProof/>
          <w:color w:val="000000" w:themeColor="text1"/>
          <w:szCs w:val="21"/>
        </w:rPr>
        <w:drawing>
          <wp:inline distT="0" distB="0" distL="0" distR="0" wp14:anchorId="79915039" wp14:editId="56BF9F54">
            <wp:extent cx="533400" cy="409575"/>
            <wp:effectExtent l="0" t="0" r="0" b="9525"/>
            <wp:docPr id="409" name="图片 409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23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01EB">
        <w:rPr>
          <w:color w:val="000000" w:themeColor="text1"/>
          <w:szCs w:val="21"/>
        </w:rPr>
        <w:t>；</w:t>
      </w:r>
    </w:p>
    <w:p w:rsidR="0027542F" w:rsidRPr="00C901EB" w:rsidRDefault="0027542F" w:rsidP="0027542F">
      <w:pPr>
        <w:snapToGrid w:val="0"/>
        <w:spacing w:line="360" w:lineRule="auto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4</w:t>
      </w:r>
      <w:r w:rsidRPr="00C901EB">
        <w:rPr>
          <w:color w:val="000000" w:themeColor="text1"/>
          <w:szCs w:val="21"/>
        </w:rPr>
        <w:t>）取少量装置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置于试管中，加入适量蒸馏水溶解，（加入稀硫酸酸化）滴加入</w:t>
      </w:r>
      <w:r w:rsidRPr="00C901EB">
        <w:rPr>
          <w:color w:val="000000" w:themeColor="text1"/>
          <w:szCs w:val="21"/>
        </w:rPr>
        <w:t>1</w:t>
      </w:r>
      <w:r w:rsidRPr="00C901EB">
        <w:rPr>
          <w:color w:val="000000" w:themeColor="text1"/>
          <w:szCs w:val="21"/>
        </w:rPr>
        <w:t>﹣</w:t>
      </w:r>
      <w:r w:rsidRPr="00C901EB">
        <w:rPr>
          <w:color w:val="000000" w:themeColor="text1"/>
          <w:szCs w:val="21"/>
        </w:rPr>
        <w:t>2</w:t>
      </w:r>
      <w:r w:rsidRPr="00C901EB">
        <w:rPr>
          <w:color w:val="000000" w:themeColor="text1"/>
          <w:szCs w:val="21"/>
        </w:rPr>
        <w:t>滴（少量）酸性</w:t>
      </w:r>
      <w:r w:rsidRPr="00C901EB">
        <w:rPr>
          <w:color w:val="000000" w:themeColor="text1"/>
          <w:szCs w:val="21"/>
        </w:rPr>
        <w:t>KMnO</w:t>
      </w:r>
      <w:r w:rsidRPr="00C901EB">
        <w:rPr>
          <w:color w:val="000000" w:themeColor="text1"/>
          <w:szCs w:val="21"/>
          <w:vertAlign w:val="subscript"/>
        </w:rPr>
        <w:t>4</w:t>
      </w:r>
      <w:r w:rsidRPr="00C901EB">
        <w:rPr>
          <w:color w:val="000000" w:themeColor="text1"/>
          <w:szCs w:val="21"/>
        </w:rPr>
        <w:t>溶液，若溶液紫色褪去，说明</w:t>
      </w:r>
      <w:r w:rsidRPr="00C901EB">
        <w:rPr>
          <w:color w:val="000000" w:themeColor="text1"/>
          <w:szCs w:val="21"/>
        </w:rPr>
        <w:t>C</w:t>
      </w:r>
      <w:r w:rsidRPr="00C901EB">
        <w:rPr>
          <w:color w:val="000000" w:themeColor="text1"/>
          <w:szCs w:val="21"/>
        </w:rPr>
        <w:t>中产物含有</w:t>
      </w:r>
      <w:r w:rsidRPr="00C901EB">
        <w:rPr>
          <w:color w:val="000000" w:themeColor="text1"/>
          <w:szCs w:val="21"/>
        </w:rPr>
        <w:t>NaNO</w:t>
      </w:r>
      <w:r w:rsidRPr="00C901EB">
        <w:rPr>
          <w:color w:val="000000" w:themeColor="text1"/>
          <w:szCs w:val="21"/>
          <w:vertAlign w:val="subscript"/>
        </w:rPr>
        <w:t>2</w:t>
      </w:r>
      <w:r w:rsidRPr="00C901EB">
        <w:rPr>
          <w:color w:val="000000" w:themeColor="text1"/>
          <w:szCs w:val="21"/>
        </w:rPr>
        <w:t xml:space="preserve">　</w:t>
      </w:r>
    </w:p>
    <w:p w:rsidR="0027542F" w:rsidRPr="00C901EB" w:rsidRDefault="0027542F" w:rsidP="0027542F">
      <w:pPr>
        <w:snapToGrid w:val="0"/>
        <w:spacing w:line="360" w:lineRule="auto"/>
        <w:ind w:firstLineChars="50" w:firstLine="105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(5)</w:t>
      </w:r>
      <w:r w:rsidRPr="00C901EB">
        <w:rPr>
          <w:color w:val="000000" w:themeColor="text1"/>
          <w:szCs w:val="21"/>
        </w:rPr>
        <w:t xml:space="preserve">　</w:t>
      </w:r>
      <w:r w:rsidRPr="00C901EB">
        <w:rPr>
          <w:color w:val="000000" w:themeColor="text1"/>
          <w:szCs w:val="21"/>
        </w:rPr>
        <w:t>AC</w:t>
      </w:r>
      <w:r w:rsidRPr="00C901EB">
        <w:rPr>
          <w:color w:val="000000" w:themeColor="text1"/>
          <w:szCs w:val="21"/>
        </w:rPr>
        <w:t xml:space="preserve">　</w:t>
      </w:r>
      <w:r w:rsidRPr="00C901EB">
        <w:rPr>
          <w:rFonts w:hint="eastAsia"/>
          <w:color w:val="000000" w:themeColor="text1"/>
          <w:szCs w:val="21"/>
        </w:rPr>
        <w:t xml:space="preserve"> </w:t>
      </w:r>
      <w:r w:rsidRPr="00C901EB">
        <w:rPr>
          <w:color w:val="000000" w:themeColor="text1"/>
          <w:szCs w:val="21"/>
        </w:rPr>
        <w:t>（</w:t>
      </w:r>
      <w:r w:rsidRPr="00C901EB">
        <w:rPr>
          <w:color w:val="000000" w:themeColor="text1"/>
          <w:szCs w:val="21"/>
        </w:rPr>
        <w:t>6</w:t>
      </w:r>
      <w:r w:rsidRPr="00C901EB">
        <w:rPr>
          <w:color w:val="000000" w:themeColor="text1"/>
          <w:szCs w:val="21"/>
        </w:rPr>
        <w:t xml:space="preserve">）　</w:t>
      </w:r>
      <w:r w:rsidRPr="00C901EB">
        <w:rPr>
          <w:color w:val="000000" w:themeColor="text1"/>
          <w:szCs w:val="21"/>
        </w:rPr>
        <w:t>86.25%</w:t>
      </w:r>
      <w:r w:rsidRPr="00C901EB">
        <w:rPr>
          <w:color w:val="000000" w:themeColor="text1"/>
          <w:szCs w:val="21"/>
        </w:rPr>
        <w:t>或</w:t>
      </w:r>
      <w:r w:rsidRPr="00C901EB">
        <w:rPr>
          <w:color w:val="000000" w:themeColor="text1"/>
          <w:szCs w:val="21"/>
        </w:rPr>
        <w:t>0.8625</w:t>
      </w:r>
    </w:p>
    <w:p w:rsidR="00B204E8" w:rsidRPr="00C901EB" w:rsidRDefault="00B43703" w:rsidP="00C20B86">
      <w:pPr>
        <w:spacing w:line="288" w:lineRule="auto"/>
        <w:ind w:left="315" w:hangingChars="150" w:hanging="315"/>
        <w:rPr>
          <w:color w:val="000000" w:themeColor="text1"/>
          <w:szCs w:val="21"/>
        </w:rPr>
      </w:pPr>
      <w:r w:rsidRPr="00C901EB">
        <w:rPr>
          <w:rFonts w:ascii="宋体" w:hAnsi="宋体" w:hint="eastAsia"/>
          <w:color w:val="000000" w:themeColor="text1"/>
          <w:szCs w:val="21"/>
        </w:rPr>
        <w:t>24.</w:t>
      </w:r>
      <w:r w:rsidRPr="00C901EB">
        <w:rPr>
          <w:rFonts w:hint="eastAsia"/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1</w:t>
      </w:r>
      <w:r w:rsidRPr="00C901EB">
        <w:rPr>
          <w:rFonts w:hint="eastAsia"/>
          <w:color w:val="000000" w:themeColor="text1"/>
          <w:szCs w:val="21"/>
        </w:rPr>
        <w:t>）胶头滴管</w:t>
      </w:r>
      <w:r w:rsidRPr="00C901EB">
        <w:rPr>
          <w:rFonts w:hint="eastAsia"/>
          <w:color w:val="000000" w:themeColor="text1"/>
          <w:szCs w:val="21"/>
        </w:rPr>
        <w:t>,500mL</w:t>
      </w:r>
      <w:r w:rsidRPr="00C901EB">
        <w:rPr>
          <w:rFonts w:hint="eastAsia"/>
          <w:color w:val="000000" w:themeColor="text1"/>
          <w:szCs w:val="21"/>
        </w:rPr>
        <w:t>容量瓶</w:t>
      </w:r>
      <w:r w:rsidR="00FB125D" w:rsidRPr="00C901EB">
        <w:rPr>
          <w:rFonts w:hint="eastAsia"/>
          <w:color w:val="000000" w:themeColor="text1"/>
          <w:szCs w:val="21"/>
        </w:rPr>
        <w:t xml:space="preserve">     </w:t>
      </w:r>
    </w:p>
    <w:p w:rsidR="00C20B86" w:rsidRPr="00C901EB" w:rsidRDefault="00FB125D" w:rsidP="00B204E8">
      <w:pPr>
        <w:spacing w:line="288" w:lineRule="auto"/>
        <w:ind w:left="315" w:hangingChars="150" w:hanging="315"/>
        <w:rPr>
          <w:color w:val="000000" w:themeColor="text1"/>
          <w:szCs w:val="21"/>
        </w:rPr>
      </w:pP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2</w:t>
      </w:r>
      <w:r w:rsidRPr="00C901EB">
        <w:rPr>
          <w:rFonts w:hint="eastAsia"/>
          <w:color w:val="000000" w:themeColor="text1"/>
          <w:szCs w:val="21"/>
        </w:rPr>
        <w:t>）</w:t>
      </w:r>
      <w:r w:rsidR="00B204E8" w:rsidRPr="00C901EB">
        <w:rPr>
          <w:color w:val="000000" w:themeColor="text1"/>
          <w:szCs w:val="21"/>
        </w:rPr>
        <w:fldChar w:fldCharType="begin"/>
      </w:r>
      <w:r w:rsidR="00B204E8" w:rsidRPr="00C901EB">
        <w:rPr>
          <w:color w:val="000000" w:themeColor="text1"/>
          <w:szCs w:val="21"/>
        </w:rPr>
        <w:instrText xml:space="preserve"> = 1  \* GB3 </w:instrText>
      </w:r>
      <w:r w:rsidR="00B204E8" w:rsidRPr="00C901EB">
        <w:rPr>
          <w:color w:val="000000" w:themeColor="text1"/>
          <w:szCs w:val="21"/>
        </w:rPr>
        <w:fldChar w:fldCharType="separate"/>
      </w:r>
      <w:r w:rsidR="00B204E8" w:rsidRPr="00C901EB">
        <w:rPr>
          <w:rFonts w:hint="eastAsia"/>
          <w:noProof/>
          <w:color w:val="000000" w:themeColor="text1"/>
          <w:szCs w:val="21"/>
        </w:rPr>
        <w:t>①</w:t>
      </w:r>
      <w:r w:rsidR="00B204E8" w:rsidRPr="00C901EB">
        <w:rPr>
          <w:color w:val="000000" w:themeColor="text1"/>
          <w:szCs w:val="21"/>
        </w:rPr>
        <w:fldChar w:fldCharType="end"/>
      </w:r>
      <w:r w:rsidR="00B204E8" w:rsidRPr="00C901EB">
        <w:rPr>
          <w:rFonts w:hint="eastAsia"/>
          <w:color w:val="000000" w:themeColor="text1"/>
          <w:szCs w:val="21"/>
        </w:rPr>
        <w:t>略</w:t>
      </w:r>
      <w:r w:rsidR="00B204E8" w:rsidRPr="00C901EB">
        <w:rPr>
          <w:rFonts w:hint="eastAsia"/>
          <w:color w:val="000000" w:themeColor="text1"/>
          <w:szCs w:val="21"/>
        </w:rPr>
        <w:t xml:space="preserve">   </w:t>
      </w:r>
      <w:r w:rsidR="00B204E8" w:rsidRPr="00C901EB">
        <w:rPr>
          <w:color w:val="000000" w:themeColor="text1"/>
          <w:szCs w:val="21"/>
        </w:rPr>
        <w:fldChar w:fldCharType="begin"/>
      </w:r>
      <w:r w:rsidR="00B204E8" w:rsidRPr="00C901EB">
        <w:rPr>
          <w:color w:val="000000" w:themeColor="text1"/>
          <w:szCs w:val="21"/>
        </w:rPr>
        <w:instrText xml:space="preserve"> = 2 \* GB3 </w:instrText>
      </w:r>
      <w:r w:rsidR="00B204E8" w:rsidRPr="00C901EB">
        <w:rPr>
          <w:color w:val="000000" w:themeColor="text1"/>
          <w:szCs w:val="21"/>
        </w:rPr>
        <w:fldChar w:fldCharType="separate"/>
      </w:r>
      <w:r w:rsidR="00B204E8" w:rsidRPr="00C901EB">
        <w:rPr>
          <w:rFonts w:hint="eastAsia"/>
          <w:noProof/>
          <w:color w:val="000000" w:themeColor="text1"/>
          <w:szCs w:val="21"/>
        </w:rPr>
        <w:t>②</w:t>
      </w:r>
      <w:r w:rsidR="00B204E8" w:rsidRPr="00C901EB">
        <w:rPr>
          <w:color w:val="000000" w:themeColor="text1"/>
          <w:szCs w:val="21"/>
        </w:rPr>
        <w:fldChar w:fldCharType="end"/>
      </w:r>
      <w:r w:rsidR="00B204E8" w:rsidRPr="00C901EB">
        <w:rPr>
          <w:color w:val="000000" w:themeColor="text1"/>
          <w:szCs w:val="21"/>
        </w:rPr>
        <w:t xml:space="preserve"> 2Ba</w:t>
      </w:r>
      <w:r w:rsidR="00B204E8" w:rsidRPr="00C901EB">
        <w:rPr>
          <w:color w:val="000000" w:themeColor="text1"/>
          <w:szCs w:val="21"/>
          <w:vertAlign w:val="superscript"/>
        </w:rPr>
        <w:t>2+</w:t>
      </w:r>
      <w:r w:rsidR="00B204E8" w:rsidRPr="00C901EB">
        <w:rPr>
          <w:color w:val="000000" w:themeColor="text1"/>
          <w:szCs w:val="21"/>
        </w:rPr>
        <w:t xml:space="preserve"> +  2SO</w:t>
      </w:r>
      <w:r w:rsidR="00B204E8" w:rsidRPr="00C901EB">
        <w:rPr>
          <w:color w:val="000000" w:themeColor="text1"/>
          <w:szCs w:val="21"/>
          <w:vertAlign w:val="subscript"/>
        </w:rPr>
        <w:t>2</w:t>
      </w:r>
      <w:r w:rsidR="00B204E8" w:rsidRPr="00C901EB">
        <w:rPr>
          <w:color w:val="000000" w:themeColor="text1"/>
          <w:szCs w:val="21"/>
        </w:rPr>
        <w:t>+O</w:t>
      </w:r>
      <w:r w:rsidR="00B204E8" w:rsidRPr="00C901EB">
        <w:rPr>
          <w:color w:val="000000" w:themeColor="text1"/>
          <w:szCs w:val="21"/>
          <w:vertAlign w:val="subscript"/>
        </w:rPr>
        <w:t>2</w:t>
      </w:r>
      <w:r w:rsidR="00B204E8" w:rsidRPr="00C901EB">
        <w:rPr>
          <w:color w:val="000000" w:themeColor="text1"/>
          <w:szCs w:val="21"/>
        </w:rPr>
        <w:t>+2H</w:t>
      </w:r>
      <w:r w:rsidR="00B204E8" w:rsidRPr="00C901EB">
        <w:rPr>
          <w:color w:val="000000" w:themeColor="text1"/>
          <w:szCs w:val="21"/>
          <w:vertAlign w:val="subscript"/>
        </w:rPr>
        <w:t>2</w:t>
      </w:r>
      <w:r w:rsidR="00B204E8" w:rsidRPr="00C901EB">
        <w:rPr>
          <w:color w:val="000000" w:themeColor="text1"/>
          <w:szCs w:val="21"/>
        </w:rPr>
        <w:t>O = 2BaSO</w:t>
      </w:r>
      <w:r w:rsidR="00B204E8" w:rsidRPr="00C901EB">
        <w:rPr>
          <w:color w:val="000000" w:themeColor="text1"/>
          <w:szCs w:val="21"/>
          <w:vertAlign w:val="subscript"/>
        </w:rPr>
        <w:t>4</w:t>
      </w:r>
      <w:r w:rsidR="00B204E8" w:rsidRPr="00C901EB">
        <w:rPr>
          <w:rFonts w:ascii="宋体" w:hAnsi="宋体" w:hint="eastAsia"/>
          <w:color w:val="000000" w:themeColor="text1"/>
          <w:szCs w:val="21"/>
        </w:rPr>
        <w:t>↓</w:t>
      </w:r>
      <w:r w:rsidR="00B204E8" w:rsidRPr="00C901EB">
        <w:rPr>
          <w:rFonts w:hint="eastAsia"/>
          <w:color w:val="000000" w:themeColor="text1"/>
          <w:szCs w:val="21"/>
        </w:rPr>
        <w:t>+4H</w:t>
      </w:r>
      <w:r w:rsidR="00B204E8" w:rsidRPr="00C901EB">
        <w:rPr>
          <w:color w:val="000000" w:themeColor="text1"/>
          <w:szCs w:val="21"/>
          <w:vertAlign w:val="superscript"/>
        </w:rPr>
        <w:t>+</w:t>
      </w:r>
      <w:r w:rsidR="00B204E8" w:rsidRPr="00C901EB">
        <w:rPr>
          <w:color w:val="000000" w:themeColor="text1"/>
          <w:szCs w:val="21"/>
        </w:rPr>
        <w:t xml:space="preserve">  </w:t>
      </w:r>
      <w:r w:rsidR="00B204E8" w:rsidRPr="00C901EB">
        <w:rPr>
          <w:color w:val="000000" w:themeColor="text1"/>
          <w:szCs w:val="21"/>
        </w:rPr>
        <w:fldChar w:fldCharType="begin"/>
      </w:r>
      <w:r w:rsidR="00B204E8" w:rsidRPr="00C901EB">
        <w:rPr>
          <w:color w:val="000000" w:themeColor="text1"/>
          <w:szCs w:val="21"/>
        </w:rPr>
        <w:instrText xml:space="preserve"> </w:instrText>
      </w:r>
      <w:r w:rsidR="00B204E8" w:rsidRPr="00C901EB">
        <w:rPr>
          <w:rFonts w:hint="eastAsia"/>
          <w:color w:val="000000" w:themeColor="text1"/>
          <w:szCs w:val="21"/>
        </w:rPr>
        <w:instrText>= 3 \* GB3</w:instrText>
      </w:r>
      <w:r w:rsidR="00B204E8" w:rsidRPr="00C901EB">
        <w:rPr>
          <w:color w:val="000000" w:themeColor="text1"/>
          <w:szCs w:val="21"/>
        </w:rPr>
        <w:instrText xml:space="preserve"> </w:instrText>
      </w:r>
      <w:r w:rsidR="00B204E8" w:rsidRPr="00C901EB">
        <w:rPr>
          <w:color w:val="000000" w:themeColor="text1"/>
          <w:szCs w:val="21"/>
        </w:rPr>
        <w:fldChar w:fldCharType="separate"/>
      </w:r>
      <w:r w:rsidR="00B204E8" w:rsidRPr="00C901EB">
        <w:rPr>
          <w:rFonts w:hint="eastAsia"/>
          <w:noProof/>
          <w:color w:val="000000" w:themeColor="text1"/>
          <w:szCs w:val="21"/>
        </w:rPr>
        <w:t>③</w:t>
      </w:r>
      <w:r w:rsidR="00B204E8" w:rsidRPr="00C901EB">
        <w:rPr>
          <w:color w:val="000000" w:themeColor="text1"/>
          <w:szCs w:val="21"/>
        </w:rPr>
        <w:fldChar w:fldCharType="end"/>
      </w:r>
      <w:r w:rsidR="00B204E8" w:rsidRPr="00C901EB">
        <w:rPr>
          <w:rFonts w:hint="eastAsia"/>
          <w:color w:val="000000" w:themeColor="text1"/>
          <w:szCs w:val="21"/>
        </w:rPr>
        <w:t>略</w:t>
      </w:r>
      <w:r w:rsidR="00B204E8" w:rsidRPr="00C901EB">
        <w:rPr>
          <w:rFonts w:hint="eastAsia"/>
          <w:color w:val="000000" w:themeColor="text1"/>
          <w:szCs w:val="21"/>
        </w:rPr>
        <w:t xml:space="preserve"> </w:t>
      </w:r>
      <w:r w:rsidR="00B204E8" w:rsidRPr="00C901EB">
        <w:rPr>
          <w:rFonts w:hint="eastAsia"/>
          <w:color w:val="000000" w:themeColor="text1"/>
          <w:szCs w:val="21"/>
        </w:rPr>
        <w:t>（</w:t>
      </w:r>
      <w:r w:rsidR="00B204E8" w:rsidRPr="00C901EB">
        <w:rPr>
          <w:rFonts w:hint="eastAsia"/>
          <w:color w:val="000000" w:themeColor="text1"/>
          <w:szCs w:val="21"/>
        </w:rPr>
        <w:t>3</w:t>
      </w:r>
      <w:r w:rsidR="00B204E8" w:rsidRPr="00C901EB">
        <w:rPr>
          <w:rFonts w:hint="eastAsia"/>
          <w:color w:val="000000" w:themeColor="text1"/>
          <w:szCs w:val="21"/>
        </w:rPr>
        <w:t>）</w:t>
      </w:r>
      <w:r w:rsidR="00B204E8" w:rsidRPr="00C901EB">
        <w:rPr>
          <w:rFonts w:hint="eastAsia"/>
          <w:color w:val="000000" w:themeColor="text1"/>
          <w:szCs w:val="21"/>
        </w:rPr>
        <w:t xml:space="preserve"> </w:t>
      </w:r>
      <w:r w:rsidR="00B204E8" w:rsidRPr="00C901EB">
        <w:rPr>
          <w:color w:val="000000" w:themeColor="text1"/>
          <w:szCs w:val="21"/>
        </w:rPr>
        <w:t>bc</w:t>
      </w:r>
    </w:p>
    <w:p w:rsidR="00B204E8" w:rsidRPr="00C901EB" w:rsidRDefault="00B204E8" w:rsidP="00B204E8">
      <w:pPr>
        <w:spacing w:line="288" w:lineRule="auto"/>
        <w:ind w:left="315" w:hangingChars="150" w:hanging="315"/>
        <w:rPr>
          <w:color w:val="000000" w:themeColor="text1"/>
          <w:szCs w:val="21"/>
        </w:rPr>
      </w:pPr>
      <w:r w:rsidRPr="00C901EB">
        <w:rPr>
          <w:color w:val="000000" w:themeColor="text1"/>
          <w:szCs w:val="21"/>
        </w:rPr>
        <w:t xml:space="preserve">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4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电解法</w:t>
      </w:r>
      <w:r w:rsidRPr="00C901EB">
        <w:rPr>
          <w:rFonts w:hint="eastAsia"/>
          <w:color w:val="000000" w:themeColor="text1"/>
          <w:szCs w:val="21"/>
        </w:rPr>
        <w:t xml:space="preserve">    </w:t>
      </w:r>
      <w:r w:rsidRPr="00C901EB">
        <w:rPr>
          <w:rFonts w:hint="eastAsia"/>
          <w:color w:val="000000" w:themeColor="text1"/>
          <w:szCs w:val="21"/>
        </w:rPr>
        <w:t>（</w:t>
      </w:r>
      <w:r w:rsidRPr="00C901EB">
        <w:rPr>
          <w:rFonts w:hint="eastAsia"/>
          <w:color w:val="000000" w:themeColor="text1"/>
          <w:szCs w:val="21"/>
        </w:rPr>
        <w:t>5</w:t>
      </w:r>
      <w:r w:rsidRPr="00C901EB">
        <w:rPr>
          <w:rFonts w:hint="eastAsia"/>
          <w:color w:val="000000" w:themeColor="text1"/>
          <w:szCs w:val="21"/>
        </w:rPr>
        <w:t>）</w:t>
      </w:r>
      <w:r w:rsidRPr="00C901EB">
        <w:rPr>
          <w:color w:val="000000" w:themeColor="text1"/>
          <w:szCs w:val="21"/>
        </w:rPr>
        <w:t>① c     ② 92.7%</w:t>
      </w:r>
    </w:p>
    <w:sectPr w:rsidR="00B204E8" w:rsidRPr="00C901EB" w:rsidSect="00EB735A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24206F"/>
    <w:multiLevelType w:val="hybridMultilevel"/>
    <w:tmpl w:val="9EBC0880"/>
    <w:lvl w:ilvl="0" w:tplc="1CCC1C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33A3F09"/>
    <w:multiLevelType w:val="hybridMultilevel"/>
    <w:tmpl w:val="6A940D5A"/>
    <w:lvl w:ilvl="0" w:tplc="D0584C38">
      <w:start w:val="2"/>
      <w:numFmt w:val="decimalEnclosedCircle"/>
      <w:lvlText w:val="%1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3784"/>
    <w:rsid w:val="000D2215"/>
    <w:rsid w:val="00184B5D"/>
    <w:rsid w:val="0027542F"/>
    <w:rsid w:val="00383784"/>
    <w:rsid w:val="003A6808"/>
    <w:rsid w:val="003F650E"/>
    <w:rsid w:val="00407647"/>
    <w:rsid w:val="00506563"/>
    <w:rsid w:val="005569B3"/>
    <w:rsid w:val="005705BE"/>
    <w:rsid w:val="006049EA"/>
    <w:rsid w:val="007B59B1"/>
    <w:rsid w:val="0080457C"/>
    <w:rsid w:val="008D2EAD"/>
    <w:rsid w:val="008E71E3"/>
    <w:rsid w:val="00975C43"/>
    <w:rsid w:val="00A421DA"/>
    <w:rsid w:val="00AA1C70"/>
    <w:rsid w:val="00B204E8"/>
    <w:rsid w:val="00B43703"/>
    <w:rsid w:val="00BC57FD"/>
    <w:rsid w:val="00C20B86"/>
    <w:rsid w:val="00C3383D"/>
    <w:rsid w:val="00C73211"/>
    <w:rsid w:val="00C901EB"/>
    <w:rsid w:val="00D1665E"/>
    <w:rsid w:val="00EB735A"/>
    <w:rsid w:val="00FB125D"/>
    <w:rsid w:val="00FC4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3784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aliases w:val="知识要点,题头"/>
    <w:basedOn w:val="a"/>
    <w:next w:val="a"/>
    <w:link w:val="1Char1"/>
    <w:qFormat/>
    <w:rsid w:val="005705BE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383784"/>
    <w:rPr>
      <w:b/>
      <w:bCs/>
    </w:rPr>
  </w:style>
  <w:style w:type="paragraph" w:customStyle="1" w:styleId="0">
    <w:name w:val="正文_0"/>
    <w:link w:val="0Char"/>
    <w:qFormat/>
    <w:rsid w:val="003A6808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customStyle="1" w:styleId="0Char">
    <w:name w:val="正文_0 Char"/>
    <w:link w:val="0"/>
    <w:locked/>
    <w:rsid w:val="003A6808"/>
    <w:rPr>
      <w:rFonts w:ascii="Calibri" w:eastAsia="宋体" w:hAnsi="Calibri" w:cs="Times New Roman"/>
      <w:szCs w:val="24"/>
    </w:rPr>
  </w:style>
  <w:style w:type="character" w:styleId="a4">
    <w:name w:val="Hyperlink"/>
    <w:rsid w:val="00AA1C70"/>
    <w:rPr>
      <w:color w:val="000000"/>
      <w:u w:val="none"/>
    </w:rPr>
  </w:style>
  <w:style w:type="character" w:customStyle="1" w:styleId="1Char">
    <w:name w:val="标题 1 Char"/>
    <w:basedOn w:val="a0"/>
    <w:uiPriority w:val="9"/>
    <w:rsid w:val="005705BE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1Char1">
    <w:name w:val="标题 1 Char1"/>
    <w:aliases w:val="知识要点 Char,题头 Char"/>
    <w:basedOn w:val="a0"/>
    <w:link w:val="1"/>
    <w:rsid w:val="005705BE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styleId="a5">
    <w:name w:val="Plain Text"/>
    <w:basedOn w:val="a"/>
    <w:link w:val="Char"/>
    <w:rsid w:val="00BC57FD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5"/>
    <w:rsid w:val="00BC57FD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C3383D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C3383D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3784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aliases w:val="知识要点,题头"/>
    <w:basedOn w:val="a"/>
    <w:next w:val="a"/>
    <w:link w:val="1Char1"/>
    <w:qFormat/>
    <w:rsid w:val="005705BE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383784"/>
    <w:rPr>
      <w:b/>
      <w:bCs/>
    </w:rPr>
  </w:style>
  <w:style w:type="paragraph" w:customStyle="1" w:styleId="0">
    <w:name w:val="正文_0"/>
    <w:link w:val="0Char"/>
    <w:qFormat/>
    <w:rsid w:val="003A6808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customStyle="1" w:styleId="0Char">
    <w:name w:val="正文_0 Char"/>
    <w:link w:val="0"/>
    <w:locked/>
    <w:rsid w:val="003A6808"/>
    <w:rPr>
      <w:rFonts w:ascii="Calibri" w:eastAsia="宋体" w:hAnsi="Calibri" w:cs="Times New Roman"/>
      <w:szCs w:val="24"/>
    </w:rPr>
  </w:style>
  <w:style w:type="character" w:styleId="a4">
    <w:name w:val="Hyperlink"/>
    <w:rsid w:val="00AA1C70"/>
    <w:rPr>
      <w:color w:val="000000"/>
      <w:u w:val="none"/>
    </w:rPr>
  </w:style>
  <w:style w:type="character" w:customStyle="1" w:styleId="1Char">
    <w:name w:val="标题 1 Char"/>
    <w:basedOn w:val="a0"/>
    <w:uiPriority w:val="9"/>
    <w:rsid w:val="005705BE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1Char1">
    <w:name w:val="标题 1 Char1"/>
    <w:aliases w:val="知识要点 Char,题头 Char"/>
    <w:basedOn w:val="a0"/>
    <w:link w:val="1"/>
    <w:rsid w:val="005705BE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styleId="a5">
    <w:name w:val="Plain Text"/>
    <w:basedOn w:val="a"/>
    <w:link w:val="Char"/>
    <w:rsid w:val="00BC57FD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5"/>
    <w:rsid w:val="00BC57FD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C3383D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C3383D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gk.canpoint.cn/" TargetMode="External"/><Relationship Id="rId21" Type="http://schemas.openxmlformats.org/officeDocument/2006/relationships/image" Target="media/image11.png"/><Relationship Id="rId42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3" Type="http://schemas.openxmlformats.org/officeDocument/2006/relationships/image" Target="media/image29.png"/><Relationship Id="rId68" Type="http://schemas.openxmlformats.org/officeDocument/2006/relationships/image" Target="../Documents/&#31532;&#20108;&#36718;&#22797;&#20064;&#36164;&#26009;/LZ18.TIF" TargetMode="External"/><Relationship Id="rId84" Type="http://schemas.openxmlformats.org/officeDocument/2006/relationships/image" Target="media/image47.emf"/><Relationship Id="rId89" Type="http://schemas.openxmlformats.org/officeDocument/2006/relationships/image" Target="media/image46.png"/><Relationship Id="rId16" Type="http://schemas.openxmlformats.org/officeDocument/2006/relationships/image" Target="media/image7.png"/><Relationship Id="rId11" Type="http://schemas.openxmlformats.org/officeDocument/2006/relationships/oleObject" Target="embeddings/oleObject2.bin"/><Relationship Id="rId32" Type="http://schemas.openxmlformats.org/officeDocument/2006/relationships/hyperlink" Target="http://gk.canpoint.cn/" TargetMode="External"/><Relationship Id="rId37" Type="http://schemas.openxmlformats.org/officeDocument/2006/relationships/oleObject" Target="embeddings/oleObject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18.bin"/><Relationship Id="rId74" Type="http://schemas.openxmlformats.org/officeDocument/2006/relationships/image" Target="media/image37.emf"/><Relationship Id="rId79" Type="http://schemas.openxmlformats.org/officeDocument/2006/relationships/image" Target="media/image42.emf"/><Relationship Id="rId102" Type="http://schemas.openxmlformats.org/officeDocument/2006/relationships/image" Target="media/image57.png"/><Relationship Id="rId5" Type="http://schemas.openxmlformats.org/officeDocument/2006/relationships/webSettings" Target="webSettings.xml"/><Relationship Id="rId90" Type="http://schemas.openxmlformats.org/officeDocument/2006/relationships/image" Target="../Documents/&#31532;&#20108;&#36718;&#22797;&#20064;&#36164;&#26009;/HX383.TIF" TargetMode="External"/><Relationship Id="rId95" Type="http://schemas.openxmlformats.org/officeDocument/2006/relationships/image" Target="media/image50.png"/><Relationship Id="rId22" Type="http://schemas.openxmlformats.org/officeDocument/2006/relationships/image" Target="file:///C:\Users\USER\AppData\&#28304;&#25991;&#20214;\&#21270;&#23398;&#65288;&#24191;&#19996;&#65289;\G40.tif" TargetMode="External"/><Relationship Id="rId27" Type="http://schemas.openxmlformats.org/officeDocument/2006/relationships/hyperlink" Target="http://gk.canpoint.cn/" TargetMode="External"/><Relationship Id="rId43" Type="http://schemas.openxmlformats.org/officeDocument/2006/relationships/image" Target="media/image19.wmf"/><Relationship Id="rId48" Type="http://schemas.openxmlformats.org/officeDocument/2006/relationships/oleObject" Target="embeddings/oleObject13.bin"/><Relationship Id="rId64" Type="http://schemas.openxmlformats.org/officeDocument/2006/relationships/image" Target="file:///C:\Users\USER\AppData\&#28304;&#25991;&#20214;\&#21270;&#23398;&#65288;&#24191;&#19996;&#65289;\H347.TIF" TargetMode="External"/><Relationship Id="rId69" Type="http://schemas.openxmlformats.org/officeDocument/2006/relationships/image" Target="media/image32.png"/><Relationship Id="rId80" Type="http://schemas.openxmlformats.org/officeDocument/2006/relationships/image" Target="media/image43.emf"/><Relationship Id="rId85" Type="http://schemas.openxmlformats.org/officeDocument/2006/relationships/image" Target="media/image48.emf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33" Type="http://schemas.openxmlformats.org/officeDocument/2006/relationships/image" Target="media/image15.png"/><Relationship Id="rId38" Type="http://schemas.openxmlformats.org/officeDocument/2006/relationships/oleObject" Target="embeddings/oleObject8.bin"/><Relationship Id="rId59" Type="http://schemas.openxmlformats.org/officeDocument/2006/relationships/image" Target="media/image27.wmf"/><Relationship Id="rId103" Type="http://schemas.openxmlformats.org/officeDocument/2006/relationships/image" Target="media/image58.png"/><Relationship Id="rId20" Type="http://schemas.openxmlformats.org/officeDocument/2006/relationships/image" Target="file:///D:\&#28304;&#25991;&#20214;\&#21270;&#23398;&#65288;&#24191;&#19996;&#65289;\h14X.TIF" TargetMode="External"/><Relationship Id="rId41" Type="http://schemas.openxmlformats.org/officeDocument/2006/relationships/image" Target="media/image18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image" Target="media/image33.png"/><Relationship Id="rId75" Type="http://schemas.openxmlformats.org/officeDocument/2006/relationships/image" Target="media/image38.emf"/><Relationship Id="rId83" Type="http://schemas.openxmlformats.org/officeDocument/2006/relationships/image" Target="media/image44.emf"/><Relationship Id="rId88" Type="http://schemas.openxmlformats.org/officeDocument/2006/relationships/image" Target="media/image45.emf"/><Relationship Id="rId91" Type="http://schemas.openxmlformats.org/officeDocument/2006/relationships/image" Target="media/image47.png"/><Relationship Id="rId96" Type="http://schemas.openxmlformats.org/officeDocument/2006/relationships/image" Target="media/image51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4.png"/><Relationship Id="rId36" Type="http://schemas.openxmlformats.org/officeDocument/2006/relationships/oleObject" Target="embeddings/oleObject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4.wmf"/><Relationship Id="rId31" Type="http://schemas.openxmlformats.org/officeDocument/2006/relationships/hyperlink" Target="http://gk.canpoint.cn/" TargetMode="External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0.png"/><Relationship Id="rId73" Type="http://schemas.openxmlformats.org/officeDocument/2006/relationships/image" Target="media/image36.emf"/><Relationship Id="rId78" Type="http://schemas.openxmlformats.org/officeDocument/2006/relationships/image" Target="media/image41.gif"/><Relationship Id="rId81" Type="http://schemas.openxmlformats.org/officeDocument/2006/relationships/image" Target="media/image40.emf"/><Relationship Id="rId86" Type="http://schemas.openxmlformats.org/officeDocument/2006/relationships/image" Target="media/image49.gif"/><Relationship Id="rId94" Type="http://schemas.openxmlformats.org/officeDocument/2006/relationships/image" Target="media/image49.png"/><Relationship Id="rId99" Type="http://schemas.openxmlformats.org/officeDocument/2006/relationships/image" Target="media/image54.png"/><Relationship Id="rId101" Type="http://schemas.openxmlformats.org/officeDocument/2006/relationships/image" Target="media/image5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39" Type="http://schemas.openxmlformats.org/officeDocument/2006/relationships/image" Target="media/image17.wmf"/><Relationship Id="rId34" Type="http://schemas.openxmlformats.org/officeDocument/2006/relationships/image" Target="media/image16.png"/><Relationship Id="rId50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9.emf"/><Relationship Id="rId97" Type="http://schemas.openxmlformats.org/officeDocument/2006/relationships/image" Target="media/image52.png"/><Relationship Id="rId104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image" Target="media/image34.emf"/><Relationship Id="rId92" Type="http://schemas.openxmlformats.org/officeDocument/2006/relationships/image" Target="../Documents/&#31532;&#20108;&#36718;&#22797;&#20064;&#36164;&#26009;/HX384.TIF" TargetMode="External"/><Relationship Id="rId2" Type="http://schemas.openxmlformats.org/officeDocument/2006/relationships/styles" Target="styles.xml"/><Relationship Id="rId29" Type="http://schemas.openxmlformats.org/officeDocument/2006/relationships/hyperlink" Target="http://gk.canpoint.cn/" TargetMode="External"/><Relationship Id="rId24" Type="http://schemas.openxmlformats.org/officeDocument/2006/relationships/image" Target="file:///C:\Users\USER\AppData\&#28304;&#25991;&#20214;\&#21270;&#23398;&#65288;&#24191;&#19996;&#65289;\H345.TIF" TargetMode="External"/><Relationship Id="rId40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file:///C:\Users\USER\AppData\&#28304;&#25991;&#20214;\&#21270;&#23398;&#65288;&#24191;&#19996;&#65289;\H348.TIF" TargetMode="External"/><Relationship Id="rId87" Type="http://schemas.openxmlformats.org/officeDocument/2006/relationships/image" Target="media/image50.emf"/><Relationship Id="rId61" Type="http://schemas.openxmlformats.org/officeDocument/2006/relationships/image" Target="media/image28.wmf"/><Relationship Id="rId82" Type="http://schemas.openxmlformats.org/officeDocument/2006/relationships/image" Target="media/image41.emf"/><Relationship Id="rId19" Type="http://schemas.openxmlformats.org/officeDocument/2006/relationships/image" Target="media/image10.png"/><Relationship Id="rId14" Type="http://schemas.openxmlformats.org/officeDocument/2006/relationships/image" Target="media/image6.wmf"/><Relationship Id="rId30" Type="http://schemas.openxmlformats.org/officeDocument/2006/relationships/hyperlink" Target="http://gk.canpoint.cn/" TargetMode="External"/><Relationship Id="rId35" Type="http://schemas.openxmlformats.org/officeDocument/2006/relationships/oleObject" Target="embeddings/oleObject5.bin"/><Relationship Id="rId56" Type="http://schemas.openxmlformats.org/officeDocument/2006/relationships/oleObject" Target="embeddings/oleObject17.bin"/><Relationship Id="rId77" Type="http://schemas.openxmlformats.org/officeDocument/2006/relationships/image" Target="media/image40.gif"/><Relationship Id="rId100" Type="http://schemas.openxmlformats.org/officeDocument/2006/relationships/image" Target="media/image55.png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5.emf"/><Relationship Id="rId93" Type="http://schemas.openxmlformats.org/officeDocument/2006/relationships/image" Target="media/image48.png"/><Relationship Id="rId98" Type="http://schemas.openxmlformats.org/officeDocument/2006/relationships/image" Target="media/image53.png"/><Relationship Id="rId3" Type="http://schemas.microsoft.com/office/2007/relationships/stylesWithEffects" Target="stylesWithEffects.xml"/><Relationship Id="rId25" Type="http://schemas.openxmlformats.org/officeDocument/2006/relationships/image" Target="media/image13.jpeg"/><Relationship Id="rId46" Type="http://schemas.openxmlformats.org/officeDocument/2006/relationships/oleObject" Target="embeddings/oleObject12.bin"/><Relationship Id="rId67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890</Words>
  <Characters>10773</Characters>
  <Application>Microsoft Office Word</Application>
  <DocSecurity>0</DocSecurity>
  <Lines>89</Lines>
  <Paragraphs>25</Paragraphs>
  <ScaleCrop>false</ScaleCrop>
  <Company>Lenovo</Company>
  <LinksUpToDate>false</LinksUpToDate>
  <CharactersWithSpaces>12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6-10-23T05:22:00Z</cp:lastPrinted>
  <dcterms:created xsi:type="dcterms:W3CDTF">2016-10-24T07:37:00Z</dcterms:created>
  <dcterms:modified xsi:type="dcterms:W3CDTF">2016-10-27T01:31:00Z</dcterms:modified>
</cp:coreProperties>
</file>